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0A3590" w14:textId="77777777" w:rsidR="001F4A9E" w:rsidRPr="003446D6" w:rsidRDefault="001F4A9E" w:rsidP="001F4A9E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  <w:bookmarkStart w:id="0" w:name="_Hlk92555038"/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1F4A9E" w:rsidRPr="003446D6" w14:paraId="2A25155C" w14:textId="77777777" w:rsidTr="00F0782A">
        <w:tc>
          <w:tcPr>
            <w:tcW w:w="9889" w:type="dxa"/>
            <w:gridSpan w:val="2"/>
          </w:tcPr>
          <w:p w14:paraId="22B58E69" w14:textId="77777777" w:rsidR="001F4A9E" w:rsidRPr="003446D6" w:rsidRDefault="001F4A9E" w:rsidP="00F0782A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1F4A9E" w:rsidRPr="003446D6" w14:paraId="067B5F38" w14:textId="77777777" w:rsidTr="00F0782A">
        <w:tc>
          <w:tcPr>
            <w:tcW w:w="9889" w:type="dxa"/>
            <w:gridSpan w:val="2"/>
          </w:tcPr>
          <w:p w14:paraId="6BB128E9" w14:textId="77777777" w:rsidR="001F4A9E" w:rsidRPr="003446D6" w:rsidRDefault="001F4A9E" w:rsidP="00F0782A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1F4A9E" w:rsidRPr="003446D6" w14:paraId="21656EC6" w14:textId="77777777" w:rsidTr="00F0782A">
        <w:tc>
          <w:tcPr>
            <w:tcW w:w="9889" w:type="dxa"/>
            <w:gridSpan w:val="2"/>
          </w:tcPr>
          <w:p w14:paraId="4600A276" w14:textId="77777777" w:rsidR="001F4A9E" w:rsidRPr="003446D6" w:rsidRDefault="001F4A9E" w:rsidP="00F0782A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высшего образования</w:t>
            </w:r>
          </w:p>
        </w:tc>
      </w:tr>
      <w:tr w:rsidR="001F4A9E" w:rsidRPr="003446D6" w14:paraId="70A24662" w14:textId="77777777" w:rsidTr="00F0782A">
        <w:tc>
          <w:tcPr>
            <w:tcW w:w="9889" w:type="dxa"/>
            <w:gridSpan w:val="2"/>
          </w:tcPr>
          <w:p w14:paraId="4B57569B" w14:textId="77777777" w:rsidR="001F4A9E" w:rsidRPr="003446D6" w:rsidRDefault="001F4A9E" w:rsidP="00F0782A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 xml:space="preserve">«Российский государственный университет им. </w:t>
            </w:r>
            <w:proofErr w:type="gramStart"/>
            <w:r w:rsidRPr="003446D6">
              <w:rPr>
                <w:rFonts w:eastAsia="Times New Roman"/>
                <w:iCs/>
                <w:sz w:val="24"/>
                <w:szCs w:val="24"/>
              </w:rPr>
              <w:t>А.Н.</w:t>
            </w:r>
            <w:proofErr w:type="gramEnd"/>
            <w:r w:rsidRPr="003446D6">
              <w:rPr>
                <w:rFonts w:eastAsia="Times New Roman"/>
                <w:iCs/>
                <w:sz w:val="24"/>
                <w:szCs w:val="24"/>
              </w:rPr>
              <w:t xml:space="preserve"> Косыгина</w:t>
            </w:r>
          </w:p>
        </w:tc>
      </w:tr>
      <w:tr w:rsidR="001F4A9E" w:rsidRPr="003446D6" w14:paraId="031829F4" w14:textId="77777777" w:rsidTr="00F0782A">
        <w:tc>
          <w:tcPr>
            <w:tcW w:w="9889" w:type="dxa"/>
            <w:gridSpan w:val="2"/>
          </w:tcPr>
          <w:p w14:paraId="1C7301C8" w14:textId="77777777" w:rsidR="001F4A9E" w:rsidRPr="003446D6" w:rsidRDefault="001F4A9E" w:rsidP="00F0782A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(Технологии. Дизайн. Искусство)»</w:t>
            </w:r>
          </w:p>
        </w:tc>
      </w:tr>
      <w:tr w:rsidR="001F4A9E" w:rsidRPr="003446D6" w14:paraId="2948FEAF" w14:textId="77777777" w:rsidTr="00F0782A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10E3661" w14:textId="77777777" w:rsidR="001F4A9E" w:rsidRPr="003446D6" w:rsidRDefault="001F4A9E" w:rsidP="00F0782A">
            <w:pPr>
              <w:spacing w:line="271" w:lineRule="auto"/>
              <w:ind w:right="-57"/>
              <w:jc w:val="both"/>
              <w:rPr>
                <w:rFonts w:eastAsia="Times New Roman"/>
                <w:b/>
                <w:iCs/>
                <w:sz w:val="24"/>
                <w:szCs w:val="24"/>
              </w:rPr>
            </w:pPr>
          </w:p>
        </w:tc>
      </w:tr>
      <w:tr w:rsidR="001F4A9E" w:rsidRPr="003446D6" w14:paraId="55D4D6EF" w14:textId="77777777" w:rsidTr="00F0782A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705F4914" w14:textId="77777777" w:rsidR="001F4A9E" w:rsidRPr="003446D6" w:rsidRDefault="001F4A9E" w:rsidP="00F0782A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3446D6">
              <w:rPr>
                <w:rFonts w:eastAsia="Times New Roman"/>
                <w:iCs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12836560" w14:textId="77777777" w:rsidR="001F4A9E" w:rsidRPr="003446D6" w:rsidRDefault="001F4A9E" w:rsidP="00F0782A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3446D6">
              <w:rPr>
                <w:rFonts w:eastAsia="Times New Roman"/>
                <w:iCs/>
                <w:sz w:val="26"/>
                <w:szCs w:val="26"/>
              </w:rPr>
              <w:t>Экономики и менеджмента</w:t>
            </w:r>
          </w:p>
        </w:tc>
      </w:tr>
      <w:tr w:rsidR="001F4A9E" w:rsidRPr="003446D6" w14:paraId="74429A88" w14:textId="77777777" w:rsidTr="00F0782A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61467E77" w14:textId="77777777" w:rsidR="001F4A9E" w:rsidRPr="003446D6" w:rsidRDefault="001F4A9E" w:rsidP="00F0782A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3446D6">
              <w:rPr>
                <w:rFonts w:eastAsia="Times New Roman"/>
                <w:iCs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686E8DCB" w14:textId="77777777" w:rsidR="001F4A9E" w:rsidRPr="003446D6" w:rsidRDefault="001F4A9E" w:rsidP="00F0782A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3446D6">
              <w:rPr>
                <w:rFonts w:eastAsia="Times New Roman"/>
                <w:iCs/>
                <w:sz w:val="26"/>
                <w:szCs w:val="26"/>
              </w:rPr>
              <w:t>Высшей математики</w:t>
            </w:r>
          </w:p>
        </w:tc>
      </w:tr>
    </w:tbl>
    <w:p w14:paraId="3A2F41ED" w14:textId="77777777" w:rsidR="001F4A9E" w:rsidRPr="003446D6" w:rsidRDefault="001F4A9E" w:rsidP="001F4A9E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4200F7F1" w14:textId="77777777" w:rsidR="001F4A9E" w:rsidRPr="003446D6" w:rsidRDefault="001F4A9E" w:rsidP="001F4A9E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3A34A008" w14:textId="77777777" w:rsidR="001F4A9E" w:rsidRPr="003446D6" w:rsidRDefault="001F4A9E" w:rsidP="001F4A9E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0FEC37B0" w14:textId="77777777" w:rsidR="001F4A9E" w:rsidRPr="003446D6" w:rsidRDefault="001F4A9E" w:rsidP="001F4A9E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74211A2D" w14:textId="77777777" w:rsidR="001F4A9E" w:rsidRPr="003446D6" w:rsidRDefault="001F4A9E" w:rsidP="001F4A9E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34F615E0" w14:textId="77777777" w:rsidR="001F4A9E" w:rsidRPr="003446D6" w:rsidRDefault="001F4A9E" w:rsidP="001F4A9E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5FB21102" w14:textId="77777777" w:rsidR="001F4A9E" w:rsidRPr="003446D6" w:rsidRDefault="001F4A9E" w:rsidP="001F4A9E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4D436360" w14:textId="77777777" w:rsidR="001F4A9E" w:rsidRPr="003446D6" w:rsidRDefault="001F4A9E" w:rsidP="001F4A9E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tbl>
      <w:tblPr>
        <w:tblStyle w:val="a8"/>
        <w:tblW w:w="296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2814"/>
        <w:gridCol w:w="2499"/>
        <w:gridCol w:w="2685"/>
        <w:gridCol w:w="3837"/>
        <w:gridCol w:w="3317"/>
        <w:gridCol w:w="3214"/>
        <w:gridCol w:w="6621"/>
      </w:tblGrid>
      <w:tr w:rsidR="001F4A9E" w:rsidRPr="003446D6" w14:paraId="1FE5F381" w14:textId="77777777" w:rsidTr="00F0782A">
        <w:trPr>
          <w:trHeight w:val="567"/>
        </w:trPr>
        <w:tc>
          <w:tcPr>
            <w:tcW w:w="9993" w:type="dxa"/>
            <w:gridSpan w:val="4"/>
            <w:vAlign w:val="center"/>
          </w:tcPr>
          <w:p w14:paraId="2D483810" w14:textId="77777777" w:rsidR="001F4A9E" w:rsidRPr="003446D6" w:rsidRDefault="001F4A9E" w:rsidP="00F0782A">
            <w:pPr>
              <w:jc w:val="center"/>
              <w:rPr>
                <w:b/>
                <w:iCs/>
                <w:sz w:val="26"/>
                <w:szCs w:val="26"/>
              </w:rPr>
            </w:pPr>
            <w:r w:rsidRPr="003446D6">
              <w:rPr>
                <w:b/>
                <w:iCs/>
                <w:sz w:val="26"/>
                <w:szCs w:val="26"/>
              </w:rPr>
              <w:t>РАБОЧАЯ ПРОГРАММА</w:t>
            </w:r>
          </w:p>
          <w:p w14:paraId="469B7DA7" w14:textId="77777777" w:rsidR="001F4A9E" w:rsidRPr="003446D6" w:rsidRDefault="001F4A9E" w:rsidP="00F0782A">
            <w:pPr>
              <w:jc w:val="center"/>
              <w:rPr>
                <w:b/>
                <w:iCs/>
                <w:sz w:val="26"/>
                <w:szCs w:val="26"/>
              </w:rPr>
            </w:pPr>
            <w:r w:rsidRPr="003446D6">
              <w:rPr>
                <w:b/>
                <w:iCs/>
                <w:sz w:val="26"/>
                <w:szCs w:val="26"/>
              </w:rPr>
              <w:t xml:space="preserve">УЧЕБНОЙ ДИСЦИПЛИНЫ </w:t>
            </w:r>
          </w:p>
        </w:tc>
        <w:tc>
          <w:tcPr>
            <w:tcW w:w="9839" w:type="dxa"/>
            <w:gridSpan w:val="3"/>
            <w:vAlign w:val="center"/>
          </w:tcPr>
          <w:p w14:paraId="56304037" w14:textId="77777777" w:rsidR="001F4A9E" w:rsidRPr="003446D6" w:rsidRDefault="001F4A9E" w:rsidP="00F0782A">
            <w:pPr>
              <w:jc w:val="center"/>
              <w:rPr>
                <w:b/>
                <w:iCs/>
                <w:sz w:val="26"/>
                <w:szCs w:val="26"/>
              </w:rPr>
            </w:pPr>
          </w:p>
        </w:tc>
        <w:tc>
          <w:tcPr>
            <w:tcW w:w="9835" w:type="dxa"/>
            <w:gridSpan w:val="2"/>
          </w:tcPr>
          <w:p w14:paraId="141C61F0" w14:textId="77777777" w:rsidR="001F4A9E" w:rsidRPr="003446D6" w:rsidRDefault="001F4A9E" w:rsidP="00F0782A">
            <w:pPr>
              <w:jc w:val="center"/>
              <w:rPr>
                <w:b/>
                <w:iCs/>
                <w:sz w:val="26"/>
                <w:szCs w:val="26"/>
              </w:rPr>
            </w:pPr>
          </w:p>
        </w:tc>
      </w:tr>
      <w:tr w:rsidR="001F4A9E" w:rsidRPr="003446D6" w14:paraId="7CC0C2C9" w14:textId="77777777" w:rsidTr="00F0782A">
        <w:trPr>
          <w:trHeight w:val="454"/>
        </w:trPr>
        <w:tc>
          <w:tcPr>
            <w:tcW w:w="9993" w:type="dxa"/>
            <w:gridSpan w:val="4"/>
            <w:tcBorders>
              <w:bottom w:val="single" w:sz="4" w:space="0" w:color="auto"/>
            </w:tcBorders>
            <w:vAlign w:val="bottom"/>
          </w:tcPr>
          <w:p w14:paraId="53BB61FF" w14:textId="77777777" w:rsidR="001F4A9E" w:rsidRPr="003446D6" w:rsidRDefault="001F4A9E" w:rsidP="00F0782A">
            <w:pPr>
              <w:jc w:val="center"/>
              <w:rPr>
                <w:b/>
                <w:iCs/>
                <w:sz w:val="26"/>
                <w:szCs w:val="26"/>
              </w:rPr>
            </w:pPr>
            <w:r w:rsidRPr="003446D6">
              <w:rPr>
                <w:b/>
                <w:iCs/>
                <w:sz w:val="26"/>
                <w:szCs w:val="26"/>
              </w:rPr>
              <w:t>«МАТЕМАТИКА»</w:t>
            </w:r>
          </w:p>
        </w:tc>
        <w:tc>
          <w:tcPr>
            <w:tcW w:w="9839" w:type="dxa"/>
            <w:gridSpan w:val="3"/>
            <w:tcBorders>
              <w:bottom w:val="single" w:sz="4" w:space="0" w:color="auto"/>
            </w:tcBorders>
            <w:vAlign w:val="bottom"/>
          </w:tcPr>
          <w:p w14:paraId="56AB4E13" w14:textId="77777777" w:rsidR="001F4A9E" w:rsidRPr="003446D6" w:rsidRDefault="001F4A9E" w:rsidP="00F0782A">
            <w:pPr>
              <w:jc w:val="center"/>
              <w:rPr>
                <w:b/>
                <w:iCs/>
                <w:sz w:val="26"/>
                <w:szCs w:val="26"/>
              </w:rPr>
            </w:pPr>
          </w:p>
        </w:tc>
        <w:tc>
          <w:tcPr>
            <w:tcW w:w="9835" w:type="dxa"/>
            <w:gridSpan w:val="2"/>
            <w:tcBorders>
              <w:bottom w:val="single" w:sz="4" w:space="0" w:color="auto"/>
            </w:tcBorders>
          </w:tcPr>
          <w:p w14:paraId="04DF11F6" w14:textId="77777777" w:rsidR="001F4A9E" w:rsidRPr="003446D6" w:rsidRDefault="001F4A9E" w:rsidP="00F0782A">
            <w:pPr>
              <w:jc w:val="center"/>
              <w:rPr>
                <w:b/>
                <w:iCs/>
                <w:sz w:val="26"/>
                <w:szCs w:val="26"/>
              </w:rPr>
            </w:pPr>
          </w:p>
        </w:tc>
      </w:tr>
      <w:tr w:rsidR="001F4A9E" w:rsidRPr="003446D6" w14:paraId="726395CC" w14:textId="77777777" w:rsidTr="00F0782A">
        <w:trPr>
          <w:gridAfter w:val="1"/>
          <w:wAfter w:w="6621" w:type="dxa"/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9FD909C" w14:textId="77777777" w:rsidR="001F4A9E" w:rsidRPr="003446D6" w:rsidRDefault="001F4A9E" w:rsidP="00F0782A">
            <w:pPr>
              <w:rPr>
                <w:iCs/>
                <w:sz w:val="26"/>
                <w:szCs w:val="26"/>
              </w:rPr>
            </w:pPr>
            <w:bookmarkStart w:id="1" w:name="_Toc56765514"/>
            <w:bookmarkStart w:id="2" w:name="_Toc57022812"/>
            <w:bookmarkStart w:id="3" w:name="_Toc57024930"/>
            <w:bookmarkStart w:id="4" w:name="_Toc57025163"/>
            <w:bookmarkStart w:id="5" w:name="_Toc62039378"/>
            <w:r w:rsidRPr="003446D6">
              <w:rPr>
                <w:iCs/>
                <w:sz w:val="26"/>
                <w:szCs w:val="26"/>
              </w:rPr>
              <w:t>Уровень образования</w:t>
            </w:r>
            <w:bookmarkEnd w:id="1"/>
            <w:bookmarkEnd w:id="2"/>
            <w:bookmarkEnd w:id="3"/>
            <w:bookmarkEnd w:id="4"/>
            <w:bookmarkEnd w:id="5"/>
            <w:r w:rsidRPr="003446D6">
              <w:rPr>
                <w:iCs/>
                <w:sz w:val="26"/>
                <w:szCs w:val="26"/>
              </w:rPr>
              <w:t xml:space="preserve"> </w:t>
            </w:r>
          </w:p>
        </w:tc>
        <w:tc>
          <w:tcPr>
            <w:tcW w:w="6663" w:type="dxa"/>
            <w:gridSpan w:val="3"/>
            <w:tcBorders>
              <w:top w:val="single" w:sz="4" w:space="0" w:color="auto"/>
            </w:tcBorders>
            <w:vAlign w:val="center"/>
          </w:tcPr>
          <w:p w14:paraId="5FA16040" w14:textId="77777777" w:rsidR="001F4A9E" w:rsidRPr="003446D6" w:rsidRDefault="001F4A9E" w:rsidP="00F0782A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6"/>
                <w:szCs w:val="26"/>
              </w:rPr>
              <w:t>бакалавриат</w:t>
            </w:r>
          </w:p>
        </w:tc>
        <w:tc>
          <w:tcPr>
            <w:tcW w:w="6522" w:type="dxa"/>
            <w:gridSpan w:val="2"/>
            <w:tcBorders>
              <w:top w:val="single" w:sz="4" w:space="0" w:color="auto"/>
            </w:tcBorders>
          </w:tcPr>
          <w:p w14:paraId="4CF65E33" w14:textId="77777777" w:rsidR="001F4A9E" w:rsidRPr="003446D6" w:rsidRDefault="001F4A9E" w:rsidP="00F0782A">
            <w:pPr>
              <w:rPr>
                <w:iCs/>
                <w:sz w:val="26"/>
                <w:szCs w:val="26"/>
              </w:rPr>
            </w:pPr>
          </w:p>
        </w:tc>
        <w:tc>
          <w:tcPr>
            <w:tcW w:w="6531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288BA66" w14:textId="77777777" w:rsidR="001F4A9E" w:rsidRPr="003446D6" w:rsidRDefault="001F4A9E" w:rsidP="00F0782A">
            <w:pPr>
              <w:rPr>
                <w:iCs/>
                <w:sz w:val="26"/>
                <w:szCs w:val="26"/>
              </w:rPr>
            </w:pPr>
            <w:bookmarkStart w:id="6" w:name="_Toc56765515"/>
            <w:bookmarkStart w:id="7" w:name="_Toc57022813"/>
            <w:bookmarkStart w:id="8" w:name="_Toc57024931"/>
            <w:bookmarkStart w:id="9" w:name="_Toc57025164"/>
            <w:bookmarkStart w:id="10" w:name="_Toc62039379"/>
            <w:r w:rsidRPr="003446D6">
              <w:rPr>
                <w:iCs/>
                <w:sz w:val="26"/>
                <w:szCs w:val="26"/>
              </w:rPr>
              <w:t>бакалавриат</w:t>
            </w:r>
            <w:bookmarkEnd w:id="6"/>
            <w:bookmarkEnd w:id="7"/>
            <w:bookmarkEnd w:id="8"/>
            <w:bookmarkEnd w:id="9"/>
            <w:bookmarkEnd w:id="10"/>
          </w:p>
        </w:tc>
      </w:tr>
      <w:tr w:rsidR="001F4A9E" w:rsidRPr="003446D6" w14:paraId="4315B3D8" w14:textId="77777777" w:rsidTr="00F0782A">
        <w:trPr>
          <w:gridAfter w:val="4"/>
          <w:wAfter w:w="16989" w:type="dxa"/>
          <w:trHeight w:val="567"/>
        </w:trPr>
        <w:tc>
          <w:tcPr>
            <w:tcW w:w="3330" w:type="dxa"/>
            <w:shd w:val="clear" w:color="auto" w:fill="auto"/>
          </w:tcPr>
          <w:p w14:paraId="71769C88" w14:textId="77777777" w:rsidR="001F4A9E" w:rsidRPr="003446D6" w:rsidRDefault="001F4A9E" w:rsidP="00F0782A">
            <w:pPr>
              <w:rPr>
                <w:iCs/>
                <w:sz w:val="26"/>
                <w:szCs w:val="26"/>
              </w:rPr>
            </w:pPr>
            <w:r w:rsidRPr="003446D6">
              <w:rPr>
                <w:iCs/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</w:tcPr>
          <w:p w14:paraId="6E5FFD1F" w14:textId="77777777" w:rsidR="001F4A9E" w:rsidRPr="003446D6" w:rsidRDefault="001F4A9E" w:rsidP="00F0782A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4"/>
                <w:szCs w:val="24"/>
              </w:rPr>
              <w:t>18.03.01</w:t>
            </w:r>
          </w:p>
        </w:tc>
        <w:tc>
          <w:tcPr>
            <w:tcW w:w="2814" w:type="dxa"/>
          </w:tcPr>
          <w:p w14:paraId="737E87DE" w14:textId="77777777" w:rsidR="001F4A9E" w:rsidRPr="006A2386" w:rsidRDefault="001F4A9E" w:rsidP="00F0782A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 xml:space="preserve">Химическая технология  </w:t>
            </w:r>
          </w:p>
          <w:p w14:paraId="582F485B" w14:textId="77777777" w:rsidR="001F4A9E" w:rsidRPr="003446D6" w:rsidRDefault="001F4A9E" w:rsidP="00F0782A">
            <w:pPr>
              <w:rPr>
                <w:iCs/>
                <w:sz w:val="26"/>
                <w:szCs w:val="26"/>
              </w:rPr>
            </w:pPr>
          </w:p>
        </w:tc>
        <w:tc>
          <w:tcPr>
            <w:tcW w:w="5184" w:type="dxa"/>
            <w:gridSpan w:val="2"/>
            <w:shd w:val="clear" w:color="auto" w:fill="auto"/>
          </w:tcPr>
          <w:p w14:paraId="28F7BCE0" w14:textId="77777777" w:rsidR="001F4A9E" w:rsidRPr="003446D6" w:rsidRDefault="001F4A9E" w:rsidP="00F0782A">
            <w:pPr>
              <w:rPr>
                <w:iCs/>
                <w:sz w:val="26"/>
                <w:szCs w:val="26"/>
              </w:rPr>
            </w:pPr>
          </w:p>
        </w:tc>
      </w:tr>
      <w:tr w:rsidR="001F4A9E" w:rsidRPr="003446D6" w14:paraId="2F6E1401" w14:textId="77777777" w:rsidTr="00F0782A">
        <w:trPr>
          <w:gridAfter w:val="1"/>
          <w:wAfter w:w="6621" w:type="dxa"/>
          <w:trHeight w:val="567"/>
        </w:trPr>
        <w:tc>
          <w:tcPr>
            <w:tcW w:w="3330" w:type="dxa"/>
            <w:shd w:val="clear" w:color="auto" w:fill="auto"/>
          </w:tcPr>
          <w:p w14:paraId="32A13079" w14:textId="77777777" w:rsidR="001F4A9E" w:rsidRPr="003446D6" w:rsidRDefault="001F4A9E" w:rsidP="00F0782A">
            <w:pPr>
              <w:rPr>
                <w:iCs/>
                <w:sz w:val="26"/>
                <w:szCs w:val="26"/>
              </w:rPr>
            </w:pPr>
            <w:r w:rsidRPr="003446D6">
              <w:rPr>
                <w:iCs/>
                <w:sz w:val="26"/>
                <w:szCs w:val="26"/>
              </w:rPr>
              <w:t>Направленность (профиль)</w:t>
            </w:r>
          </w:p>
        </w:tc>
        <w:tc>
          <w:tcPr>
            <w:tcW w:w="6663" w:type="dxa"/>
            <w:gridSpan w:val="3"/>
          </w:tcPr>
          <w:p w14:paraId="6F209003" w14:textId="77777777" w:rsidR="001F4A9E" w:rsidRPr="006A2386" w:rsidRDefault="001F4A9E" w:rsidP="001F4A9E">
            <w:pPr>
              <w:ind w:left="2836" w:hanging="2836"/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 xml:space="preserve">Химическая технология косметических   </w:t>
            </w:r>
          </w:p>
          <w:p w14:paraId="4F41A4B9" w14:textId="77777777" w:rsidR="001F4A9E" w:rsidRPr="006A2386" w:rsidRDefault="001F4A9E" w:rsidP="001F4A9E">
            <w:pPr>
              <w:rPr>
                <w:iCs/>
                <w:color w:val="FF0000"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 xml:space="preserve"> средств, биологически активных веществ и красителей</w:t>
            </w:r>
          </w:p>
          <w:p w14:paraId="6CCD64FA" w14:textId="7A88DA03" w:rsidR="001F4A9E" w:rsidRPr="003446D6" w:rsidRDefault="001F4A9E" w:rsidP="00F0782A">
            <w:pPr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6522" w:type="dxa"/>
            <w:gridSpan w:val="2"/>
          </w:tcPr>
          <w:p w14:paraId="1EA7AE8D" w14:textId="77777777" w:rsidR="001F4A9E" w:rsidRPr="003446D6" w:rsidRDefault="001F4A9E" w:rsidP="00F0782A">
            <w:pPr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6531" w:type="dxa"/>
            <w:gridSpan w:val="2"/>
            <w:shd w:val="clear" w:color="auto" w:fill="auto"/>
          </w:tcPr>
          <w:p w14:paraId="21E02813" w14:textId="77777777" w:rsidR="001F4A9E" w:rsidRPr="003446D6" w:rsidRDefault="001F4A9E" w:rsidP="00F0782A">
            <w:pPr>
              <w:rPr>
                <w:iCs/>
                <w:sz w:val="26"/>
                <w:szCs w:val="26"/>
              </w:rPr>
            </w:pPr>
            <w:r w:rsidRPr="003446D6">
              <w:rPr>
                <w:bCs/>
                <w:iCs/>
                <w:sz w:val="24"/>
                <w:szCs w:val="24"/>
              </w:rPr>
              <w:t>Промышленная теплоэнергетика</w:t>
            </w:r>
          </w:p>
        </w:tc>
      </w:tr>
      <w:tr w:rsidR="001F4A9E" w:rsidRPr="003446D6" w14:paraId="2E2AC046" w14:textId="77777777" w:rsidTr="00F0782A">
        <w:trPr>
          <w:gridAfter w:val="1"/>
          <w:wAfter w:w="6621" w:type="dxa"/>
          <w:trHeight w:val="567"/>
        </w:trPr>
        <w:tc>
          <w:tcPr>
            <w:tcW w:w="3330" w:type="dxa"/>
            <w:shd w:val="clear" w:color="auto" w:fill="auto"/>
          </w:tcPr>
          <w:p w14:paraId="2D023F8F" w14:textId="77777777" w:rsidR="001F4A9E" w:rsidRPr="003446D6" w:rsidRDefault="001F4A9E" w:rsidP="00F0782A">
            <w:pPr>
              <w:rPr>
                <w:iCs/>
                <w:sz w:val="26"/>
                <w:szCs w:val="26"/>
              </w:rPr>
            </w:pPr>
            <w:r w:rsidRPr="003446D6">
              <w:rPr>
                <w:iCs/>
                <w:sz w:val="26"/>
                <w:szCs w:val="26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663" w:type="dxa"/>
            <w:gridSpan w:val="3"/>
            <w:vAlign w:val="center"/>
          </w:tcPr>
          <w:p w14:paraId="4A4D1895" w14:textId="77777777" w:rsidR="001F4A9E" w:rsidRPr="003446D6" w:rsidRDefault="001F4A9E" w:rsidP="00F0782A">
            <w:pPr>
              <w:rPr>
                <w:bCs/>
                <w:iCs/>
                <w:sz w:val="24"/>
                <w:szCs w:val="24"/>
              </w:rPr>
            </w:pPr>
            <w:r w:rsidRPr="006A2386">
              <w:rPr>
                <w:bCs/>
                <w:iCs/>
                <w:sz w:val="24"/>
                <w:szCs w:val="24"/>
              </w:rPr>
              <w:t>4 года</w:t>
            </w:r>
            <w:r w:rsidRPr="006A2386">
              <w:rPr>
                <w:iCs/>
                <w:sz w:val="26"/>
                <w:szCs w:val="26"/>
              </w:rPr>
              <w:t xml:space="preserve"> </w:t>
            </w:r>
          </w:p>
        </w:tc>
        <w:tc>
          <w:tcPr>
            <w:tcW w:w="6522" w:type="dxa"/>
            <w:gridSpan w:val="2"/>
          </w:tcPr>
          <w:p w14:paraId="0AB4D87C" w14:textId="77777777" w:rsidR="001F4A9E" w:rsidRPr="003446D6" w:rsidRDefault="001F4A9E" w:rsidP="00F0782A">
            <w:pPr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6531" w:type="dxa"/>
            <w:gridSpan w:val="2"/>
            <w:shd w:val="clear" w:color="auto" w:fill="auto"/>
            <w:vAlign w:val="center"/>
          </w:tcPr>
          <w:p w14:paraId="56E1C40B" w14:textId="77777777" w:rsidR="001F4A9E" w:rsidRPr="003446D6" w:rsidRDefault="001F4A9E" w:rsidP="00F0782A">
            <w:pPr>
              <w:rPr>
                <w:iCs/>
                <w:sz w:val="26"/>
                <w:szCs w:val="26"/>
              </w:rPr>
            </w:pPr>
            <w:r w:rsidRPr="003446D6">
              <w:rPr>
                <w:bCs/>
                <w:iCs/>
                <w:sz w:val="24"/>
                <w:szCs w:val="24"/>
              </w:rPr>
              <w:t>4 года</w:t>
            </w:r>
            <w:r w:rsidRPr="003446D6">
              <w:rPr>
                <w:iCs/>
                <w:sz w:val="26"/>
                <w:szCs w:val="26"/>
              </w:rPr>
              <w:t xml:space="preserve"> </w:t>
            </w:r>
          </w:p>
        </w:tc>
      </w:tr>
      <w:tr w:rsidR="001F4A9E" w:rsidRPr="003446D6" w14:paraId="7ABEBC67" w14:textId="77777777" w:rsidTr="00F0782A">
        <w:trPr>
          <w:gridAfter w:val="1"/>
          <w:wAfter w:w="6621" w:type="dxa"/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391F14F2" w14:textId="77777777" w:rsidR="001F4A9E" w:rsidRPr="003446D6" w:rsidRDefault="001F4A9E" w:rsidP="00F0782A">
            <w:pPr>
              <w:rPr>
                <w:iCs/>
                <w:sz w:val="26"/>
                <w:szCs w:val="26"/>
              </w:rPr>
            </w:pPr>
            <w:r w:rsidRPr="003446D6">
              <w:rPr>
                <w:iCs/>
                <w:sz w:val="26"/>
                <w:szCs w:val="26"/>
              </w:rPr>
              <w:t>Форма обучения</w:t>
            </w:r>
          </w:p>
        </w:tc>
        <w:tc>
          <w:tcPr>
            <w:tcW w:w="6663" w:type="dxa"/>
            <w:gridSpan w:val="3"/>
            <w:vAlign w:val="bottom"/>
          </w:tcPr>
          <w:p w14:paraId="787367BF" w14:textId="77777777" w:rsidR="001F4A9E" w:rsidRPr="003446D6" w:rsidRDefault="001F4A9E" w:rsidP="00F0782A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6"/>
                <w:szCs w:val="26"/>
              </w:rPr>
              <w:t>очная</w:t>
            </w:r>
          </w:p>
        </w:tc>
        <w:tc>
          <w:tcPr>
            <w:tcW w:w="6522" w:type="dxa"/>
            <w:gridSpan w:val="2"/>
          </w:tcPr>
          <w:p w14:paraId="7E5FF070" w14:textId="77777777" w:rsidR="001F4A9E" w:rsidRPr="003446D6" w:rsidRDefault="001F4A9E" w:rsidP="00F0782A">
            <w:pPr>
              <w:rPr>
                <w:iCs/>
                <w:sz w:val="26"/>
                <w:szCs w:val="26"/>
              </w:rPr>
            </w:pPr>
          </w:p>
        </w:tc>
        <w:tc>
          <w:tcPr>
            <w:tcW w:w="6531" w:type="dxa"/>
            <w:gridSpan w:val="2"/>
            <w:shd w:val="clear" w:color="auto" w:fill="auto"/>
            <w:vAlign w:val="bottom"/>
          </w:tcPr>
          <w:p w14:paraId="4197E1D0" w14:textId="77777777" w:rsidR="001F4A9E" w:rsidRPr="003446D6" w:rsidRDefault="001F4A9E" w:rsidP="00F0782A">
            <w:pPr>
              <w:rPr>
                <w:iCs/>
                <w:sz w:val="26"/>
                <w:szCs w:val="26"/>
              </w:rPr>
            </w:pPr>
            <w:r w:rsidRPr="003446D6">
              <w:rPr>
                <w:iCs/>
                <w:sz w:val="26"/>
                <w:szCs w:val="26"/>
              </w:rPr>
              <w:t>очная</w:t>
            </w:r>
          </w:p>
        </w:tc>
      </w:tr>
    </w:tbl>
    <w:p w14:paraId="024EC571" w14:textId="77777777" w:rsidR="001F4A9E" w:rsidRPr="003446D6" w:rsidRDefault="001F4A9E" w:rsidP="001F4A9E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p w14:paraId="22F923A5" w14:textId="77777777" w:rsidR="001F4A9E" w:rsidRPr="003446D6" w:rsidRDefault="001F4A9E" w:rsidP="001F4A9E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p w14:paraId="4AD92F22" w14:textId="77777777" w:rsidR="001F4A9E" w:rsidRPr="003446D6" w:rsidRDefault="001F4A9E" w:rsidP="001F4A9E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p w14:paraId="08F2130E" w14:textId="77777777" w:rsidR="001F4A9E" w:rsidRPr="003446D6" w:rsidRDefault="001F4A9E" w:rsidP="001F4A9E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1F4A9E" w:rsidRPr="003446D6" w14:paraId="0F21531F" w14:textId="77777777" w:rsidTr="00F0782A">
        <w:trPr>
          <w:trHeight w:val="964"/>
        </w:trPr>
        <w:tc>
          <w:tcPr>
            <w:tcW w:w="9822" w:type="dxa"/>
            <w:gridSpan w:val="4"/>
          </w:tcPr>
          <w:p w14:paraId="49D1C28C" w14:textId="77777777" w:rsidR="001F4A9E" w:rsidRPr="003446D6" w:rsidRDefault="001F4A9E" w:rsidP="00F0782A">
            <w:pPr>
              <w:ind w:firstLine="709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Рабочая программа учебной дисциплины «Математика» основной профессиональной образовательной программы высшего образования, рассмотрена и одобрена на заседании кафедры, протокол № 9 от 06.06.2021 г.</w:t>
            </w:r>
          </w:p>
        </w:tc>
      </w:tr>
      <w:tr w:rsidR="001F4A9E" w:rsidRPr="003446D6" w14:paraId="6EDCE5F7" w14:textId="77777777" w:rsidTr="00F0782A">
        <w:trPr>
          <w:trHeight w:val="567"/>
        </w:trPr>
        <w:tc>
          <w:tcPr>
            <w:tcW w:w="9822" w:type="dxa"/>
            <w:gridSpan w:val="4"/>
            <w:vAlign w:val="center"/>
          </w:tcPr>
          <w:p w14:paraId="0C7E9313" w14:textId="77777777" w:rsidR="001F4A9E" w:rsidRPr="003446D6" w:rsidRDefault="001F4A9E" w:rsidP="00F0782A">
            <w:pPr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Разработчик(и) рабочей программы учебной дисциплины/учебного модуля:</w:t>
            </w:r>
          </w:p>
        </w:tc>
      </w:tr>
      <w:tr w:rsidR="001F4A9E" w:rsidRPr="003446D6" w14:paraId="0912DABC" w14:textId="77777777" w:rsidTr="00F0782A">
        <w:trPr>
          <w:trHeight w:val="283"/>
        </w:trPr>
        <w:tc>
          <w:tcPr>
            <w:tcW w:w="381" w:type="dxa"/>
            <w:vAlign w:val="center"/>
          </w:tcPr>
          <w:p w14:paraId="2B6F1910" w14:textId="77777777" w:rsidR="001F4A9E" w:rsidRPr="003446D6" w:rsidRDefault="001F4A9E" w:rsidP="00F0782A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602136AE" w14:textId="77777777" w:rsidR="001F4A9E" w:rsidRPr="003446D6" w:rsidRDefault="001F4A9E" w:rsidP="00F0782A">
            <w:pPr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 xml:space="preserve">Доцент    </w:t>
            </w:r>
            <w:proofErr w:type="spellStart"/>
            <w:r w:rsidRPr="003446D6">
              <w:rPr>
                <w:rFonts w:eastAsia="Times New Roman"/>
                <w:iCs/>
                <w:sz w:val="24"/>
                <w:szCs w:val="24"/>
              </w:rPr>
              <w:t>В.Ю.Суетин</w:t>
            </w:r>
            <w:proofErr w:type="spellEnd"/>
            <w:r w:rsidRPr="003446D6">
              <w:rPr>
                <w:rFonts w:eastAsia="Times New Roman"/>
                <w:iCs/>
                <w:sz w:val="24"/>
                <w:szCs w:val="24"/>
              </w:rPr>
              <w:t xml:space="preserve"> 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753B9011" w14:textId="77777777" w:rsidR="001F4A9E" w:rsidRPr="003446D6" w:rsidRDefault="001F4A9E" w:rsidP="00F0782A">
            <w:pPr>
              <w:jc w:val="both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1F4A9E" w:rsidRPr="003446D6" w14:paraId="39ABF850" w14:textId="77777777" w:rsidTr="00F0782A">
        <w:trPr>
          <w:gridAfter w:val="3"/>
          <w:wAfter w:w="9441" w:type="dxa"/>
          <w:trHeight w:val="283"/>
        </w:trPr>
        <w:tc>
          <w:tcPr>
            <w:tcW w:w="381" w:type="dxa"/>
            <w:vAlign w:val="center"/>
          </w:tcPr>
          <w:p w14:paraId="335E09D5" w14:textId="77777777" w:rsidR="001F4A9E" w:rsidRPr="003446D6" w:rsidRDefault="001F4A9E" w:rsidP="00F0782A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1F4A9E" w:rsidRPr="003446D6" w14:paraId="566E4E3B" w14:textId="77777777" w:rsidTr="00F0782A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1561D6ED" w14:textId="77777777" w:rsidR="001F4A9E" w:rsidRPr="003446D6" w:rsidRDefault="001F4A9E" w:rsidP="00F0782A">
            <w:pPr>
              <w:spacing w:line="271" w:lineRule="auto"/>
              <w:rPr>
                <w:rFonts w:eastAsia="Times New Roman"/>
                <w:iCs/>
                <w:sz w:val="24"/>
                <w:szCs w:val="24"/>
                <w:vertAlign w:val="superscript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Заведующий кафедрой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657F0EF9" w14:textId="77777777" w:rsidR="001F4A9E" w:rsidRPr="003446D6" w:rsidRDefault="001F4A9E" w:rsidP="00F0782A">
            <w:pPr>
              <w:spacing w:line="271" w:lineRule="auto"/>
              <w:rPr>
                <w:rFonts w:eastAsia="Times New Roman"/>
                <w:iCs/>
                <w:sz w:val="24"/>
                <w:szCs w:val="24"/>
              </w:rPr>
            </w:pPr>
            <w:proofErr w:type="spellStart"/>
            <w:r w:rsidRPr="003446D6">
              <w:rPr>
                <w:rFonts w:eastAsia="Times New Roman"/>
                <w:iCs/>
                <w:sz w:val="24"/>
                <w:szCs w:val="24"/>
              </w:rPr>
              <w:t>В.Ф.Скородумов</w:t>
            </w:r>
            <w:proofErr w:type="spellEnd"/>
          </w:p>
        </w:tc>
      </w:tr>
    </w:tbl>
    <w:p w14:paraId="60BC1D3A" w14:textId="77777777" w:rsidR="001F4A9E" w:rsidRPr="003446D6" w:rsidRDefault="001F4A9E" w:rsidP="001F4A9E">
      <w:pPr>
        <w:jc w:val="both"/>
        <w:rPr>
          <w:iCs/>
          <w:sz w:val="20"/>
          <w:szCs w:val="20"/>
        </w:rPr>
      </w:pPr>
    </w:p>
    <w:p w14:paraId="2BBA1436" w14:textId="77777777" w:rsidR="001F4A9E" w:rsidRPr="003446D6" w:rsidRDefault="001F4A9E" w:rsidP="001F4A9E">
      <w:pPr>
        <w:jc w:val="both"/>
        <w:rPr>
          <w:iCs/>
          <w:sz w:val="24"/>
          <w:szCs w:val="24"/>
        </w:rPr>
        <w:sectPr w:rsidR="001F4A9E" w:rsidRPr="003446D6" w:rsidSect="00532F5A">
          <w:footerReference w:type="default" r:id="rId5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1CA622CD" w14:textId="77777777" w:rsidR="001F4A9E" w:rsidRPr="003446D6" w:rsidRDefault="001F4A9E" w:rsidP="001F4A9E">
      <w:pPr>
        <w:pStyle w:val="1"/>
        <w:rPr>
          <w:iCs/>
        </w:rPr>
      </w:pPr>
      <w:r w:rsidRPr="003446D6">
        <w:rPr>
          <w:iCs/>
        </w:rPr>
        <w:lastRenderedPageBreak/>
        <w:t xml:space="preserve">ОБЩИЕ СВЕДЕНИЯ </w:t>
      </w:r>
    </w:p>
    <w:p w14:paraId="2C91DB61" w14:textId="77777777" w:rsidR="001F4A9E" w:rsidRPr="003446D6" w:rsidRDefault="001F4A9E" w:rsidP="001F4A9E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>Учебная дисциплина «Математика» изучается в первом, втором семестрах.</w:t>
      </w:r>
    </w:p>
    <w:p w14:paraId="7299E7F6" w14:textId="77777777" w:rsidR="001F4A9E" w:rsidRPr="003446D6" w:rsidRDefault="001F4A9E" w:rsidP="001F4A9E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>Курсовая работа не предусмотрена.</w:t>
      </w:r>
    </w:p>
    <w:p w14:paraId="1564AC66" w14:textId="77777777" w:rsidR="001F4A9E" w:rsidRPr="003446D6" w:rsidRDefault="001F4A9E" w:rsidP="001F4A9E">
      <w:pPr>
        <w:pStyle w:val="2"/>
      </w:pPr>
      <w:r w:rsidRPr="003446D6">
        <w:t xml:space="preserve">Форма промежуточной аттестации: </w:t>
      </w:r>
    </w:p>
    <w:p w14:paraId="52368B69" w14:textId="77777777" w:rsidR="001F4A9E" w:rsidRPr="003446D6" w:rsidRDefault="001F4A9E" w:rsidP="001F4A9E">
      <w:pPr>
        <w:ind w:firstLine="709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 xml:space="preserve">   </w:t>
      </w:r>
    </w:p>
    <w:p w14:paraId="118F2A7E" w14:textId="77777777" w:rsidR="001F4A9E" w:rsidRPr="003446D6" w:rsidRDefault="001F4A9E" w:rsidP="001F4A9E">
      <w:pPr>
        <w:ind w:firstLine="709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>первый семестр               - зачет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1F4A9E" w:rsidRPr="003446D6" w14:paraId="449F6EB7" w14:textId="77777777" w:rsidTr="00F0782A">
        <w:tc>
          <w:tcPr>
            <w:tcW w:w="2306" w:type="dxa"/>
          </w:tcPr>
          <w:p w14:paraId="3C5DD41A" w14:textId="77777777" w:rsidR="001F4A9E" w:rsidRPr="003446D6" w:rsidRDefault="001F4A9E" w:rsidP="00F0782A">
            <w:pPr>
              <w:rPr>
                <w:bCs/>
                <w:iCs/>
                <w:sz w:val="24"/>
                <w:szCs w:val="24"/>
              </w:rPr>
            </w:pPr>
            <w:r w:rsidRPr="003446D6">
              <w:rPr>
                <w:bCs/>
                <w:iCs/>
                <w:sz w:val="24"/>
                <w:szCs w:val="24"/>
              </w:rPr>
              <w:t>второй семестр</w:t>
            </w:r>
          </w:p>
        </w:tc>
        <w:tc>
          <w:tcPr>
            <w:tcW w:w="2126" w:type="dxa"/>
          </w:tcPr>
          <w:p w14:paraId="769EC95A" w14:textId="77777777" w:rsidR="001F4A9E" w:rsidRPr="003446D6" w:rsidRDefault="001F4A9E" w:rsidP="00F0782A">
            <w:pPr>
              <w:rPr>
                <w:bCs/>
                <w:iCs/>
                <w:sz w:val="24"/>
                <w:szCs w:val="24"/>
              </w:rPr>
            </w:pPr>
            <w:r w:rsidRPr="003446D6">
              <w:rPr>
                <w:bCs/>
                <w:iCs/>
                <w:sz w:val="24"/>
                <w:szCs w:val="24"/>
              </w:rPr>
              <w:t>- экзамен</w:t>
            </w:r>
          </w:p>
        </w:tc>
      </w:tr>
      <w:tr w:rsidR="001F4A9E" w:rsidRPr="003446D6" w14:paraId="454EAB13" w14:textId="77777777" w:rsidTr="00F0782A">
        <w:tc>
          <w:tcPr>
            <w:tcW w:w="2306" w:type="dxa"/>
          </w:tcPr>
          <w:p w14:paraId="33674769" w14:textId="77777777" w:rsidR="001F4A9E" w:rsidRPr="003446D6" w:rsidRDefault="001F4A9E" w:rsidP="00F0782A">
            <w:pPr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1C2B5453" w14:textId="77777777" w:rsidR="001F4A9E" w:rsidRPr="003446D6" w:rsidRDefault="001F4A9E" w:rsidP="00F0782A">
            <w:pPr>
              <w:rPr>
                <w:bCs/>
                <w:iCs/>
                <w:sz w:val="24"/>
                <w:szCs w:val="24"/>
              </w:rPr>
            </w:pPr>
          </w:p>
        </w:tc>
      </w:tr>
      <w:tr w:rsidR="001F4A9E" w:rsidRPr="003446D6" w14:paraId="7115B325" w14:textId="77777777" w:rsidTr="00F0782A">
        <w:tc>
          <w:tcPr>
            <w:tcW w:w="2306" w:type="dxa"/>
          </w:tcPr>
          <w:p w14:paraId="7605D735" w14:textId="77777777" w:rsidR="001F4A9E" w:rsidRPr="003446D6" w:rsidRDefault="001F4A9E" w:rsidP="00F0782A">
            <w:pPr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591E0E41" w14:textId="77777777" w:rsidR="001F4A9E" w:rsidRPr="003446D6" w:rsidRDefault="001F4A9E" w:rsidP="00F0782A">
            <w:pPr>
              <w:rPr>
                <w:bCs/>
                <w:iCs/>
                <w:sz w:val="24"/>
                <w:szCs w:val="24"/>
              </w:rPr>
            </w:pPr>
          </w:p>
        </w:tc>
      </w:tr>
    </w:tbl>
    <w:p w14:paraId="688682FB" w14:textId="77777777" w:rsidR="001F4A9E" w:rsidRPr="003446D6" w:rsidRDefault="001F4A9E" w:rsidP="001F4A9E">
      <w:pPr>
        <w:pStyle w:val="2"/>
      </w:pPr>
      <w:r w:rsidRPr="003446D6">
        <w:t>Место учебной дисциплины в структуре ОПОП</w:t>
      </w:r>
    </w:p>
    <w:p w14:paraId="0B5BD0CC" w14:textId="77777777" w:rsidR="001F4A9E" w:rsidRPr="003446D6" w:rsidRDefault="001F4A9E" w:rsidP="001F4A9E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>Учебная дисциплина «Математика» относится к обязательной части программы.</w:t>
      </w:r>
    </w:p>
    <w:p w14:paraId="5C65CE04" w14:textId="77777777" w:rsidR="001F4A9E" w:rsidRPr="003446D6" w:rsidRDefault="001F4A9E" w:rsidP="001F4A9E">
      <w:pPr>
        <w:pStyle w:val="af0"/>
        <w:ind w:left="709"/>
        <w:rPr>
          <w:iCs/>
          <w:sz w:val="24"/>
          <w:szCs w:val="24"/>
        </w:rPr>
      </w:pPr>
    </w:p>
    <w:p w14:paraId="489D5A3A" w14:textId="77777777" w:rsidR="001F4A9E" w:rsidRPr="003446D6" w:rsidRDefault="001F4A9E" w:rsidP="001F4A9E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>Результаты обучения по учебной дисциплине «Математика» используются при изучении следующих дисциплин:</w:t>
      </w:r>
    </w:p>
    <w:p w14:paraId="579B36B0" w14:textId="77777777" w:rsidR="001F4A9E" w:rsidRPr="003446D6" w:rsidRDefault="001F4A9E" w:rsidP="001F4A9E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>Методы математической статистики;</w:t>
      </w:r>
    </w:p>
    <w:p w14:paraId="788DF30C" w14:textId="77777777" w:rsidR="001F4A9E" w:rsidRPr="003446D6" w:rsidRDefault="001F4A9E" w:rsidP="001F4A9E">
      <w:pPr>
        <w:pStyle w:val="af0"/>
        <w:ind w:left="709"/>
        <w:rPr>
          <w:iCs/>
          <w:sz w:val="24"/>
          <w:szCs w:val="24"/>
        </w:rPr>
      </w:pPr>
    </w:p>
    <w:p w14:paraId="78B20FE3" w14:textId="77777777" w:rsidR="001F4A9E" w:rsidRPr="003446D6" w:rsidRDefault="001F4A9E" w:rsidP="001F4A9E">
      <w:pPr>
        <w:pStyle w:val="1"/>
        <w:rPr>
          <w:iCs/>
        </w:rPr>
      </w:pPr>
      <w:r w:rsidRPr="003446D6">
        <w:rPr>
          <w:iCs/>
        </w:rPr>
        <w:t xml:space="preserve">ЦЕЛИ И ПЛАНИРУЕМЫЕ РЕЗУЛЬТАТЫ ОБУЧЕНИЯ ПО ДИСЦИПЛИНЕ «МАТЕМАТИКА» </w:t>
      </w:r>
    </w:p>
    <w:p w14:paraId="62187378" w14:textId="77777777" w:rsidR="001F4A9E" w:rsidRPr="003446D6" w:rsidRDefault="001F4A9E" w:rsidP="001F4A9E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bookmarkStart w:id="11" w:name="_Hlk92643369"/>
      <w:r w:rsidRPr="003446D6">
        <w:rPr>
          <w:rFonts w:eastAsia="Times New Roman"/>
          <w:iCs/>
          <w:sz w:val="24"/>
          <w:szCs w:val="24"/>
        </w:rPr>
        <w:t xml:space="preserve">Целями изучения дисциплины </w:t>
      </w:r>
      <w:r w:rsidRPr="003446D6">
        <w:rPr>
          <w:iCs/>
          <w:sz w:val="24"/>
          <w:szCs w:val="24"/>
        </w:rPr>
        <w:t>«Математика»</w:t>
      </w:r>
      <w:r w:rsidRPr="003446D6">
        <w:rPr>
          <w:rFonts w:eastAsia="Times New Roman"/>
          <w:iCs/>
          <w:sz w:val="24"/>
          <w:szCs w:val="24"/>
        </w:rPr>
        <w:t xml:space="preserve"> являются </w:t>
      </w:r>
    </w:p>
    <w:p w14:paraId="5F12B41C" w14:textId="77777777" w:rsidR="001F4A9E" w:rsidRPr="003446D6" w:rsidRDefault="001F4A9E" w:rsidP="001F4A9E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3446D6">
        <w:rPr>
          <w:rFonts w:eastAsia="Times New Roman"/>
          <w:iCs/>
          <w:sz w:val="24"/>
          <w:szCs w:val="24"/>
        </w:rPr>
        <w:t>- изучение основ теории матриц, векторной алгебры, математического анализа, являющихся научной базой большинства методов научной обработки информации;</w:t>
      </w:r>
    </w:p>
    <w:p w14:paraId="6B947720" w14:textId="77777777" w:rsidR="001F4A9E" w:rsidRPr="003446D6" w:rsidRDefault="001F4A9E" w:rsidP="001F4A9E">
      <w:pPr>
        <w:pStyle w:val="af0"/>
        <w:numPr>
          <w:ilvl w:val="2"/>
          <w:numId w:val="6"/>
        </w:numPr>
        <w:jc w:val="both"/>
        <w:rPr>
          <w:iCs/>
          <w:sz w:val="24"/>
          <w:szCs w:val="24"/>
        </w:rPr>
      </w:pPr>
      <w:r w:rsidRPr="003446D6">
        <w:rPr>
          <w:iCs/>
          <w:color w:val="333333"/>
          <w:sz w:val="24"/>
          <w:szCs w:val="24"/>
        </w:rPr>
        <w:t>формирование навыков научно-теоретического подхода к решению задач профессиональной направленности и практического их использования в дальнейшей профессиональной деятельности;</w:t>
      </w:r>
    </w:p>
    <w:p w14:paraId="39AB087A" w14:textId="77777777" w:rsidR="001F4A9E" w:rsidRPr="003446D6" w:rsidRDefault="001F4A9E" w:rsidP="001F4A9E">
      <w:pPr>
        <w:pStyle w:val="af0"/>
        <w:numPr>
          <w:ilvl w:val="2"/>
          <w:numId w:val="6"/>
        </w:numPr>
        <w:jc w:val="both"/>
        <w:rPr>
          <w:iCs/>
          <w:sz w:val="24"/>
          <w:szCs w:val="24"/>
        </w:rPr>
      </w:pPr>
      <w:r w:rsidRPr="003446D6">
        <w:rPr>
          <w:rFonts w:eastAsia="Times New Roman"/>
          <w:iCs/>
          <w:sz w:val="24"/>
          <w:szCs w:val="24"/>
        </w:rPr>
        <w:t xml:space="preserve">формирование у обучающихся компетенций, установленных образовательной программой в соответствии с ФГОС ВО по данной дисциплине; </w:t>
      </w:r>
    </w:p>
    <w:p w14:paraId="717101EA" w14:textId="77777777" w:rsidR="001F4A9E" w:rsidRPr="003446D6" w:rsidRDefault="001F4A9E" w:rsidP="001F4A9E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3446D6">
        <w:rPr>
          <w:iCs/>
          <w:color w:val="333333"/>
          <w:sz w:val="24"/>
          <w:szCs w:val="24"/>
        </w:rPr>
        <w:t xml:space="preserve">Результатом обучения по учебной дисциплине «Математика» является овладение обучающимися </w:t>
      </w:r>
      <w:r w:rsidRPr="003446D6">
        <w:rPr>
          <w:rFonts w:eastAsia="Times New Roman"/>
          <w:iCs/>
          <w:sz w:val="24"/>
          <w:szCs w:val="24"/>
        </w:rPr>
        <w:t>знаниями, умениями, навыками и опытом деятельности, характеризующими процесс формирования компетенций и обеспечивающими достижение планируемых результатов освоения учебной дисциплины.</w:t>
      </w:r>
    </w:p>
    <w:bookmarkEnd w:id="11"/>
    <w:p w14:paraId="176366CC" w14:textId="77777777" w:rsidR="001F4A9E" w:rsidRPr="003446D6" w:rsidRDefault="001F4A9E" w:rsidP="001F4A9E">
      <w:pPr>
        <w:pStyle w:val="2"/>
      </w:pPr>
      <w:r w:rsidRPr="003446D6">
        <w:lastRenderedPageBreak/>
        <w:t xml:space="preserve">Формируемые компетенции, индикаторы достижения компетенций, соотнесённые с планируемыми результатами обучения по </w:t>
      </w:r>
      <w:proofErr w:type="gramStart"/>
      <w:r w:rsidRPr="003446D6">
        <w:t>дисциплине  «</w:t>
      </w:r>
      <w:proofErr w:type="gramEnd"/>
      <w:r w:rsidRPr="003446D6">
        <w:t>Математика»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1F4A9E" w:rsidRPr="003446D6" w14:paraId="6F1C5C3A" w14:textId="77777777" w:rsidTr="00F0782A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5B6B4C17" w14:textId="77777777" w:rsidR="001F4A9E" w:rsidRPr="003446D6" w:rsidRDefault="001F4A9E" w:rsidP="00F0782A">
            <w:pPr>
              <w:pStyle w:val="pboth"/>
              <w:jc w:val="center"/>
              <w:rPr>
                <w:b/>
                <w:iCs/>
                <w:sz w:val="22"/>
                <w:szCs w:val="22"/>
              </w:rPr>
            </w:pPr>
            <w:r w:rsidRPr="003446D6">
              <w:rPr>
                <w:b/>
                <w:iCs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3E530019" w14:textId="77777777" w:rsidR="001F4A9E" w:rsidRPr="003446D6" w:rsidRDefault="001F4A9E" w:rsidP="00F0782A">
            <w:pPr>
              <w:autoSpaceDE w:val="0"/>
              <w:autoSpaceDN w:val="0"/>
              <w:adjustRightInd w:val="0"/>
              <w:jc w:val="center"/>
              <w:rPr>
                <w:b/>
                <w:iCs/>
                <w:color w:val="000000"/>
              </w:rPr>
            </w:pPr>
            <w:r w:rsidRPr="003446D6">
              <w:rPr>
                <w:b/>
                <w:iCs/>
                <w:color w:val="000000"/>
              </w:rPr>
              <w:t>Код и наименование индикатора</w:t>
            </w:r>
          </w:p>
          <w:p w14:paraId="11378E96" w14:textId="77777777" w:rsidR="001F4A9E" w:rsidRPr="003446D6" w:rsidRDefault="001F4A9E" w:rsidP="00F0782A">
            <w:pPr>
              <w:autoSpaceDE w:val="0"/>
              <w:autoSpaceDN w:val="0"/>
              <w:adjustRightInd w:val="0"/>
              <w:jc w:val="center"/>
              <w:rPr>
                <w:b/>
                <w:iCs/>
                <w:color w:val="000000"/>
              </w:rPr>
            </w:pPr>
            <w:r w:rsidRPr="003446D6">
              <w:rPr>
                <w:b/>
                <w:iCs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1B65B941" w14:textId="77777777" w:rsidR="001F4A9E" w:rsidRPr="003446D6" w:rsidRDefault="001F4A9E" w:rsidP="00F0782A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iCs/>
                <w:sz w:val="22"/>
                <w:szCs w:val="22"/>
              </w:rPr>
            </w:pPr>
            <w:r w:rsidRPr="003446D6">
              <w:rPr>
                <w:b/>
                <w:iCs/>
                <w:sz w:val="22"/>
                <w:szCs w:val="22"/>
              </w:rPr>
              <w:t xml:space="preserve">Планируемые результаты обучения </w:t>
            </w:r>
          </w:p>
          <w:p w14:paraId="2880C543" w14:textId="77777777" w:rsidR="001F4A9E" w:rsidRPr="003446D6" w:rsidRDefault="001F4A9E" w:rsidP="00F0782A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iCs/>
                <w:sz w:val="22"/>
                <w:szCs w:val="22"/>
              </w:rPr>
            </w:pPr>
            <w:r w:rsidRPr="003446D6">
              <w:rPr>
                <w:b/>
                <w:iCs/>
                <w:sz w:val="22"/>
                <w:szCs w:val="22"/>
              </w:rPr>
              <w:t xml:space="preserve">по дисциплине/модулю </w:t>
            </w:r>
          </w:p>
        </w:tc>
      </w:tr>
      <w:tr w:rsidR="001F4A9E" w:rsidRPr="003446D6" w14:paraId="026C239C" w14:textId="77777777" w:rsidTr="00F0782A">
        <w:trPr>
          <w:trHeight w:val="4390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E0B0273" w14:textId="77777777" w:rsidR="001F4A9E" w:rsidRPr="003446D6" w:rsidRDefault="001F4A9E" w:rsidP="00F0782A">
            <w:pPr>
              <w:pStyle w:val="pboth"/>
              <w:rPr>
                <w:iCs/>
                <w:sz w:val="22"/>
                <w:szCs w:val="22"/>
              </w:rPr>
            </w:pPr>
            <w:r w:rsidRPr="003446D6">
              <w:rPr>
                <w:iCs/>
              </w:rPr>
              <w:t>ОПК-2. Способен применять соответствующий физико-математический аппарат, методы анализа и моделирования, теоретического и экспериментального исследования при решении профессиональных задач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769C679" w14:textId="77777777" w:rsidR="001F4A9E" w:rsidRPr="00762C9E" w:rsidRDefault="001F4A9E" w:rsidP="00F0782A">
            <w:pPr>
              <w:autoSpaceDE w:val="0"/>
              <w:autoSpaceDN w:val="0"/>
              <w:adjustRightInd w:val="0"/>
              <w:rPr>
                <w:rStyle w:val="fontstyle01"/>
                <w:i/>
              </w:rPr>
            </w:pPr>
            <w:r w:rsidRPr="00762C9E">
              <w:rPr>
                <w:rStyle w:val="fontstyle01"/>
                <w:i/>
              </w:rPr>
              <w:t xml:space="preserve">ИД-ОПК-2.1 </w:t>
            </w:r>
          </w:p>
          <w:p w14:paraId="2FF001D9" w14:textId="77777777" w:rsidR="001F4A9E" w:rsidRPr="00762C9E" w:rsidRDefault="001F4A9E" w:rsidP="00F0782A">
            <w:pPr>
              <w:rPr>
                <w:rFonts w:eastAsia="Times New Roman"/>
              </w:rPr>
            </w:pPr>
            <w:r w:rsidRPr="00762C9E">
              <w:t xml:space="preserve">Применение теоретических основ математических, физических и химических методов для решения профессиональных задач в области химических технологий  </w:t>
            </w:r>
          </w:p>
          <w:p w14:paraId="2583BF45" w14:textId="77777777" w:rsidR="001F4A9E" w:rsidRPr="00762C9E" w:rsidRDefault="001F4A9E" w:rsidP="00F0782A">
            <w:pPr>
              <w:autoSpaceDE w:val="0"/>
              <w:autoSpaceDN w:val="0"/>
              <w:adjustRightInd w:val="0"/>
              <w:rPr>
                <w:rStyle w:val="fontstyle01"/>
                <w:i/>
              </w:rPr>
            </w:pPr>
            <w:r w:rsidRPr="00762C9E">
              <w:rPr>
                <w:rStyle w:val="fontstyle01"/>
                <w:i/>
              </w:rPr>
              <w:t xml:space="preserve">ИД-ОПК-2.2 </w:t>
            </w:r>
          </w:p>
          <w:p w14:paraId="4A4D80F3" w14:textId="77777777" w:rsidR="001F4A9E" w:rsidRPr="00762C9E" w:rsidRDefault="001F4A9E" w:rsidP="00F0782A">
            <w:pPr>
              <w:rPr>
                <w:rFonts w:eastAsia="Times New Roman"/>
                <w:color w:val="000000"/>
              </w:rPr>
            </w:pPr>
            <w:r w:rsidRPr="00762C9E">
              <w:rPr>
                <w:color w:val="000000"/>
              </w:rPr>
              <w:t xml:space="preserve">Использование математических методов для решения профессиональных задач </w:t>
            </w:r>
          </w:p>
          <w:p w14:paraId="1A58BDAD" w14:textId="77777777" w:rsidR="001F4A9E" w:rsidRPr="003446D6" w:rsidRDefault="001F4A9E" w:rsidP="00F0782A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eastAsiaTheme="minorHAnsi"/>
                <w:iCs/>
                <w:lang w:eastAsia="en-US"/>
              </w:rPr>
            </w:pP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9714FB1" w14:textId="77777777" w:rsidR="001F4A9E" w:rsidRPr="003446D6" w:rsidRDefault="001F4A9E" w:rsidP="00F0782A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  <w:r w:rsidRPr="003446D6">
              <w:rPr>
                <w:iCs/>
              </w:rPr>
              <w:t>Использует логические законы при анализе ситуации и выборе метода решения задачи;</w:t>
            </w:r>
          </w:p>
          <w:p w14:paraId="6B0B1BD4" w14:textId="77777777" w:rsidR="001F4A9E" w:rsidRPr="003446D6" w:rsidRDefault="001F4A9E" w:rsidP="00F0782A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  <w:r w:rsidRPr="003446D6">
              <w:rPr>
                <w:rFonts w:eastAsiaTheme="minorHAnsi"/>
                <w:iCs/>
                <w:color w:val="000000"/>
                <w:lang w:eastAsia="en-US"/>
              </w:rPr>
              <w:t>Анализирует проблему во всей совокупности составляющих её компонентов, опираясь на представления, сформированные при изучении математики;</w:t>
            </w:r>
          </w:p>
          <w:p w14:paraId="24378EC0" w14:textId="77777777" w:rsidR="001F4A9E" w:rsidRPr="003446D6" w:rsidRDefault="001F4A9E" w:rsidP="00F0782A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  <w:r w:rsidRPr="003446D6">
              <w:rPr>
                <w:iCs/>
              </w:rPr>
              <w:t>Демонстрирует навыки постановки и решения технических и научных задач на основе современного уровня развития науки.</w:t>
            </w:r>
          </w:p>
        </w:tc>
      </w:tr>
    </w:tbl>
    <w:p w14:paraId="099ED292" w14:textId="77777777" w:rsidR="001F4A9E" w:rsidRPr="003446D6" w:rsidRDefault="001F4A9E" w:rsidP="001F4A9E">
      <w:pPr>
        <w:pStyle w:val="1"/>
        <w:rPr>
          <w:iCs/>
        </w:rPr>
      </w:pPr>
      <w:r w:rsidRPr="003446D6">
        <w:rPr>
          <w:iCs/>
        </w:rPr>
        <w:t>СТРУКТУРА И СОДЕРЖАНИЕ УЧЕБНОЙ ДИСЦИПЛИНЫ</w:t>
      </w:r>
    </w:p>
    <w:p w14:paraId="2D00D5AD" w14:textId="77777777" w:rsidR="001F4A9E" w:rsidRPr="003446D6" w:rsidRDefault="001F4A9E" w:rsidP="001F4A9E">
      <w:pPr>
        <w:pStyle w:val="af0"/>
        <w:numPr>
          <w:ilvl w:val="3"/>
          <w:numId w:val="6"/>
        </w:numPr>
        <w:jc w:val="both"/>
        <w:rPr>
          <w:iCs/>
        </w:rPr>
      </w:pPr>
      <w:r w:rsidRPr="003446D6">
        <w:rPr>
          <w:iCs/>
          <w:sz w:val="24"/>
          <w:szCs w:val="24"/>
        </w:rPr>
        <w:t>Общая трудоёмкость учебной дисциплины «Математика» по учебному плану составляет:</w:t>
      </w:r>
    </w:p>
    <w:p w14:paraId="141225E2" w14:textId="77777777" w:rsidR="001F4A9E" w:rsidRPr="003446D6" w:rsidRDefault="001F4A9E" w:rsidP="001F4A9E">
      <w:pPr>
        <w:pStyle w:val="af0"/>
        <w:numPr>
          <w:ilvl w:val="3"/>
          <w:numId w:val="6"/>
        </w:numPr>
        <w:jc w:val="both"/>
        <w:rPr>
          <w:iCs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1F4A9E" w:rsidRPr="003446D6" w14:paraId="0FFEA54A" w14:textId="77777777" w:rsidTr="00F0782A">
        <w:trPr>
          <w:trHeight w:val="340"/>
        </w:trPr>
        <w:tc>
          <w:tcPr>
            <w:tcW w:w="3969" w:type="dxa"/>
            <w:vAlign w:val="center"/>
          </w:tcPr>
          <w:p w14:paraId="174403BE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2750476F" w14:textId="77777777" w:rsidR="001F4A9E" w:rsidRPr="003446D6" w:rsidRDefault="001F4A9E" w:rsidP="00F0782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7</w:t>
            </w:r>
          </w:p>
        </w:tc>
        <w:tc>
          <w:tcPr>
            <w:tcW w:w="567" w:type="dxa"/>
            <w:vAlign w:val="center"/>
          </w:tcPr>
          <w:p w14:paraId="4DD14062" w14:textId="77777777" w:rsidR="001F4A9E" w:rsidRPr="003446D6" w:rsidRDefault="001F4A9E" w:rsidP="00F0782A">
            <w:pPr>
              <w:jc w:val="center"/>
              <w:rPr>
                <w:iCs/>
              </w:rPr>
            </w:pPr>
            <w:proofErr w:type="spellStart"/>
            <w:r w:rsidRPr="003446D6">
              <w:rPr>
                <w:b/>
                <w:iCs/>
                <w:sz w:val="24"/>
                <w:szCs w:val="24"/>
              </w:rPr>
              <w:t>з.е</w:t>
            </w:r>
            <w:proofErr w:type="spellEnd"/>
            <w:r w:rsidRPr="003446D6">
              <w:rPr>
                <w:b/>
                <w:iCs/>
                <w:sz w:val="24"/>
                <w:szCs w:val="24"/>
              </w:rPr>
              <w:t>.</w:t>
            </w:r>
          </w:p>
        </w:tc>
        <w:tc>
          <w:tcPr>
            <w:tcW w:w="1020" w:type="dxa"/>
            <w:vAlign w:val="center"/>
          </w:tcPr>
          <w:p w14:paraId="6F9FC3A2" w14:textId="77777777" w:rsidR="001F4A9E" w:rsidRPr="003446D6" w:rsidRDefault="001F4A9E" w:rsidP="00F0782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252</w:t>
            </w:r>
          </w:p>
        </w:tc>
        <w:tc>
          <w:tcPr>
            <w:tcW w:w="937" w:type="dxa"/>
            <w:vAlign w:val="center"/>
          </w:tcPr>
          <w:p w14:paraId="5F20FFB5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/>
                <w:iCs/>
                <w:sz w:val="24"/>
                <w:szCs w:val="24"/>
              </w:rPr>
              <w:t>час.</w:t>
            </w:r>
          </w:p>
        </w:tc>
      </w:tr>
    </w:tbl>
    <w:p w14:paraId="3717B5E4" w14:textId="77777777" w:rsidR="001F4A9E" w:rsidRPr="003446D6" w:rsidRDefault="001F4A9E" w:rsidP="001F4A9E">
      <w:pPr>
        <w:pStyle w:val="2"/>
        <w:numPr>
          <w:ilvl w:val="3"/>
          <w:numId w:val="10"/>
        </w:numPr>
        <w:jc w:val="both"/>
      </w:pPr>
      <w:r>
        <w:t xml:space="preserve">3.1. </w:t>
      </w:r>
      <w:r w:rsidRPr="003446D6">
        <w:t>Структура учебной дисциплины/модуля для обучающихся по видам занятий (очная форма обучения)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1F4A9E" w:rsidRPr="003446D6" w14:paraId="40596217" w14:textId="77777777" w:rsidTr="00F0782A">
        <w:trPr>
          <w:cantSplit/>
          <w:trHeight w:val="227"/>
        </w:trPr>
        <w:tc>
          <w:tcPr>
            <w:tcW w:w="9747" w:type="dxa"/>
            <w:gridSpan w:val="10"/>
            <w:shd w:val="clear" w:color="auto" w:fill="D9E2F3" w:themeFill="accent1" w:themeFillTint="33"/>
            <w:vAlign w:val="center"/>
          </w:tcPr>
          <w:p w14:paraId="23A9B389" w14:textId="77777777" w:rsidR="001F4A9E" w:rsidRPr="003446D6" w:rsidRDefault="001F4A9E" w:rsidP="00F0782A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Структура и объем дисциплины</w:t>
            </w:r>
          </w:p>
        </w:tc>
      </w:tr>
      <w:tr w:rsidR="001F4A9E" w:rsidRPr="003446D6" w14:paraId="5CD21BEE" w14:textId="77777777" w:rsidTr="00F0782A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9E2F3" w:themeFill="accent1" w:themeFillTint="33"/>
            <w:vAlign w:val="center"/>
          </w:tcPr>
          <w:p w14:paraId="4014E598" w14:textId="77777777" w:rsidR="001F4A9E" w:rsidRPr="003446D6" w:rsidRDefault="001F4A9E" w:rsidP="00F0782A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9E2F3" w:themeFill="accent1" w:themeFillTint="33"/>
            <w:textDirection w:val="btLr"/>
            <w:vAlign w:val="center"/>
          </w:tcPr>
          <w:p w14:paraId="7CB8DEDE" w14:textId="77777777" w:rsidR="001F4A9E" w:rsidRPr="003446D6" w:rsidRDefault="001F4A9E" w:rsidP="00F0782A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9E2F3" w:themeFill="accent1" w:themeFillTint="33"/>
            <w:textDirection w:val="btLr"/>
            <w:vAlign w:val="center"/>
          </w:tcPr>
          <w:p w14:paraId="5B4AE501" w14:textId="77777777" w:rsidR="001F4A9E" w:rsidRPr="003446D6" w:rsidRDefault="001F4A9E" w:rsidP="00F0782A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9E2F3" w:themeFill="accent1" w:themeFillTint="33"/>
            <w:vAlign w:val="center"/>
          </w:tcPr>
          <w:p w14:paraId="63404907" w14:textId="77777777" w:rsidR="001F4A9E" w:rsidRPr="003446D6" w:rsidRDefault="001F4A9E" w:rsidP="00F0782A">
            <w:pPr>
              <w:jc w:val="center"/>
              <w:rPr>
                <w:rFonts w:asciiTheme="minorHAnsi" w:eastAsiaTheme="minorHAnsi" w:hAnsiTheme="minorHAnsi" w:cstheme="minorBidi"/>
                <w:iCs/>
                <w:sz w:val="20"/>
                <w:szCs w:val="20"/>
                <w:lang w:eastAsia="en-US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Контактная аудиторная работа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9E2F3" w:themeFill="accent1" w:themeFillTint="33"/>
            <w:vAlign w:val="center"/>
          </w:tcPr>
          <w:p w14:paraId="343E8070" w14:textId="77777777" w:rsidR="001F4A9E" w:rsidRPr="003446D6" w:rsidRDefault="001F4A9E" w:rsidP="00F0782A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Самостоятельная работа обучающегося, час</w:t>
            </w:r>
          </w:p>
        </w:tc>
      </w:tr>
      <w:tr w:rsidR="001F4A9E" w:rsidRPr="003446D6" w14:paraId="21FD449D" w14:textId="77777777" w:rsidTr="00F0782A">
        <w:trPr>
          <w:cantSplit/>
          <w:trHeight w:val="1757"/>
        </w:trPr>
        <w:tc>
          <w:tcPr>
            <w:tcW w:w="1943" w:type="dxa"/>
            <w:vMerge/>
            <w:shd w:val="clear" w:color="auto" w:fill="D9E2F3" w:themeFill="accent1" w:themeFillTint="33"/>
            <w:vAlign w:val="center"/>
          </w:tcPr>
          <w:p w14:paraId="03867219" w14:textId="77777777" w:rsidR="001F4A9E" w:rsidRPr="003446D6" w:rsidRDefault="001F4A9E" w:rsidP="00F0782A">
            <w:pPr>
              <w:jc w:val="center"/>
              <w:rPr>
                <w:b/>
                <w:iCs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9E2F3" w:themeFill="accent1" w:themeFillTint="33"/>
            <w:textDirection w:val="btLr"/>
            <w:vAlign w:val="center"/>
          </w:tcPr>
          <w:p w14:paraId="57D3ED7E" w14:textId="77777777" w:rsidR="001F4A9E" w:rsidRPr="003446D6" w:rsidRDefault="001F4A9E" w:rsidP="00F0782A">
            <w:pPr>
              <w:ind w:left="28" w:right="113"/>
              <w:rPr>
                <w:b/>
                <w:iCs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9E2F3" w:themeFill="accent1" w:themeFillTint="33"/>
            <w:textDirection w:val="btLr"/>
            <w:vAlign w:val="center"/>
          </w:tcPr>
          <w:p w14:paraId="784ACE64" w14:textId="77777777" w:rsidR="001F4A9E" w:rsidRPr="003446D6" w:rsidRDefault="001F4A9E" w:rsidP="00F0782A">
            <w:pPr>
              <w:ind w:left="28" w:right="113"/>
              <w:rPr>
                <w:b/>
                <w:iCs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9E2F3" w:themeFill="accent1" w:themeFillTint="33"/>
            <w:textDirection w:val="btLr"/>
            <w:vAlign w:val="center"/>
          </w:tcPr>
          <w:p w14:paraId="68DCC770" w14:textId="77777777" w:rsidR="001F4A9E" w:rsidRPr="003446D6" w:rsidRDefault="001F4A9E" w:rsidP="00F0782A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9E2F3" w:themeFill="accent1" w:themeFillTint="33"/>
            <w:textDirection w:val="btLr"/>
            <w:vAlign w:val="center"/>
          </w:tcPr>
          <w:p w14:paraId="78DC104A" w14:textId="77777777" w:rsidR="001F4A9E" w:rsidRPr="003446D6" w:rsidRDefault="001F4A9E" w:rsidP="00F0782A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9E2F3" w:themeFill="accent1" w:themeFillTint="33"/>
            <w:textDirection w:val="btLr"/>
            <w:vAlign w:val="center"/>
          </w:tcPr>
          <w:p w14:paraId="2D69E9B6" w14:textId="77777777" w:rsidR="001F4A9E" w:rsidRPr="003446D6" w:rsidRDefault="001F4A9E" w:rsidP="00F0782A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9E2F3" w:themeFill="accent1" w:themeFillTint="33"/>
            <w:textDirection w:val="btLr"/>
            <w:vAlign w:val="center"/>
          </w:tcPr>
          <w:p w14:paraId="5337A449" w14:textId="77777777" w:rsidR="001F4A9E" w:rsidRPr="003446D6" w:rsidRDefault="001F4A9E" w:rsidP="00F0782A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9E2F3" w:themeFill="accent1" w:themeFillTint="33"/>
            <w:textDirection w:val="btLr"/>
            <w:vAlign w:val="center"/>
          </w:tcPr>
          <w:p w14:paraId="18A67511" w14:textId="77777777" w:rsidR="001F4A9E" w:rsidRPr="003446D6" w:rsidRDefault="001F4A9E" w:rsidP="00F0782A">
            <w:pPr>
              <w:ind w:left="28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курсовая работа/</w:t>
            </w:r>
          </w:p>
          <w:p w14:paraId="44E5B9E8" w14:textId="77777777" w:rsidR="001F4A9E" w:rsidRPr="003446D6" w:rsidRDefault="001F4A9E" w:rsidP="00F0782A">
            <w:pPr>
              <w:ind w:left="28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9E2F3" w:themeFill="accent1" w:themeFillTint="33"/>
            <w:textDirection w:val="btLr"/>
            <w:vAlign w:val="center"/>
          </w:tcPr>
          <w:p w14:paraId="3C19E3FB" w14:textId="77777777" w:rsidR="001F4A9E" w:rsidRPr="003446D6" w:rsidRDefault="001F4A9E" w:rsidP="00F0782A">
            <w:pPr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самостоятельная работа обучающегося, час</w:t>
            </w:r>
          </w:p>
        </w:tc>
        <w:tc>
          <w:tcPr>
            <w:tcW w:w="837" w:type="dxa"/>
            <w:shd w:val="clear" w:color="auto" w:fill="D9E2F3" w:themeFill="accent1" w:themeFillTint="33"/>
            <w:textDirection w:val="btLr"/>
            <w:vAlign w:val="center"/>
          </w:tcPr>
          <w:p w14:paraId="484BE0D6" w14:textId="77777777" w:rsidR="001F4A9E" w:rsidRPr="003446D6" w:rsidRDefault="001F4A9E" w:rsidP="00F0782A">
            <w:pPr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промежуточная аттестация, час</w:t>
            </w:r>
          </w:p>
        </w:tc>
      </w:tr>
      <w:tr w:rsidR="001F4A9E" w:rsidRPr="003446D6" w14:paraId="063F34B1" w14:textId="77777777" w:rsidTr="00F0782A">
        <w:trPr>
          <w:cantSplit/>
          <w:trHeight w:val="227"/>
        </w:trPr>
        <w:tc>
          <w:tcPr>
            <w:tcW w:w="1943" w:type="dxa"/>
          </w:tcPr>
          <w:p w14:paraId="0C3E10D5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1 семестр</w:t>
            </w:r>
          </w:p>
        </w:tc>
        <w:tc>
          <w:tcPr>
            <w:tcW w:w="1130" w:type="dxa"/>
          </w:tcPr>
          <w:p w14:paraId="44186E08" w14:textId="77777777" w:rsidR="001F4A9E" w:rsidRPr="003446D6" w:rsidRDefault="001F4A9E" w:rsidP="00F0782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зачет</w:t>
            </w:r>
          </w:p>
        </w:tc>
        <w:tc>
          <w:tcPr>
            <w:tcW w:w="833" w:type="dxa"/>
          </w:tcPr>
          <w:p w14:paraId="7841FAA6" w14:textId="77777777" w:rsidR="001F4A9E" w:rsidRPr="003446D6" w:rsidRDefault="001F4A9E" w:rsidP="00F0782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102</w:t>
            </w:r>
          </w:p>
        </w:tc>
        <w:tc>
          <w:tcPr>
            <w:tcW w:w="834" w:type="dxa"/>
            <w:shd w:val="clear" w:color="auto" w:fill="auto"/>
          </w:tcPr>
          <w:p w14:paraId="1639B907" w14:textId="77777777" w:rsidR="001F4A9E" w:rsidRPr="003446D6" w:rsidRDefault="001F4A9E" w:rsidP="00F0782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18</w:t>
            </w:r>
          </w:p>
        </w:tc>
        <w:tc>
          <w:tcPr>
            <w:tcW w:w="834" w:type="dxa"/>
            <w:shd w:val="clear" w:color="auto" w:fill="auto"/>
          </w:tcPr>
          <w:p w14:paraId="3F7C0BCC" w14:textId="77777777" w:rsidR="001F4A9E" w:rsidRPr="003446D6" w:rsidRDefault="001F4A9E" w:rsidP="00F0782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34</w:t>
            </w:r>
          </w:p>
        </w:tc>
        <w:tc>
          <w:tcPr>
            <w:tcW w:w="834" w:type="dxa"/>
            <w:shd w:val="clear" w:color="auto" w:fill="auto"/>
          </w:tcPr>
          <w:p w14:paraId="14DD6B2D" w14:textId="77777777" w:rsidR="001F4A9E" w:rsidRPr="003446D6" w:rsidRDefault="001F4A9E" w:rsidP="00F0782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0D655D91" w14:textId="77777777" w:rsidR="001F4A9E" w:rsidRPr="003446D6" w:rsidRDefault="001F4A9E" w:rsidP="00F0782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04C32A58" w14:textId="77777777" w:rsidR="001F4A9E" w:rsidRPr="003446D6" w:rsidRDefault="001F4A9E" w:rsidP="00F0782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4E3C1AF4" w14:textId="77777777" w:rsidR="001F4A9E" w:rsidRPr="003446D6" w:rsidRDefault="001F4A9E" w:rsidP="00F0782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40</w:t>
            </w:r>
          </w:p>
        </w:tc>
        <w:tc>
          <w:tcPr>
            <w:tcW w:w="837" w:type="dxa"/>
          </w:tcPr>
          <w:p w14:paraId="72E2EA30" w14:textId="77777777" w:rsidR="001F4A9E" w:rsidRPr="003446D6" w:rsidRDefault="001F4A9E" w:rsidP="00F0782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10</w:t>
            </w:r>
          </w:p>
        </w:tc>
      </w:tr>
      <w:tr w:rsidR="001F4A9E" w:rsidRPr="003446D6" w14:paraId="2C21F60D" w14:textId="77777777" w:rsidTr="00F0782A">
        <w:trPr>
          <w:cantSplit/>
          <w:trHeight w:val="227"/>
        </w:trPr>
        <w:tc>
          <w:tcPr>
            <w:tcW w:w="1943" w:type="dxa"/>
          </w:tcPr>
          <w:p w14:paraId="41D52A84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2 семестр</w:t>
            </w:r>
          </w:p>
        </w:tc>
        <w:tc>
          <w:tcPr>
            <w:tcW w:w="1130" w:type="dxa"/>
          </w:tcPr>
          <w:p w14:paraId="29CCD6FB" w14:textId="77777777" w:rsidR="001F4A9E" w:rsidRPr="003446D6" w:rsidRDefault="001F4A9E" w:rsidP="00F0782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экзамен</w:t>
            </w:r>
          </w:p>
          <w:p w14:paraId="32602A89" w14:textId="77777777" w:rsidR="001F4A9E" w:rsidRPr="003446D6" w:rsidRDefault="001F4A9E" w:rsidP="00F0782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3" w:type="dxa"/>
          </w:tcPr>
          <w:p w14:paraId="2E4C8AF5" w14:textId="77777777" w:rsidR="001F4A9E" w:rsidRPr="003446D6" w:rsidRDefault="001F4A9E" w:rsidP="00F0782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150</w:t>
            </w:r>
          </w:p>
        </w:tc>
        <w:tc>
          <w:tcPr>
            <w:tcW w:w="834" w:type="dxa"/>
            <w:shd w:val="clear" w:color="auto" w:fill="auto"/>
          </w:tcPr>
          <w:p w14:paraId="497BB3E4" w14:textId="77777777" w:rsidR="001F4A9E" w:rsidRPr="003446D6" w:rsidRDefault="001F4A9E" w:rsidP="00F0782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35</w:t>
            </w:r>
          </w:p>
        </w:tc>
        <w:tc>
          <w:tcPr>
            <w:tcW w:w="834" w:type="dxa"/>
            <w:shd w:val="clear" w:color="auto" w:fill="auto"/>
          </w:tcPr>
          <w:p w14:paraId="29B11855" w14:textId="77777777" w:rsidR="001F4A9E" w:rsidRPr="003446D6" w:rsidRDefault="001F4A9E" w:rsidP="00F0782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09FF3AF1" w14:textId="77777777" w:rsidR="001F4A9E" w:rsidRPr="003446D6" w:rsidRDefault="001F4A9E" w:rsidP="00F0782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1F84DCA9" w14:textId="77777777" w:rsidR="001F4A9E" w:rsidRPr="003446D6" w:rsidRDefault="001F4A9E" w:rsidP="00F0782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47120035" w14:textId="77777777" w:rsidR="001F4A9E" w:rsidRPr="003446D6" w:rsidRDefault="001F4A9E" w:rsidP="00F0782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189ECFAB" w14:textId="77777777" w:rsidR="001F4A9E" w:rsidRPr="003446D6" w:rsidRDefault="001F4A9E" w:rsidP="00F0782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62</w:t>
            </w:r>
          </w:p>
        </w:tc>
        <w:tc>
          <w:tcPr>
            <w:tcW w:w="837" w:type="dxa"/>
          </w:tcPr>
          <w:p w14:paraId="1F918181" w14:textId="77777777" w:rsidR="001F4A9E" w:rsidRPr="003446D6" w:rsidRDefault="001F4A9E" w:rsidP="00F0782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17</w:t>
            </w:r>
          </w:p>
        </w:tc>
      </w:tr>
      <w:tr w:rsidR="001F4A9E" w:rsidRPr="003446D6" w14:paraId="281D6775" w14:textId="77777777" w:rsidTr="00F0782A">
        <w:trPr>
          <w:cantSplit/>
          <w:trHeight w:val="227"/>
        </w:trPr>
        <w:tc>
          <w:tcPr>
            <w:tcW w:w="1943" w:type="dxa"/>
          </w:tcPr>
          <w:p w14:paraId="2DE90F70" w14:textId="77777777" w:rsidR="001F4A9E" w:rsidRPr="003446D6" w:rsidRDefault="001F4A9E" w:rsidP="00F0782A">
            <w:pPr>
              <w:jc w:val="right"/>
              <w:rPr>
                <w:iCs/>
              </w:rPr>
            </w:pPr>
            <w:r w:rsidRPr="003446D6">
              <w:rPr>
                <w:iCs/>
              </w:rPr>
              <w:t>Всего:</w:t>
            </w:r>
          </w:p>
        </w:tc>
        <w:tc>
          <w:tcPr>
            <w:tcW w:w="1130" w:type="dxa"/>
          </w:tcPr>
          <w:p w14:paraId="610216CC" w14:textId="77777777" w:rsidR="001F4A9E" w:rsidRPr="003446D6" w:rsidRDefault="001F4A9E" w:rsidP="00F0782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3" w:type="dxa"/>
          </w:tcPr>
          <w:p w14:paraId="28318B85" w14:textId="77777777" w:rsidR="001F4A9E" w:rsidRPr="003446D6" w:rsidRDefault="001F4A9E" w:rsidP="00F0782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252</w:t>
            </w:r>
          </w:p>
        </w:tc>
        <w:tc>
          <w:tcPr>
            <w:tcW w:w="834" w:type="dxa"/>
            <w:shd w:val="clear" w:color="auto" w:fill="auto"/>
          </w:tcPr>
          <w:p w14:paraId="0FC22704" w14:textId="77777777" w:rsidR="001F4A9E" w:rsidRPr="003446D6" w:rsidRDefault="001F4A9E" w:rsidP="00F0782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53</w:t>
            </w:r>
          </w:p>
        </w:tc>
        <w:tc>
          <w:tcPr>
            <w:tcW w:w="834" w:type="dxa"/>
            <w:shd w:val="clear" w:color="auto" w:fill="auto"/>
          </w:tcPr>
          <w:p w14:paraId="265F72B0" w14:textId="77777777" w:rsidR="001F4A9E" w:rsidRPr="003446D6" w:rsidRDefault="001F4A9E" w:rsidP="00F0782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70</w:t>
            </w:r>
          </w:p>
        </w:tc>
        <w:tc>
          <w:tcPr>
            <w:tcW w:w="834" w:type="dxa"/>
            <w:shd w:val="clear" w:color="auto" w:fill="auto"/>
          </w:tcPr>
          <w:p w14:paraId="36BF8030" w14:textId="77777777" w:rsidR="001F4A9E" w:rsidRPr="003446D6" w:rsidRDefault="001F4A9E" w:rsidP="00F0782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6BA57864" w14:textId="77777777" w:rsidR="001F4A9E" w:rsidRPr="003446D6" w:rsidRDefault="001F4A9E" w:rsidP="00F0782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4608950E" w14:textId="77777777" w:rsidR="001F4A9E" w:rsidRPr="003446D6" w:rsidRDefault="001F4A9E" w:rsidP="00F0782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524B1652" w14:textId="77777777" w:rsidR="001F4A9E" w:rsidRPr="003446D6" w:rsidRDefault="001F4A9E" w:rsidP="00F0782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102</w:t>
            </w:r>
          </w:p>
        </w:tc>
        <w:tc>
          <w:tcPr>
            <w:tcW w:w="837" w:type="dxa"/>
          </w:tcPr>
          <w:p w14:paraId="25A438A2" w14:textId="77777777" w:rsidR="001F4A9E" w:rsidRPr="003446D6" w:rsidRDefault="001F4A9E" w:rsidP="00F0782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27</w:t>
            </w:r>
          </w:p>
        </w:tc>
      </w:tr>
    </w:tbl>
    <w:p w14:paraId="0B16CDB9" w14:textId="77777777" w:rsidR="001F4A9E" w:rsidRPr="003446D6" w:rsidRDefault="001F4A9E" w:rsidP="001F4A9E">
      <w:pPr>
        <w:pStyle w:val="af0"/>
        <w:numPr>
          <w:ilvl w:val="3"/>
          <w:numId w:val="10"/>
        </w:numPr>
        <w:jc w:val="both"/>
        <w:rPr>
          <w:iCs/>
        </w:rPr>
      </w:pPr>
    </w:p>
    <w:p w14:paraId="04DED9FF" w14:textId="77777777" w:rsidR="001F4A9E" w:rsidRPr="003446D6" w:rsidRDefault="001F4A9E" w:rsidP="001F4A9E">
      <w:pPr>
        <w:pStyle w:val="af0"/>
        <w:numPr>
          <w:ilvl w:val="1"/>
          <w:numId w:val="10"/>
        </w:numPr>
        <w:jc w:val="both"/>
        <w:rPr>
          <w:iCs/>
        </w:rPr>
        <w:sectPr w:rsidR="001F4A9E" w:rsidRPr="003446D6" w:rsidSect="006113AA">
          <w:headerReference w:type="first" r:id="rId6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745DD06B" w14:textId="77777777" w:rsidR="001F4A9E" w:rsidRPr="009E6387" w:rsidRDefault="001F4A9E" w:rsidP="001F4A9E">
      <w:pPr>
        <w:pStyle w:val="2"/>
        <w:numPr>
          <w:ilvl w:val="1"/>
          <w:numId w:val="33"/>
        </w:numPr>
        <w:rPr>
          <w:i/>
        </w:rPr>
      </w:pPr>
      <w:bookmarkStart w:id="12" w:name="_Hlk99429491"/>
      <w:r w:rsidRPr="006D510F">
        <w:lastRenderedPageBreak/>
        <w:t xml:space="preserve">Структура </w:t>
      </w:r>
      <w:r>
        <w:t>учебной дисциплины</w:t>
      </w:r>
      <w:r w:rsidRPr="006D510F">
        <w:t xml:space="preserve"> для обучающихся </w:t>
      </w:r>
      <w:r>
        <w:t>по видам занятий</w:t>
      </w:r>
      <w:r w:rsidRPr="006D510F">
        <w:t xml:space="preserve"> </w:t>
      </w:r>
      <w:r w:rsidRPr="009E6387">
        <w:rPr>
          <w:iCs w:val="0"/>
        </w:rPr>
        <w:t>(очно-заочная форма обучения)</w:t>
      </w:r>
      <w:r w:rsidRPr="009E6387">
        <w:rPr>
          <w:i/>
        </w:rPr>
        <w:t xml:space="preserve"> </w:t>
      </w:r>
    </w:p>
    <w:p w14:paraId="4E118F55" w14:textId="77777777" w:rsidR="001F4A9E" w:rsidRPr="00AE3FB0" w:rsidRDefault="001F4A9E" w:rsidP="001F4A9E">
      <w:pPr>
        <w:pStyle w:val="2"/>
        <w:rPr>
          <w:i/>
          <w:sz w:val="22"/>
          <w:szCs w:val="22"/>
        </w:rPr>
      </w:pPr>
      <w:bookmarkStart w:id="13" w:name="_Hlk99429970"/>
      <w:bookmarkEnd w:id="12"/>
      <w:r w:rsidRPr="00AE3FB0">
        <w:t xml:space="preserve">Структура </w:t>
      </w:r>
      <w:r>
        <w:t>учебной дисциплины</w:t>
      </w:r>
      <w:r w:rsidRPr="00AE3FB0">
        <w:t xml:space="preserve"> д</w:t>
      </w:r>
      <w:r>
        <w:t>ля обучающихся по видам занятий</w:t>
      </w:r>
      <w:r w:rsidRPr="00AE3FB0">
        <w:t xml:space="preserve"> </w:t>
      </w:r>
      <w:r w:rsidRPr="009E6387">
        <w:rPr>
          <w:iCs w:val="0"/>
        </w:rPr>
        <w:t>(заочная форма обучения)</w:t>
      </w:r>
    </w:p>
    <w:bookmarkEnd w:id="13"/>
    <w:p w14:paraId="12B49077" w14:textId="77777777" w:rsidR="001F4A9E" w:rsidRPr="003446D6" w:rsidRDefault="001F4A9E" w:rsidP="001F4A9E">
      <w:pPr>
        <w:pStyle w:val="2"/>
      </w:pPr>
      <w:r w:rsidRPr="003446D6">
        <w:t>Структура учебной дисциплины «Математика» для обучающихся по разделам и темам дисциплины: (очная форма обучения)</w:t>
      </w:r>
    </w:p>
    <w:p w14:paraId="3416DDE1" w14:textId="77777777" w:rsidR="001F4A9E" w:rsidRPr="003446D6" w:rsidRDefault="001F4A9E" w:rsidP="001F4A9E">
      <w:pPr>
        <w:rPr>
          <w:bCs/>
          <w:iCs/>
        </w:rPr>
      </w:pPr>
      <w:r w:rsidRPr="003446D6">
        <w:rPr>
          <w:bCs/>
          <w:iCs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1F4A9E" w:rsidRPr="003446D6" w14:paraId="72E03A2A" w14:textId="77777777" w:rsidTr="00F0782A">
        <w:trPr>
          <w:tblHeader/>
        </w:trPr>
        <w:tc>
          <w:tcPr>
            <w:tcW w:w="1701" w:type="dxa"/>
            <w:vMerge w:val="restart"/>
            <w:shd w:val="clear" w:color="auto" w:fill="D9E2F3" w:themeFill="accent1" w:themeFillTint="33"/>
          </w:tcPr>
          <w:p w14:paraId="6C4AC08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iCs/>
                <w:noProof/>
                <w:sz w:val="18"/>
                <w:szCs w:val="18"/>
                <w:lang w:eastAsia="en-US"/>
              </w:rPr>
            </w:pPr>
            <w:r w:rsidRPr="003446D6">
              <w:rPr>
                <w:b/>
                <w:iCs/>
                <w:sz w:val="18"/>
                <w:szCs w:val="18"/>
              </w:rPr>
              <w:t>Планируемые (контролируемые) результаты освоения:</w:t>
            </w:r>
            <w:r w:rsidRPr="003446D6">
              <w:rPr>
                <w:b/>
                <w:iCs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0AC7DE7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noProof/>
                <w:sz w:val="18"/>
                <w:szCs w:val="18"/>
                <w:lang w:eastAsia="en-US"/>
              </w:rPr>
              <w:t>код(ы) формируемой(ых) компетенции(й) и индикаторов достижения компетенций</w:t>
            </w:r>
          </w:p>
        </w:tc>
        <w:tc>
          <w:tcPr>
            <w:tcW w:w="5953" w:type="dxa"/>
            <w:vMerge w:val="restart"/>
            <w:shd w:val="clear" w:color="auto" w:fill="D9E2F3" w:themeFill="accent1" w:themeFillTint="33"/>
            <w:vAlign w:val="center"/>
          </w:tcPr>
          <w:p w14:paraId="30AD7D4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sz w:val="18"/>
                <w:szCs w:val="18"/>
              </w:rPr>
              <w:t>Наименование разделов, тем;</w:t>
            </w:r>
          </w:p>
          <w:p w14:paraId="0AABD9A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sz w:val="18"/>
                <w:szCs w:val="18"/>
              </w:rPr>
              <w:t>форма(ы) промежуточной аттестации</w:t>
            </w:r>
          </w:p>
        </w:tc>
        <w:tc>
          <w:tcPr>
            <w:tcW w:w="3261" w:type="dxa"/>
            <w:gridSpan w:val="4"/>
            <w:shd w:val="clear" w:color="auto" w:fill="D9E2F3" w:themeFill="accent1" w:themeFillTint="33"/>
            <w:vAlign w:val="center"/>
          </w:tcPr>
          <w:p w14:paraId="7DCA5CE5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rFonts w:cs="Arial"/>
                <w:b/>
                <w:iCs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9E2F3" w:themeFill="accent1" w:themeFillTint="33"/>
            <w:textDirection w:val="btLr"/>
          </w:tcPr>
          <w:p w14:paraId="575AACF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iCs/>
                <w:sz w:val="18"/>
                <w:szCs w:val="18"/>
              </w:rPr>
            </w:pPr>
            <w:r w:rsidRPr="003446D6">
              <w:rPr>
                <w:rFonts w:cs="Arial"/>
                <w:b/>
                <w:iCs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9E2F3" w:themeFill="accent1" w:themeFillTint="33"/>
            <w:vAlign w:val="center"/>
          </w:tcPr>
          <w:p w14:paraId="4CAB19AF" w14:textId="77777777" w:rsidR="001F4A9E" w:rsidRPr="003446D6" w:rsidRDefault="001F4A9E" w:rsidP="00F0782A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Виды и формы контрольных мероприятий, обеспечивающие по совокупности текущий контроль успеваемости;</w:t>
            </w:r>
          </w:p>
          <w:p w14:paraId="5B053C1E" w14:textId="77777777" w:rsidR="001F4A9E" w:rsidRPr="003446D6" w:rsidRDefault="001F4A9E" w:rsidP="00F0782A">
            <w:pPr>
              <w:jc w:val="center"/>
              <w:rPr>
                <w:b/>
                <w:iCs/>
                <w:sz w:val="20"/>
                <w:szCs w:val="20"/>
                <w:highlight w:val="yellow"/>
              </w:rPr>
            </w:pPr>
            <w:r w:rsidRPr="003446D6">
              <w:rPr>
                <w:b/>
                <w:iCs/>
                <w:sz w:val="20"/>
                <w:szCs w:val="20"/>
              </w:rPr>
              <w:t>формы промежуточного контроля успеваемости</w:t>
            </w:r>
          </w:p>
        </w:tc>
      </w:tr>
      <w:tr w:rsidR="001F4A9E" w:rsidRPr="003446D6" w14:paraId="34EFDAE1" w14:textId="77777777" w:rsidTr="00F0782A">
        <w:trPr>
          <w:tblHeader/>
        </w:trPr>
        <w:tc>
          <w:tcPr>
            <w:tcW w:w="1701" w:type="dxa"/>
            <w:vMerge/>
            <w:shd w:val="clear" w:color="auto" w:fill="D9E2F3" w:themeFill="accent1" w:themeFillTint="33"/>
          </w:tcPr>
          <w:p w14:paraId="1F24535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9E2F3" w:themeFill="accent1" w:themeFillTint="33"/>
          </w:tcPr>
          <w:p w14:paraId="4F9E3AF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iCs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9E2F3" w:themeFill="accent1" w:themeFillTint="33"/>
            <w:vAlign w:val="center"/>
          </w:tcPr>
          <w:p w14:paraId="044A354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sz w:val="18"/>
                <w:szCs w:val="18"/>
              </w:rPr>
              <w:t>Контактная работа</w:t>
            </w:r>
          </w:p>
        </w:tc>
        <w:tc>
          <w:tcPr>
            <w:tcW w:w="821" w:type="dxa"/>
            <w:vMerge/>
            <w:shd w:val="clear" w:color="auto" w:fill="D9E2F3" w:themeFill="accent1" w:themeFillTint="33"/>
          </w:tcPr>
          <w:p w14:paraId="2DEAF38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9E2F3" w:themeFill="accent1" w:themeFillTint="33"/>
          </w:tcPr>
          <w:p w14:paraId="298D833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</w:tr>
      <w:tr w:rsidR="001F4A9E" w:rsidRPr="003446D6" w14:paraId="14B9D8DC" w14:textId="77777777" w:rsidTr="00F0782A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9E2F3" w:themeFill="accent1" w:themeFillTint="33"/>
          </w:tcPr>
          <w:p w14:paraId="70ACB3EA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9E2F3" w:themeFill="accent1" w:themeFillTint="33"/>
          </w:tcPr>
          <w:p w14:paraId="2C7F117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iCs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9E2F3" w:themeFill="accent1" w:themeFillTint="33"/>
            <w:textDirection w:val="btLr"/>
            <w:vAlign w:val="center"/>
          </w:tcPr>
          <w:p w14:paraId="21CDED01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9E2F3" w:themeFill="accent1" w:themeFillTint="33"/>
            <w:textDirection w:val="btLr"/>
            <w:vAlign w:val="center"/>
          </w:tcPr>
          <w:p w14:paraId="740A12F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sz w:val="18"/>
                <w:szCs w:val="18"/>
              </w:rPr>
              <w:t>Практические занятия, час</w:t>
            </w:r>
          </w:p>
        </w:tc>
        <w:tc>
          <w:tcPr>
            <w:tcW w:w="815" w:type="dxa"/>
            <w:shd w:val="clear" w:color="auto" w:fill="D9E2F3" w:themeFill="accent1" w:themeFillTint="33"/>
            <w:textDirection w:val="btLr"/>
            <w:vAlign w:val="center"/>
          </w:tcPr>
          <w:p w14:paraId="41871C4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sz w:val="18"/>
                <w:szCs w:val="18"/>
              </w:rPr>
              <w:t>Лабораторные работы/ индивидуальные занятия, час</w:t>
            </w:r>
          </w:p>
        </w:tc>
        <w:tc>
          <w:tcPr>
            <w:tcW w:w="816" w:type="dxa"/>
            <w:shd w:val="clear" w:color="auto" w:fill="D9E2F3" w:themeFill="accent1" w:themeFillTint="33"/>
            <w:textDirection w:val="btLr"/>
            <w:vAlign w:val="center"/>
          </w:tcPr>
          <w:p w14:paraId="775565D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rFonts w:cs="Arial"/>
                <w:b/>
                <w:iCs/>
                <w:sz w:val="18"/>
                <w:szCs w:val="18"/>
              </w:rPr>
              <w:t>Практическая подготовка, час</w:t>
            </w:r>
          </w:p>
        </w:tc>
        <w:tc>
          <w:tcPr>
            <w:tcW w:w="821" w:type="dxa"/>
            <w:vMerge/>
            <w:shd w:val="clear" w:color="auto" w:fill="D9E2F3" w:themeFill="accent1" w:themeFillTint="33"/>
            <w:textDirection w:val="btLr"/>
            <w:vAlign w:val="center"/>
          </w:tcPr>
          <w:p w14:paraId="223138A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9E2F3" w:themeFill="accent1" w:themeFillTint="33"/>
          </w:tcPr>
          <w:p w14:paraId="5557649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</w:tr>
      <w:tr w:rsidR="001F4A9E" w:rsidRPr="003446D6" w14:paraId="1EF46BCD" w14:textId="77777777" w:rsidTr="00F0782A">
        <w:trPr>
          <w:trHeight w:val="227"/>
        </w:trPr>
        <w:tc>
          <w:tcPr>
            <w:tcW w:w="1701" w:type="dxa"/>
            <w:shd w:val="clear" w:color="auto" w:fill="EDEDED" w:themeFill="accent3" w:themeFillTint="33"/>
            <w:vAlign w:val="center"/>
          </w:tcPr>
          <w:p w14:paraId="38C11CA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bookmarkStart w:id="14" w:name="_Hlk92568565"/>
          </w:p>
        </w:tc>
        <w:tc>
          <w:tcPr>
            <w:tcW w:w="14037" w:type="dxa"/>
            <w:gridSpan w:val="7"/>
            <w:shd w:val="clear" w:color="auto" w:fill="EDEDED" w:themeFill="accent3" w:themeFillTint="33"/>
            <w:vAlign w:val="center"/>
          </w:tcPr>
          <w:p w14:paraId="63751D5D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  <w:r w:rsidRPr="003446D6">
              <w:rPr>
                <w:b/>
                <w:iCs/>
              </w:rPr>
              <w:t>Первый семестр</w:t>
            </w:r>
          </w:p>
        </w:tc>
      </w:tr>
      <w:tr w:rsidR="001F4A9E" w:rsidRPr="003446D6" w14:paraId="11D60C8B" w14:textId="77777777" w:rsidTr="00F0782A">
        <w:trPr>
          <w:trHeight w:val="227"/>
        </w:trPr>
        <w:tc>
          <w:tcPr>
            <w:tcW w:w="1701" w:type="dxa"/>
            <w:vMerge w:val="restart"/>
          </w:tcPr>
          <w:p w14:paraId="21D86A5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067487C4" w14:textId="77777777" w:rsidR="001F4A9E" w:rsidRPr="003446D6" w:rsidRDefault="001F4A9E" w:rsidP="00F0782A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</w:t>
            </w:r>
            <w:r w:rsidRPr="003446D6">
              <w:rPr>
                <w:b/>
                <w:iCs/>
              </w:rPr>
              <w:t xml:space="preserve">. </w:t>
            </w:r>
            <w:bookmarkStart w:id="15" w:name="_Hlk92644523"/>
            <w:r w:rsidRPr="003446D6">
              <w:rPr>
                <w:b/>
                <w:bCs/>
                <w:iCs/>
              </w:rPr>
              <w:t>Основы линейной и векторной алгебры</w:t>
            </w:r>
            <w:bookmarkEnd w:id="15"/>
          </w:p>
        </w:tc>
        <w:tc>
          <w:tcPr>
            <w:tcW w:w="815" w:type="dxa"/>
          </w:tcPr>
          <w:p w14:paraId="3F891CD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х</w:t>
            </w:r>
          </w:p>
        </w:tc>
        <w:tc>
          <w:tcPr>
            <w:tcW w:w="815" w:type="dxa"/>
          </w:tcPr>
          <w:p w14:paraId="0A24CF4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х</w:t>
            </w:r>
          </w:p>
        </w:tc>
        <w:tc>
          <w:tcPr>
            <w:tcW w:w="815" w:type="dxa"/>
          </w:tcPr>
          <w:p w14:paraId="4131C3B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 w:val="restart"/>
          </w:tcPr>
          <w:p w14:paraId="2D2D4DC5" w14:textId="77777777" w:rsidR="001F4A9E" w:rsidRPr="003446D6" w:rsidRDefault="001F4A9E" w:rsidP="00F078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E0D4AB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10</w:t>
            </w:r>
          </w:p>
        </w:tc>
        <w:tc>
          <w:tcPr>
            <w:tcW w:w="4002" w:type="dxa"/>
          </w:tcPr>
          <w:p w14:paraId="1EF7571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F4A9E" w:rsidRPr="003446D6" w14:paraId="3A36D5AE" w14:textId="77777777" w:rsidTr="00F0782A">
        <w:tc>
          <w:tcPr>
            <w:tcW w:w="1701" w:type="dxa"/>
            <w:vMerge/>
          </w:tcPr>
          <w:p w14:paraId="5BABE086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6BD15F13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Тема 1.1 </w:t>
            </w:r>
          </w:p>
          <w:p w14:paraId="5A395968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 xml:space="preserve">Матрицы. Линейные операции над матрицами. Обратная матрица </w:t>
            </w:r>
            <w:r w:rsidRPr="003446D6">
              <w:rPr>
                <w:iCs/>
              </w:rPr>
              <w:t>Системы линейных уравнений. Метод Гаусса. Правило Крамера</w:t>
            </w:r>
          </w:p>
        </w:tc>
        <w:tc>
          <w:tcPr>
            <w:tcW w:w="815" w:type="dxa"/>
          </w:tcPr>
          <w:p w14:paraId="6527CE36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431EC8E1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F0D42B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/>
          </w:tcPr>
          <w:p w14:paraId="0AC564AA" w14:textId="77777777" w:rsidR="001F4A9E" w:rsidRPr="003446D6" w:rsidRDefault="001F4A9E" w:rsidP="00F078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1B37CBD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 w:val="restart"/>
          </w:tcPr>
          <w:p w14:paraId="6DC5343A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41717F8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F4A9E" w:rsidRPr="003446D6" w14:paraId="6C88D356" w14:textId="77777777" w:rsidTr="00F0782A">
        <w:tc>
          <w:tcPr>
            <w:tcW w:w="1701" w:type="dxa"/>
            <w:vMerge/>
          </w:tcPr>
          <w:p w14:paraId="64B05A6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5C89650E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Практическое занятие № 1.1 </w:t>
            </w:r>
          </w:p>
          <w:p w14:paraId="1DF6AE0B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>Линейные операции над матрицами. Произведение матриц. Определители и их свойства. Вычисление алгебраических дополнений и обратной матрицы.</w:t>
            </w:r>
          </w:p>
        </w:tc>
        <w:tc>
          <w:tcPr>
            <w:tcW w:w="815" w:type="dxa"/>
          </w:tcPr>
          <w:p w14:paraId="1B7F9B5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9761233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11A4E29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/>
          </w:tcPr>
          <w:p w14:paraId="7D9610FF" w14:textId="77777777" w:rsidR="001F4A9E" w:rsidRPr="003446D6" w:rsidRDefault="001F4A9E" w:rsidP="00F078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01170BCA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C2BEF5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F4A9E" w:rsidRPr="003446D6" w14:paraId="74A06AFD" w14:textId="77777777" w:rsidTr="00F0782A">
        <w:tc>
          <w:tcPr>
            <w:tcW w:w="1701" w:type="dxa"/>
            <w:vMerge/>
          </w:tcPr>
          <w:p w14:paraId="5820789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70BFE7F0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Практическое занятие № 1.2 </w:t>
            </w:r>
          </w:p>
          <w:p w14:paraId="0D31D847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Решение линейных систем с помощью </w:t>
            </w:r>
            <w:r w:rsidRPr="003446D6">
              <w:rPr>
                <w:rFonts w:eastAsia="MS ??"/>
                <w:iCs/>
              </w:rPr>
              <w:t>п</w:t>
            </w:r>
            <w:r w:rsidRPr="003446D6">
              <w:rPr>
                <w:iCs/>
              </w:rPr>
              <w:t>равила Крамера. Решение линейных систем с помощью обратной матрицы.</w:t>
            </w:r>
          </w:p>
        </w:tc>
        <w:tc>
          <w:tcPr>
            <w:tcW w:w="815" w:type="dxa"/>
          </w:tcPr>
          <w:p w14:paraId="4C42D975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B9D4A2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1C327C2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/>
          </w:tcPr>
          <w:p w14:paraId="57D2CB86" w14:textId="77777777" w:rsidR="001F4A9E" w:rsidRPr="003446D6" w:rsidRDefault="001F4A9E" w:rsidP="00F078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4CD6B336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3A60F2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F4A9E" w:rsidRPr="003446D6" w14:paraId="21FA1A65" w14:textId="77777777" w:rsidTr="00F0782A">
        <w:tc>
          <w:tcPr>
            <w:tcW w:w="1701" w:type="dxa"/>
            <w:vMerge/>
          </w:tcPr>
          <w:p w14:paraId="4935569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1E486B53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Тема 1.2 </w:t>
            </w:r>
          </w:p>
          <w:p w14:paraId="5B4A2206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>Векторы. Скалярное, векторное, смешанное произведение векторов</w:t>
            </w:r>
          </w:p>
        </w:tc>
        <w:tc>
          <w:tcPr>
            <w:tcW w:w="815" w:type="dxa"/>
          </w:tcPr>
          <w:p w14:paraId="460815F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F3FCA7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D4755B5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/>
          </w:tcPr>
          <w:p w14:paraId="04AFBAC1" w14:textId="77777777" w:rsidR="001F4A9E" w:rsidRPr="003446D6" w:rsidRDefault="001F4A9E" w:rsidP="00F078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649C21DA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4CB9AA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F4A9E" w:rsidRPr="003446D6" w14:paraId="7C6C7B08" w14:textId="77777777" w:rsidTr="00F0782A">
        <w:tc>
          <w:tcPr>
            <w:tcW w:w="1701" w:type="dxa"/>
            <w:vMerge/>
          </w:tcPr>
          <w:p w14:paraId="12D360F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523BE07C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1.3</w:t>
            </w:r>
          </w:p>
          <w:p w14:paraId="5E1FDF72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Решение линейных систем с помощью метода Гаусса, Определение с</w:t>
            </w:r>
            <w:r w:rsidRPr="003446D6">
              <w:rPr>
                <w:rFonts w:eastAsia="MS ??"/>
                <w:iCs/>
              </w:rPr>
              <w:t xml:space="preserve">овместности систем линейных уравнений. </w:t>
            </w:r>
          </w:p>
        </w:tc>
        <w:tc>
          <w:tcPr>
            <w:tcW w:w="815" w:type="dxa"/>
          </w:tcPr>
          <w:p w14:paraId="07CBEF8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5B1FDF1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0867DAD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3437793" w14:textId="77777777" w:rsidR="001F4A9E" w:rsidRPr="003446D6" w:rsidRDefault="001F4A9E" w:rsidP="00F078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1E4EF37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5DF8E8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F4A9E" w:rsidRPr="003446D6" w14:paraId="45D08147" w14:textId="77777777" w:rsidTr="00F0782A">
        <w:tc>
          <w:tcPr>
            <w:tcW w:w="1701" w:type="dxa"/>
            <w:vMerge/>
          </w:tcPr>
          <w:p w14:paraId="68B8CA81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143DA696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1.4</w:t>
            </w:r>
          </w:p>
          <w:p w14:paraId="1C2C754D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 xml:space="preserve">Векторы и линейные операции над ними. Скалярное произведение векторов. </w:t>
            </w:r>
            <w:r w:rsidRPr="003446D6">
              <w:rPr>
                <w:iCs/>
              </w:rPr>
              <w:t xml:space="preserve"> </w:t>
            </w:r>
          </w:p>
          <w:p w14:paraId="709CD646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>Векторное произведение векторов. Смешанное произведение векторов.</w:t>
            </w:r>
          </w:p>
        </w:tc>
        <w:tc>
          <w:tcPr>
            <w:tcW w:w="815" w:type="dxa"/>
          </w:tcPr>
          <w:p w14:paraId="4BD52A53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BC58566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739B6C53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C9796ED" w14:textId="77777777" w:rsidR="001F4A9E" w:rsidRPr="003446D6" w:rsidRDefault="001F4A9E" w:rsidP="00F078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4E85D5C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7F67A276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F4A9E" w:rsidRPr="003446D6" w14:paraId="6BB7A17B" w14:textId="77777777" w:rsidTr="00F0782A">
        <w:tc>
          <w:tcPr>
            <w:tcW w:w="1701" w:type="dxa"/>
            <w:vMerge w:val="restart"/>
          </w:tcPr>
          <w:p w14:paraId="6AFC56B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6D98513F" w14:textId="77777777" w:rsidR="001F4A9E" w:rsidRPr="003446D6" w:rsidRDefault="001F4A9E" w:rsidP="00F0782A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I</w:t>
            </w:r>
            <w:r w:rsidRPr="003446D6">
              <w:rPr>
                <w:b/>
                <w:iCs/>
              </w:rPr>
              <w:t>. Элементы аналитической геометрии</w:t>
            </w:r>
          </w:p>
        </w:tc>
        <w:tc>
          <w:tcPr>
            <w:tcW w:w="815" w:type="dxa"/>
          </w:tcPr>
          <w:p w14:paraId="0771CDE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33F5060A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59F56F6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6" w:type="dxa"/>
          </w:tcPr>
          <w:p w14:paraId="37C04825" w14:textId="77777777" w:rsidR="001F4A9E" w:rsidRPr="003446D6" w:rsidRDefault="001F4A9E" w:rsidP="00F078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х</w:t>
            </w:r>
          </w:p>
        </w:tc>
        <w:tc>
          <w:tcPr>
            <w:tcW w:w="821" w:type="dxa"/>
          </w:tcPr>
          <w:p w14:paraId="669C78F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8</w:t>
            </w:r>
          </w:p>
        </w:tc>
        <w:tc>
          <w:tcPr>
            <w:tcW w:w="4002" w:type="dxa"/>
            <w:vMerge w:val="restart"/>
          </w:tcPr>
          <w:p w14:paraId="1BD9D7E1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0F3B8A0A" w14:textId="77777777" w:rsidR="001F4A9E" w:rsidRPr="003446D6" w:rsidRDefault="001F4A9E" w:rsidP="00F0782A">
            <w:pPr>
              <w:jc w:val="both"/>
              <w:rPr>
                <w:iCs/>
              </w:rPr>
            </w:pPr>
          </w:p>
          <w:p w14:paraId="7A2B570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F4A9E" w:rsidRPr="003446D6" w14:paraId="3F693342" w14:textId="77777777" w:rsidTr="00F0782A">
        <w:tc>
          <w:tcPr>
            <w:tcW w:w="1701" w:type="dxa"/>
            <w:vMerge/>
          </w:tcPr>
          <w:p w14:paraId="7EBACD03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5F57EA7E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Тема 2.1 </w:t>
            </w:r>
          </w:p>
          <w:p w14:paraId="4ACBCE19" w14:textId="77777777" w:rsidR="001F4A9E" w:rsidRPr="003446D6" w:rsidRDefault="001F4A9E" w:rsidP="00F0782A">
            <w:pPr>
              <w:tabs>
                <w:tab w:val="right" w:leader="underscore" w:pos="9639"/>
              </w:tabs>
              <w:jc w:val="both"/>
              <w:rPr>
                <w:iCs/>
              </w:rPr>
            </w:pPr>
            <w:r w:rsidRPr="003446D6">
              <w:rPr>
                <w:iCs/>
              </w:rPr>
              <w:t xml:space="preserve">Прямая на плоскости. Прямая и плоскость в пространстве. </w:t>
            </w:r>
          </w:p>
        </w:tc>
        <w:tc>
          <w:tcPr>
            <w:tcW w:w="815" w:type="dxa"/>
          </w:tcPr>
          <w:p w14:paraId="07AE654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486F561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2468446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64D5C0E" w14:textId="77777777" w:rsidR="001F4A9E" w:rsidRPr="003446D6" w:rsidRDefault="001F4A9E" w:rsidP="00F078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0D14AD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8311E6D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F4A9E" w:rsidRPr="003446D6" w14:paraId="36F79A00" w14:textId="77777777" w:rsidTr="00F0782A">
        <w:tc>
          <w:tcPr>
            <w:tcW w:w="1701" w:type="dxa"/>
            <w:vMerge/>
          </w:tcPr>
          <w:p w14:paraId="41E047E3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5432B24B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Практическое занятие № 2.1 </w:t>
            </w:r>
          </w:p>
          <w:p w14:paraId="37EED77D" w14:textId="77777777" w:rsidR="001F4A9E" w:rsidRPr="003446D6" w:rsidRDefault="001F4A9E" w:rsidP="00F0782A">
            <w:pPr>
              <w:rPr>
                <w:b/>
                <w:iCs/>
              </w:rPr>
            </w:pPr>
            <w:r w:rsidRPr="003446D6">
              <w:rPr>
                <w:iCs/>
              </w:rPr>
              <w:t>Прямая на плоскости. Различные формы уравнения прямой на плоскости. Угол между прямыми. Параллельность и перпендикулярность прямых Расстояние от точки до прямой</w:t>
            </w:r>
          </w:p>
        </w:tc>
        <w:tc>
          <w:tcPr>
            <w:tcW w:w="815" w:type="dxa"/>
          </w:tcPr>
          <w:p w14:paraId="60CDB3F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E7F1274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7BF3DDA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58B56FD" w14:textId="77777777" w:rsidR="001F4A9E" w:rsidRPr="003446D6" w:rsidRDefault="001F4A9E" w:rsidP="00F078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D95038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8B5F15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F4A9E" w:rsidRPr="003446D6" w14:paraId="3CE89004" w14:textId="77777777" w:rsidTr="00F0782A">
        <w:tc>
          <w:tcPr>
            <w:tcW w:w="1701" w:type="dxa"/>
            <w:vMerge/>
          </w:tcPr>
          <w:p w14:paraId="53DBC93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  <w:vAlign w:val="center"/>
          </w:tcPr>
          <w:p w14:paraId="31C32D4E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Практическое занятие № 2.2 </w:t>
            </w:r>
          </w:p>
          <w:p w14:paraId="27ADD983" w14:textId="77777777" w:rsidR="001F4A9E" w:rsidRPr="003446D6" w:rsidRDefault="001F4A9E" w:rsidP="00F0782A">
            <w:pPr>
              <w:rPr>
                <w:b/>
                <w:iCs/>
              </w:rPr>
            </w:pPr>
            <w:r w:rsidRPr="003446D6">
              <w:rPr>
                <w:iCs/>
              </w:rPr>
              <w:t xml:space="preserve">Прямая и плоскость в пространстве. Уравнение плоскости и прямой в пространстве. Угол между плоскостями. Угол между прямыми. Угол между прямой и плоскостью. Условие параллельности и перпендикулярности плоскостей и </w:t>
            </w:r>
            <w:proofErr w:type="gramStart"/>
            <w:r w:rsidRPr="003446D6">
              <w:rPr>
                <w:iCs/>
              </w:rPr>
              <w:t>прямой</w:t>
            </w:r>
            <w:proofErr w:type="gramEnd"/>
            <w:r w:rsidRPr="003446D6">
              <w:rPr>
                <w:iCs/>
              </w:rPr>
              <w:t xml:space="preserve"> и плоскости.</w:t>
            </w:r>
          </w:p>
        </w:tc>
        <w:tc>
          <w:tcPr>
            <w:tcW w:w="815" w:type="dxa"/>
          </w:tcPr>
          <w:p w14:paraId="537E37B4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C2BC85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26B06953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8C55AD6" w14:textId="77777777" w:rsidR="001F4A9E" w:rsidRPr="003446D6" w:rsidRDefault="001F4A9E" w:rsidP="00F078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263A9AB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14EF3B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F4A9E" w:rsidRPr="003446D6" w14:paraId="000345A7" w14:textId="77777777" w:rsidTr="00F0782A">
        <w:tc>
          <w:tcPr>
            <w:tcW w:w="1701" w:type="dxa"/>
            <w:vMerge/>
          </w:tcPr>
          <w:p w14:paraId="40E9CFC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64D5F052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2.2</w:t>
            </w:r>
          </w:p>
          <w:p w14:paraId="7E71557F" w14:textId="77777777" w:rsidR="001F4A9E" w:rsidRPr="003446D6" w:rsidRDefault="001F4A9E" w:rsidP="00F0782A">
            <w:pPr>
              <w:jc w:val="both"/>
              <w:rPr>
                <w:iCs/>
              </w:rPr>
            </w:pPr>
            <w:r w:rsidRPr="003446D6">
              <w:rPr>
                <w:iCs/>
              </w:rPr>
              <w:t xml:space="preserve">Кривые второго порядка: эллипс, гипербола, парабола. </w:t>
            </w:r>
          </w:p>
          <w:p w14:paraId="5CE9F5ED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815" w:type="dxa"/>
          </w:tcPr>
          <w:p w14:paraId="168C6AA1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23E35AB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41ACE41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36775EB" w14:textId="77777777" w:rsidR="001F4A9E" w:rsidRPr="003446D6" w:rsidRDefault="001F4A9E" w:rsidP="00F078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63239E3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878DEA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F4A9E" w:rsidRPr="003446D6" w14:paraId="322E4EBA" w14:textId="77777777" w:rsidTr="00F0782A">
        <w:tc>
          <w:tcPr>
            <w:tcW w:w="1701" w:type="dxa"/>
            <w:vMerge/>
          </w:tcPr>
          <w:p w14:paraId="1893D0F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79C55206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2.3</w:t>
            </w:r>
          </w:p>
          <w:p w14:paraId="21E8AF39" w14:textId="77777777" w:rsidR="001F4A9E" w:rsidRPr="003446D6" w:rsidRDefault="001F4A9E" w:rsidP="00F0782A">
            <w:pPr>
              <w:tabs>
                <w:tab w:val="right" w:leader="underscore" w:pos="9639"/>
              </w:tabs>
              <w:jc w:val="both"/>
              <w:rPr>
                <w:iCs/>
              </w:rPr>
            </w:pPr>
            <w:r w:rsidRPr="003446D6">
              <w:rPr>
                <w:iCs/>
              </w:rPr>
              <w:t>Кривые второго порядка: эллипс, гипербола, парабола.</w:t>
            </w:r>
          </w:p>
          <w:p w14:paraId="7696E350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олярные координаты</w:t>
            </w:r>
          </w:p>
        </w:tc>
        <w:tc>
          <w:tcPr>
            <w:tcW w:w="815" w:type="dxa"/>
          </w:tcPr>
          <w:p w14:paraId="159B6A74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64F975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66CDA9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90A965F" w14:textId="77777777" w:rsidR="001F4A9E" w:rsidRPr="003446D6" w:rsidRDefault="001F4A9E" w:rsidP="00F078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763760D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58C4B3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F4A9E" w:rsidRPr="003446D6" w14:paraId="27C2472E" w14:textId="77777777" w:rsidTr="00F0782A">
        <w:tc>
          <w:tcPr>
            <w:tcW w:w="1701" w:type="dxa"/>
            <w:vMerge w:val="restart"/>
          </w:tcPr>
          <w:p w14:paraId="358F15E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4D491591" w14:textId="77777777" w:rsidR="001F4A9E" w:rsidRPr="003446D6" w:rsidRDefault="001F4A9E" w:rsidP="00F0782A">
            <w:pPr>
              <w:jc w:val="both"/>
              <w:rPr>
                <w:b/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II</w:t>
            </w:r>
            <w:r w:rsidRPr="003446D6">
              <w:rPr>
                <w:b/>
                <w:iCs/>
              </w:rPr>
              <w:t xml:space="preserve">. </w:t>
            </w:r>
            <w:bookmarkStart w:id="16" w:name="_Hlk92645202"/>
            <w:r w:rsidRPr="003446D6">
              <w:rPr>
                <w:b/>
                <w:bCs/>
                <w:iCs/>
              </w:rPr>
              <w:t>Введение в математический анализ</w:t>
            </w:r>
          </w:p>
          <w:p w14:paraId="07CD27CF" w14:textId="77777777" w:rsidR="001F4A9E" w:rsidRPr="003446D6" w:rsidRDefault="001F4A9E" w:rsidP="00F0782A">
            <w:pPr>
              <w:rPr>
                <w:b/>
                <w:bCs/>
                <w:iCs/>
                <w:vertAlign w:val="superscript"/>
              </w:rPr>
            </w:pPr>
            <w:r w:rsidRPr="003446D6">
              <w:rPr>
                <w:b/>
                <w:bCs/>
                <w:iCs/>
              </w:rPr>
              <w:t xml:space="preserve"> Предел функции</w:t>
            </w:r>
            <w:bookmarkEnd w:id="16"/>
          </w:p>
        </w:tc>
        <w:tc>
          <w:tcPr>
            <w:tcW w:w="815" w:type="dxa"/>
          </w:tcPr>
          <w:p w14:paraId="647CD24A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239C5386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3F3D1213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6" w:type="dxa"/>
          </w:tcPr>
          <w:p w14:paraId="24EB26F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21" w:type="dxa"/>
          </w:tcPr>
          <w:p w14:paraId="6C419C54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8</w:t>
            </w:r>
          </w:p>
        </w:tc>
        <w:tc>
          <w:tcPr>
            <w:tcW w:w="4002" w:type="dxa"/>
            <w:vMerge w:val="restart"/>
          </w:tcPr>
          <w:p w14:paraId="2C1725D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0F14B076" w14:textId="77777777" w:rsidR="001F4A9E" w:rsidRPr="003446D6" w:rsidRDefault="001F4A9E" w:rsidP="00F0782A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1F4A9E" w:rsidRPr="003446D6" w14:paraId="7E22F8DB" w14:textId="77777777" w:rsidTr="00F0782A">
        <w:tc>
          <w:tcPr>
            <w:tcW w:w="1701" w:type="dxa"/>
            <w:vMerge/>
          </w:tcPr>
          <w:p w14:paraId="63317EE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7CDE8A41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3.1</w:t>
            </w:r>
          </w:p>
          <w:p w14:paraId="006AE91C" w14:textId="77777777" w:rsidR="001F4A9E" w:rsidRPr="003446D6" w:rsidRDefault="001F4A9E" w:rsidP="00F0782A">
            <w:pPr>
              <w:jc w:val="both"/>
              <w:rPr>
                <w:bCs/>
                <w:iCs/>
              </w:rPr>
            </w:pPr>
            <w:r w:rsidRPr="003446D6">
              <w:rPr>
                <w:iCs/>
              </w:rPr>
              <w:t xml:space="preserve">Предел числовой последовательности, его свойства. </w:t>
            </w:r>
            <w:r w:rsidRPr="003446D6">
              <w:rPr>
                <w:bCs/>
                <w:iCs/>
              </w:rPr>
              <w:t xml:space="preserve">Замечательные пределы. </w:t>
            </w:r>
          </w:p>
          <w:p w14:paraId="207D96A3" w14:textId="77777777" w:rsidR="001F4A9E" w:rsidRPr="003446D6" w:rsidRDefault="001F4A9E" w:rsidP="00F0782A">
            <w:pPr>
              <w:jc w:val="both"/>
              <w:rPr>
                <w:b/>
                <w:iCs/>
              </w:rPr>
            </w:pPr>
            <w:r w:rsidRPr="003446D6">
              <w:rPr>
                <w:bCs/>
                <w:iCs/>
              </w:rPr>
              <w:t>Непрерывность функции в точке.</w:t>
            </w:r>
          </w:p>
        </w:tc>
        <w:tc>
          <w:tcPr>
            <w:tcW w:w="815" w:type="dxa"/>
          </w:tcPr>
          <w:p w14:paraId="0D08BF4A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239F313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D2FFD6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51A637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06720D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F63AE50" w14:textId="77777777" w:rsidR="001F4A9E" w:rsidRPr="003446D6" w:rsidRDefault="001F4A9E" w:rsidP="00F0782A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1F4A9E" w:rsidRPr="003446D6" w14:paraId="22AC3B8C" w14:textId="77777777" w:rsidTr="00F0782A">
        <w:tc>
          <w:tcPr>
            <w:tcW w:w="1701" w:type="dxa"/>
            <w:vMerge/>
          </w:tcPr>
          <w:p w14:paraId="1EB1EC8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2ACCC2C1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3.1</w:t>
            </w:r>
          </w:p>
          <w:p w14:paraId="0C581E50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Арифметические свойства пределов.</w:t>
            </w:r>
            <w:r w:rsidRPr="003446D6">
              <w:rPr>
                <w:bCs/>
                <w:iCs/>
              </w:rPr>
              <w:t xml:space="preserve"> Вычисление предела функции в точке и на бесконечности. Односторонние пределы.</w:t>
            </w:r>
          </w:p>
          <w:p w14:paraId="2B8F9F62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815" w:type="dxa"/>
          </w:tcPr>
          <w:p w14:paraId="3FE22E8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320705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6E81F43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A8300E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EC681C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06E4DD3" w14:textId="77777777" w:rsidR="001F4A9E" w:rsidRPr="003446D6" w:rsidRDefault="001F4A9E" w:rsidP="00F0782A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1F4A9E" w:rsidRPr="003446D6" w14:paraId="7AB9BD85" w14:textId="77777777" w:rsidTr="00F0782A">
        <w:tc>
          <w:tcPr>
            <w:tcW w:w="1701" w:type="dxa"/>
            <w:vMerge/>
          </w:tcPr>
          <w:p w14:paraId="44751D9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5BFBE907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3.2</w:t>
            </w:r>
          </w:p>
          <w:p w14:paraId="6A278D41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Cs/>
                <w:iCs/>
                <w:color w:val="000000"/>
              </w:rPr>
              <w:t xml:space="preserve">Замечательные </w:t>
            </w:r>
            <w:r w:rsidRPr="003446D6">
              <w:rPr>
                <w:bCs/>
                <w:iCs/>
              </w:rPr>
              <w:t>пределы.</w:t>
            </w:r>
          </w:p>
        </w:tc>
        <w:tc>
          <w:tcPr>
            <w:tcW w:w="815" w:type="dxa"/>
          </w:tcPr>
          <w:p w14:paraId="0A62DD0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DC6AE1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1A115996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6A68FE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EEC7F64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1E008AE" w14:textId="77777777" w:rsidR="001F4A9E" w:rsidRPr="003446D6" w:rsidRDefault="001F4A9E" w:rsidP="00F0782A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1F4A9E" w:rsidRPr="003446D6" w14:paraId="4DD3D83D" w14:textId="77777777" w:rsidTr="00F0782A">
        <w:tc>
          <w:tcPr>
            <w:tcW w:w="1701" w:type="dxa"/>
            <w:vMerge w:val="restart"/>
          </w:tcPr>
          <w:p w14:paraId="42A88E01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575C8B69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V</w:t>
            </w:r>
            <w:r w:rsidRPr="003446D6">
              <w:rPr>
                <w:b/>
                <w:iCs/>
              </w:rPr>
              <w:t xml:space="preserve">. </w:t>
            </w:r>
            <w:bookmarkStart w:id="17" w:name="_Hlk92645333"/>
            <w:r w:rsidRPr="003446D6">
              <w:rPr>
                <w:rFonts w:eastAsia="MS ??"/>
                <w:b/>
                <w:iCs/>
              </w:rPr>
              <w:t>Дифференциальное исчисление функции одной переменной</w:t>
            </w:r>
            <w:bookmarkEnd w:id="17"/>
          </w:p>
        </w:tc>
        <w:tc>
          <w:tcPr>
            <w:tcW w:w="815" w:type="dxa"/>
          </w:tcPr>
          <w:p w14:paraId="145D2D3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559B4F7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4243AD6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960B604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4E33909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10</w:t>
            </w:r>
          </w:p>
        </w:tc>
        <w:tc>
          <w:tcPr>
            <w:tcW w:w="4002" w:type="dxa"/>
            <w:vMerge w:val="restart"/>
          </w:tcPr>
          <w:p w14:paraId="2B3FDD15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4C1146BF" w14:textId="77777777" w:rsidR="001F4A9E" w:rsidRPr="003446D6" w:rsidRDefault="001F4A9E" w:rsidP="00F0782A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1F4A9E" w:rsidRPr="003446D6" w14:paraId="0D5BA667" w14:textId="77777777" w:rsidTr="00F0782A">
        <w:trPr>
          <w:trHeight w:val="33"/>
        </w:trPr>
        <w:tc>
          <w:tcPr>
            <w:tcW w:w="1701" w:type="dxa"/>
            <w:vMerge/>
          </w:tcPr>
          <w:p w14:paraId="531B879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22E3147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4.1</w:t>
            </w:r>
          </w:p>
          <w:p w14:paraId="2125672F" w14:textId="77777777" w:rsidR="001F4A9E" w:rsidRPr="003446D6" w:rsidRDefault="001F4A9E" w:rsidP="00F0782A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 xml:space="preserve">Производная функции, ее геометрический и физический смысл. Правило </w:t>
            </w:r>
            <w:proofErr w:type="spellStart"/>
            <w:r w:rsidRPr="003446D6">
              <w:rPr>
                <w:bCs/>
                <w:iCs/>
              </w:rPr>
              <w:t>Лопиталя</w:t>
            </w:r>
            <w:proofErr w:type="spellEnd"/>
            <w:r w:rsidRPr="003446D6">
              <w:rPr>
                <w:bCs/>
                <w:iCs/>
              </w:rPr>
              <w:t xml:space="preserve">. Формула Тейлора. </w:t>
            </w:r>
          </w:p>
        </w:tc>
        <w:tc>
          <w:tcPr>
            <w:tcW w:w="815" w:type="dxa"/>
          </w:tcPr>
          <w:p w14:paraId="32F4294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  <w:lang w:val="en-US"/>
              </w:rPr>
              <w:t>2</w:t>
            </w:r>
          </w:p>
        </w:tc>
        <w:tc>
          <w:tcPr>
            <w:tcW w:w="815" w:type="dxa"/>
          </w:tcPr>
          <w:p w14:paraId="5BDF586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</w:p>
        </w:tc>
        <w:tc>
          <w:tcPr>
            <w:tcW w:w="815" w:type="dxa"/>
          </w:tcPr>
          <w:p w14:paraId="224F9E05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36DF28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BFE985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126ECEA" w14:textId="77777777" w:rsidR="001F4A9E" w:rsidRPr="003446D6" w:rsidRDefault="001F4A9E" w:rsidP="00F0782A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1F4A9E" w:rsidRPr="003446D6" w14:paraId="1B3E9ECE" w14:textId="77777777" w:rsidTr="00F0782A">
        <w:tc>
          <w:tcPr>
            <w:tcW w:w="1701" w:type="dxa"/>
            <w:vMerge w:val="restart"/>
          </w:tcPr>
          <w:p w14:paraId="100B654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203946E9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4.1</w:t>
            </w:r>
          </w:p>
          <w:p w14:paraId="5062249F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Производная функции. Производная сложной и обратной функции. </w:t>
            </w:r>
            <w:r w:rsidRPr="003446D6">
              <w:rPr>
                <w:bCs/>
                <w:iCs/>
              </w:rPr>
              <w:t xml:space="preserve">Производные высших порядков, производные неявно заданных и </w:t>
            </w:r>
            <w:proofErr w:type="spellStart"/>
            <w:r w:rsidRPr="003446D6">
              <w:rPr>
                <w:bCs/>
                <w:iCs/>
              </w:rPr>
              <w:t>параметрически</w:t>
            </w:r>
            <w:proofErr w:type="spellEnd"/>
            <w:r w:rsidRPr="003446D6">
              <w:rPr>
                <w:bCs/>
                <w:iCs/>
              </w:rPr>
              <w:t xml:space="preserve"> заданных функций.</w:t>
            </w:r>
          </w:p>
        </w:tc>
        <w:tc>
          <w:tcPr>
            <w:tcW w:w="815" w:type="dxa"/>
          </w:tcPr>
          <w:p w14:paraId="6023C8A4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57D53676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  <w:lang w:val="en-US"/>
              </w:rPr>
              <w:t>2</w:t>
            </w:r>
          </w:p>
        </w:tc>
        <w:tc>
          <w:tcPr>
            <w:tcW w:w="815" w:type="dxa"/>
          </w:tcPr>
          <w:p w14:paraId="29972283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613C6A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FB9681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6DBD9C7" w14:textId="77777777" w:rsidR="001F4A9E" w:rsidRPr="003446D6" w:rsidRDefault="001F4A9E" w:rsidP="00F0782A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1F4A9E" w:rsidRPr="003446D6" w14:paraId="7B7A1628" w14:textId="77777777" w:rsidTr="00F0782A">
        <w:tc>
          <w:tcPr>
            <w:tcW w:w="1701" w:type="dxa"/>
            <w:vMerge/>
          </w:tcPr>
          <w:p w14:paraId="4C5F13C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7687D745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4.2</w:t>
            </w:r>
          </w:p>
          <w:p w14:paraId="545A618F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Применение правила </w:t>
            </w:r>
            <w:proofErr w:type="spellStart"/>
            <w:r w:rsidRPr="003446D6">
              <w:rPr>
                <w:iCs/>
              </w:rPr>
              <w:t>Лопиталя</w:t>
            </w:r>
            <w:proofErr w:type="spellEnd"/>
            <w:r w:rsidRPr="003446D6">
              <w:rPr>
                <w:iCs/>
              </w:rPr>
              <w:t>.</w:t>
            </w:r>
          </w:p>
        </w:tc>
        <w:tc>
          <w:tcPr>
            <w:tcW w:w="815" w:type="dxa"/>
          </w:tcPr>
          <w:p w14:paraId="2A5D8F94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259F86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  <w:lang w:val="en-US"/>
              </w:rPr>
              <w:t>2</w:t>
            </w:r>
          </w:p>
        </w:tc>
        <w:tc>
          <w:tcPr>
            <w:tcW w:w="815" w:type="dxa"/>
          </w:tcPr>
          <w:p w14:paraId="309C81B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F29C0B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7FD422B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845DE9E" w14:textId="77777777" w:rsidR="001F4A9E" w:rsidRPr="003446D6" w:rsidRDefault="001F4A9E" w:rsidP="00F0782A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1F4A9E" w:rsidRPr="003446D6" w14:paraId="1639D767" w14:textId="77777777" w:rsidTr="00F0782A">
        <w:tc>
          <w:tcPr>
            <w:tcW w:w="1701" w:type="dxa"/>
            <w:vMerge/>
          </w:tcPr>
          <w:p w14:paraId="15B0F6A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40F3B498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4.2</w:t>
            </w:r>
          </w:p>
          <w:p w14:paraId="60640714" w14:textId="77777777" w:rsidR="001F4A9E" w:rsidRPr="003446D6" w:rsidRDefault="001F4A9E" w:rsidP="00F0782A">
            <w:pPr>
              <w:jc w:val="both"/>
              <w:rPr>
                <w:iCs/>
              </w:rPr>
            </w:pPr>
            <w:r w:rsidRPr="003446D6">
              <w:rPr>
                <w:bCs/>
                <w:iCs/>
              </w:rPr>
              <w:t>Экстремум функции, необходимое и достаточное условия экстремума. Общая схема исследования функции и построения графика.</w:t>
            </w:r>
          </w:p>
          <w:p w14:paraId="78707EA0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815" w:type="dxa"/>
          </w:tcPr>
          <w:p w14:paraId="0EB6C3B4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  <w:lang w:val="en-US"/>
              </w:rPr>
              <w:lastRenderedPageBreak/>
              <w:t>2</w:t>
            </w:r>
          </w:p>
        </w:tc>
        <w:tc>
          <w:tcPr>
            <w:tcW w:w="815" w:type="dxa"/>
          </w:tcPr>
          <w:p w14:paraId="147E825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</w:p>
        </w:tc>
        <w:tc>
          <w:tcPr>
            <w:tcW w:w="815" w:type="dxa"/>
          </w:tcPr>
          <w:p w14:paraId="545C2FE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FA6B65D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69AEFAE1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78DB758F" w14:textId="77777777" w:rsidR="001F4A9E" w:rsidRPr="003446D6" w:rsidRDefault="001F4A9E" w:rsidP="00F0782A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1F4A9E" w:rsidRPr="003446D6" w14:paraId="15B2C8D7" w14:textId="77777777" w:rsidTr="00F0782A">
        <w:tc>
          <w:tcPr>
            <w:tcW w:w="1701" w:type="dxa"/>
            <w:vMerge/>
          </w:tcPr>
          <w:p w14:paraId="440945F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32CEBDE6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4.3</w:t>
            </w:r>
          </w:p>
          <w:p w14:paraId="4057E2DE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Cs/>
                <w:iCs/>
              </w:rPr>
              <w:t xml:space="preserve">Формула Тейлора и </w:t>
            </w:r>
            <w:proofErr w:type="spellStart"/>
            <w:r w:rsidRPr="003446D6">
              <w:rPr>
                <w:bCs/>
                <w:iCs/>
              </w:rPr>
              <w:t>Маклорена</w:t>
            </w:r>
            <w:proofErr w:type="spellEnd"/>
            <w:r w:rsidRPr="003446D6">
              <w:rPr>
                <w:bCs/>
                <w:iCs/>
              </w:rPr>
              <w:t xml:space="preserve">. Разложение основных элементарных функций по формулам </w:t>
            </w:r>
            <w:proofErr w:type="spellStart"/>
            <w:r w:rsidRPr="003446D6">
              <w:rPr>
                <w:bCs/>
                <w:iCs/>
              </w:rPr>
              <w:t>Маклорена</w:t>
            </w:r>
            <w:proofErr w:type="spellEnd"/>
            <w:r w:rsidRPr="003446D6">
              <w:rPr>
                <w:bCs/>
                <w:iCs/>
              </w:rPr>
              <w:t xml:space="preserve"> и Тейлора Исследование выпуклости функции. Нахождение точек перегиба и асимптот функций.</w:t>
            </w:r>
          </w:p>
        </w:tc>
        <w:tc>
          <w:tcPr>
            <w:tcW w:w="815" w:type="dxa"/>
          </w:tcPr>
          <w:p w14:paraId="06A72EFA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</w:p>
        </w:tc>
        <w:tc>
          <w:tcPr>
            <w:tcW w:w="815" w:type="dxa"/>
          </w:tcPr>
          <w:p w14:paraId="56C1D581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  <w:lang w:val="en-US"/>
              </w:rPr>
              <w:t>2</w:t>
            </w:r>
          </w:p>
        </w:tc>
        <w:tc>
          <w:tcPr>
            <w:tcW w:w="815" w:type="dxa"/>
          </w:tcPr>
          <w:p w14:paraId="6528A7E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3BE344A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12E8DFE4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AE1DB9D" w14:textId="77777777" w:rsidR="001F4A9E" w:rsidRPr="003446D6" w:rsidRDefault="001F4A9E" w:rsidP="00F0782A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1F4A9E" w:rsidRPr="003446D6" w14:paraId="62392996" w14:textId="77777777" w:rsidTr="00F0782A">
        <w:tc>
          <w:tcPr>
            <w:tcW w:w="1701" w:type="dxa"/>
            <w:vMerge/>
          </w:tcPr>
          <w:p w14:paraId="06CF996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53DC2B6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4.4</w:t>
            </w:r>
          </w:p>
          <w:p w14:paraId="0D63B156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Экстремум функции, исследование графиков функций. Нахождение наибольшего или наименьшего значений функции на компакте.</w:t>
            </w:r>
          </w:p>
        </w:tc>
        <w:tc>
          <w:tcPr>
            <w:tcW w:w="815" w:type="dxa"/>
          </w:tcPr>
          <w:p w14:paraId="4496F553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E4E5D1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  <w:lang w:val="en-US"/>
              </w:rPr>
              <w:t>4</w:t>
            </w:r>
          </w:p>
        </w:tc>
        <w:tc>
          <w:tcPr>
            <w:tcW w:w="815" w:type="dxa"/>
          </w:tcPr>
          <w:p w14:paraId="4F5764A6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6BD0DD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7DC8F3A1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137515D" w14:textId="77777777" w:rsidR="001F4A9E" w:rsidRPr="003446D6" w:rsidRDefault="001F4A9E" w:rsidP="00F0782A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1F4A9E" w:rsidRPr="003446D6" w14:paraId="7B9DC70B" w14:textId="77777777" w:rsidTr="00F0782A">
        <w:tc>
          <w:tcPr>
            <w:tcW w:w="1701" w:type="dxa"/>
          </w:tcPr>
          <w:p w14:paraId="45FD404D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1F989787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</w:t>
            </w:r>
            <w:r w:rsidRPr="003446D6">
              <w:rPr>
                <w:b/>
                <w:iCs/>
              </w:rPr>
              <w:t xml:space="preserve">. </w:t>
            </w:r>
            <w:r w:rsidRPr="003446D6">
              <w:rPr>
                <w:rFonts w:eastAsia="MS ??"/>
                <w:b/>
                <w:iCs/>
              </w:rPr>
              <w:t xml:space="preserve">Дифференциальное исчисление </w:t>
            </w:r>
            <w:proofErr w:type="gramStart"/>
            <w:r w:rsidRPr="003446D6">
              <w:rPr>
                <w:rFonts w:eastAsia="MS ??"/>
                <w:b/>
                <w:iCs/>
              </w:rPr>
              <w:t>функции  многих</w:t>
            </w:r>
            <w:proofErr w:type="gramEnd"/>
            <w:r w:rsidRPr="003446D6">
              <w:rPr>
                <w:rFonts w:eastAsia="MS ??"/>
                <w:b/>
                <w:iCs/>
              </w:rPr>
              <w:t xml:space="preserve"> переменных</w:t>
            </w:r>
          </w:p>
        </w:tc>
        <w:tc>
          <w:tcPr>
            <w:tcW w:w="815" w:type="dxa"/>
          </w:tcPr>
          <w:p w14:paraId="3BF9C97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78B1E51D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5BAF8D6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8D0C2F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7BD57FE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  <w:tc>
          <w:tcPr>
            <w:tcW w:w="4002" w:type="dxa"/>
            <w:vMerge w:val="restart"/>
          </w:tcPr>
          <w:p w14:paraId="4898EE6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2DFDC5E6" w14:textId="77777777" w:rsidR="001F4A9E" w:rsidRPr="003446D6" w:rsidRDefault="001F4A9E" w:rsidP="00F0782A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1F4A9E" w:rsidRPr="003446D6" w14:paraId="13125126" w14:textId="77777777" w:rsidTr="00F0782A">
        <w:tc>
          <w:tcPr>
            <w:tcW w:w="1701" w:type="dxa"/>
            <w:vMerge w:val="restart"/>
          </w:tcPr>
          <w:p w14:paraId="6EE9DD91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1CE5E529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5.1</w:t>
            </w:r>
          </w:p>
          <w:p w14:paraId="3A951582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Cs/>
                <w:iCs/>
              </w:rPr>
              <w:t xml:space="preserve">Частные производные. Касательная плоскость и нормаль к поверхности. Производная по направлению. Градиент. </w:t>
            </w:r>
          </w:p>
        </w:tc>
        <w:tc>
          <w:tcPr>
            <w:tcW w:w="815" w:type="dxa"/>
          </w:tcPr>
          <w:p w14:paraId="0466FE3D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7E340DB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E00634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FEE782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A857C8A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E078F53" w14:textId="77777777" w:rsidR="001F4A9E" w:rsidRPr="003446D6" w:rsidRDefault="001F4A9E" w:rsidP="00F0782A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1F4A9E" w:rsidRPr="003446D6" w14:paraId="02B5173F" w14:textId="77777777" w:rsidTr="00F0782A">
        <w:tc>
          <w:tcPr>
            <w:tcW w:w="1701" w:type="dxa"/>
            <w:vMerge/>
          </w:tcPr>
          <w:p w14:paraId="40BFEB2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1DAD3AE5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5.1</w:t>
            </w:r>
          </w:p>
          <w:p w14:paraId="19B9231C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Вычисление частных производных первого порядка. Вычисление полного дифференциала. Определение уравнения касательной плоскости и нормали к поверхности.</w:t>
            </w:r>
          </w:p>
        </w:tc>
        <w:tc>
          <w:tcPr>
            <w:tcW w:w="815" w:type="dxa"/>
          </w:tcPr>
          <w:p w14:paraId="6E849A53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02141F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46ED46AD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7BD2481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4E2E318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D2F82AD" w14:textId="77777777" w:rsidR="001F4A9E" w:rsidRPr="003446D6" w:rsidRDefault="001F4A9E" w:rsidP="00F0782A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1F4A9E" w:rsidRPr="003446D6" w14:paraId="67435630" w14:textId="77777777" w:rsidTr="00F0782A">
        <w:tc>
          <w:tcPr>
            <w:tcW w:w="1701" w:type="dxa"/>
            <w:vMerge/>
          </w:tcPr>
          <w:p w14:paraId="78496AA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338E8828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5.2</w:t>
            </w:r>
          </w:p>
          <w:p w14:paraId="7E0A2325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Cs/>
                <w:iCs/>
              </w:rPr>
              <w:t>Производная по направлению. Градиент. Частные производные и дифференциалы высших порядков.</w:t>
            </w:r>
          </w:p>
        </w:tc>
        <w:tc>
          <w:tcPr>
            <w:tcW w:w="815" w:type="dxa"/>
          </w:tcPr>
          <w:p w14:paraId="65F3409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002E91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4AB5866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0F0FB5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7E7637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72DEC548" w14:textId="77777777" w:rsidR="001F4A9E" w:rsidRPr="003446D6" w:rsidRDefault="001F4A9E" w:rsidP="00F0782A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1F4A9E" w:rsidRPr="003446D6" w14:paraId="6A69DAAB" w14:textId="77777777" w:rsidTr="00F0782A">
        <w:tc>
          <w:tcPr>
            <w:tcW w:w="1701" w:type="dxa"/>
            <w:vMerge/>
          </w:tcPr>
          <w:p w14:paraId="1D4E532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0D96964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5.2</w:t>
            </w:r>
          </w:p>
          <w:p w14:paraId="0FAD1A31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Cs/>
                <w:iCs/>
              </w:rPr>
              <w:t xml:space="preserve">Локальный экстремум функции многих переменных. </w:t>
            </w:r>
          </w:p>
        </w:tc>
        <w:tc>
          <w:tcPr>
            <w:tcW w:w="815" w:type="dxa"/>
          </w:tcPr>
          <w:p w14:paraId="7ED27CC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C08BF5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6A26F76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09AD483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ED78CD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7E42F97B" w14:textId="77777777" w:rsidR="001F4A9E" w:rsidRPr="003446D6" w:rsidRDefault="001F4A9E" w:rsidP="00F0782A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1F4A9E" w:rsidRPr="003446D6" w14:paraId="599DD208" w14:textId="77777777" w:rsidTr="00F0782A">
        <w:tc>
          <w:tcPr>
            <w:tcW w:w="1701" w:type="dxa"/>
            <w:vMerge/>
          </w:tcPr>
          <w:p w14:paraId="79F6BD0A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9BF308E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5.3</w:t>
            </w:r>
          </w:p>
          <w:p w14:paraId="06B67E3F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Cs/>
                <w:iCs/>
              </w:rPr>
              <w:t xml:space="preserve">Локальный экстремум. </w:t>
            </w:r>
          </w:p>
        </w:tc>
        <w:tc>
          <w:tcPr>
            <w:tcW w:w="815" w:type="dxa"/>
          </w:tcPr>
          <w:p w14:paraId="2215F561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F73507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45E206D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B2C853A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45FFBAD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7EB0A458" w14:textId="77777777" w:rsidR="001F4A9E" w:rsidRPr="003446D6" w:rsidRDefault="001F4A9E" w:rsidP="00F0782A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1F4A9E" w:rsidRPr="003446D6" w14:paraId="615C021C" w14:textId="77777777" w:rsidTr="00F0782A">
        <w:tc>
          <w:tcPr>
            <w:tcW w:w="1701" w:type="dxa"/>
          </w:tcPr>
          <w:p w14:paraId="168F65B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163E9532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Зачет</w:t>
            </w:r>
          </w:p>
        </w:tc>
        <w:tc>
          <w:tcPr>
            <w:tcW w:w="815" w:type="dxa"/>
          </w:tcPr>
          <w:p w14:paraId="79EE65F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</w:p>
        </w:tc>
        <w:tc>
          <w:tcPr>
            <w:tcW w:w="815" w:type="dxa"/>
          </w:tcPr>
          <w:p w14:paraId="49CACDE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</w:p>
        </w:tc>
        <w:tc>
          <w:tcPr>
            <w:tcW w:w="815" w:type="dxa"/>
          </w:tcPr>
          <w:p w14:paraId="04493B6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6" w:type="dxa"/>
          </w:tcPr>
          <w:p w14:paraId="0879CD1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21" w:type="dxa"/>
          </w:tcPr>
          <w:p w14:paraId="43BECFCA" w14:textId="77777777" w:rsidR="001F4A9E" w:rsidRPr="00B1503C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10</w:t>
            </w:r>
          </w:p>
        </w:tc>
        <w:tc>
          <w:tcPr>
            <w:tcW w:w="4002" w:type="dxa"/>
          </w:tcPr>
          <w:p w14:paraId="0A3654B3" w14:textId="77777777" w:rsidR="001F4A9E" w:rsidRPr="003446D6" w:rsidRDefault="001F4A9E" w:rsidP="00F0782A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1F4A9E" w:rsidRPr="003446D6" w14:paraId="3B6D986B" w14:textId="77777777" w:rsidTr="00F0782A">
        <w:tc>
          <w:tcPr>
            <w:tcW w:w="1701" w:type="dxa"/>
          </w:tcPr>
          <w:p w14:paraId="21C9D706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rFonts w:cs="Arial"/>
                <w:b/>
                <w:iCs/>
                <w:sz w:val="18"/>
                <w:szCs w:val="18"/>
              </w:rPr>
              <w:t xml:space="preserve"> </w:t>
            </w:r>
          </w:p>
        </w:tc>
        <w:tc>
          <w:tcPr>
            <w:tcW w:w="5953" w:type="dxa"/>
          </w:tcPr>
          <w:p w14:paraId="574AB56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iCs/>
              </w:rPr>
            </w:pPr>
            <w:r w:rsidRPr="003446D6">
              <w:rPr>
                <w:b/>
                <w:iCs/>
              </w:rPr>
              <w:t>ИТОГО за первый семестр</w:t>
            </w:r>
          </w:p>
        </w:tc>
        <w:tc>
          <w:tcPr>
            <w:tcW w:w="815" w:type="dxa"/>
          </w:tcPr>
          <w:p w14:paraId="681E216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18</w:t>
            </w:r>
          </w:p>
        </w:tc>
        <w:tc>
          <w:tcPr>
            <w:tcW w:w="815" w:type="dxa"/>
          </w:tcPr>
          <w:p w14:paraId="66F48FA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34</w:t>
            </w:r>
          </w:p>
        </w:tc>
        <w:tc>
          <w:tcPr>
            <w:tcW w:w="815" w:type="dxa"/>
          </w:tcPr>
          <w:p w14:paraId="4F3924E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6" w:type="dxa"/>
          </w:tcPr>
          <w:p w14:paraId="5E49CD8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21" w:type="dxa"/>
          </w:tcPr>
          <w:p w14:paraId="505F319A" w14:textId="77777777" w:rsidR="001F4A9E" w:rsidRPr="00B1503C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  <w:lang w:val="en-US"/>
              </w:rPr>
            </w:pPr>
            <w:r>
              <w:rPr>
                <w:b/>
                <w:iCs/>
                <w:lang w:val="en-US"/>
              </w:rPr>
              <w:t>50</w:t>
            </w:r>
          </w:p>
        </w:tc>
        <w:tc>
          <w:tcPr>
            <w:tcW w:w="4002" w:type="dxa"/>
          </w:tcPr>
          <w:p w14:paraId="6EFEAE3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1F4A9E" w:rsidRPr="003446D6" w14:paraId="541129BC" w14:textId="77777777" w:rsidTr="00F0782A">
        <w:trPr>
          <w:trHeight w:val="283"/>
        </w:trPr>
        <w:tc>
          <w:tcPr>
            <w:tcW w:w="1701" w:type="dxa"/>
            <w:shd w:val="clear" w:color="auto" w:fill="EDEDED" w:themeFill="accent3" w:themeFillTint="33"/>
            <w:vAlign w:val="center"/>
          </w:tcPr>
          <w:p w14:paraId="767D1C35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14037" w:type="dxa"/>
            <w:gridSpan w:val="7"/>
            <w:shd w:val="clear" w:color="auto" w:fill="EDEDED" w:themeFill="accent3" w:themeFillTint="33"/>
          </w:tcPr>
          <w:p w14:paraId="38B00734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  <w:r w:rsidRPr="003446D6">
              <w:rPr>
                <w:b/>
                <w:iCs/>
              </w:rPr>
              <w:t>Второй семестр</w:t>
            </w:r>
          </w:p>
        </w:tc>
      </w:tr>
      <w:tr w:rsidR="001F4A9E" w:rsidRPr="003446D6" w14:paraId="3B01A952" w14:textId="77777777" w:rsidTr="00F0782A">
        <w:tc>
          <w:tcPr>
            <w:tcW w:w="1701" w:type="dxa"/>
            <w:vMerge w:val="restart"/>
          </w:tcPr>
          <w:p w14:paraId="317AF4F4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5513FE72" w14:textId="77777777" w:rsidR="001F4A9E" w:rsidRPr="003446D6" w:rsidRDefault="001F4A9E" w:rsidP="00F0782A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</w:t>
            </w:r>
            <w:r w:rsidRPr="003446D6">
              <w:rPr>
                <w:b/>
                <w:iCs/>
              </w:rPr>
              <w:t xml:space="preserve">. </w:t>
            </w:r>
            <w:r w:rsidRPr="003446D6">
              <w:rPr>
                <w:rFonts w:eastAsia="MS ??"/>
                <w:b/>
                <w:iCs/>
              </w:rPr>
              <w:t>Дифференциальное исчисление функций многих переменных</w:t>
            </w:r>
          </w:p>
        </w:tc>
        <w:tc>
          <w:tcPr>
            <w:tcW w:w="815" w:type="dxa"/>
          </w:tcPr>
          <w:p w14:paraId="7B15320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772D35D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1C7790B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6" w:type="dxa"/>
          </w:tcPr>
          <w:p w14:paraId="31F67519" w14:textId="77777777" w:rsidR="001F4A9E" w:rsidRPr="003446D6" w:rsidRDefault="001F4A9E" w:rsidP="00F078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х</w:t>
            </w:r>
          </w:p>
        </w:tc>
        <w:tc>
          <w:tcPr>
            <w:tcW w:w="821" w:type="dxa"/>
          </w:tcPr>
          <w:p w14:paraId="56F70CA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4002" w:type="dxa"/>
          </w:tcPr>
          <w:p w14:paraId="5EAD7B4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405FEC86" w14:textId="77777777" w:rsidR="001F4A9E" w:rsidRPr="003446D6" w:rsidRDefault="001F4A9E" w:rsidP="00F0782A">
            <w:pPr>
              <w:jc w:val="both"/>
              <w:rPr>
                <w:iCs/>
              </w:rPr>
            </w:pPr>
          </w:p>
        </w:tc>
      </w:tr>
      <w:tr w:rsidR="001F4A9E" w:rsidRPr="003446D6" w14:paraId="03F0EA4B" w14:textId="77777777" w:rsidTr="00F0782A">
        <w:tc>
          <w:tcPr>
            <w:tcW w:w="1701" w:type="dxa"/>
            <w:vMerge/>
          </w:tcPr>
          <w:p w14:paraId="49C9840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52DC020C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5.2</w:t>
            </w:r>
          </w:p>
          <w:p w14:paraId="5D4774F4" w14:textId="77777777" w:rsidR="001F4A9E" w:rsidRPr="003446D6" w:rsidRDefault="001F4A9E" w:rsidP="00F0782A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>Условный экстремум функции многих переменных. Метод Лагранжа. Наибольшее и наименьшее значения функции в замкнутой области</w:t>
            </w:r>
          </w:p>
        </w:tc>
        <w:tc>
          <w:tcPr>
            <w:tcW w:w="815" w:type="dxa"/>
          </w:tcPr>
          <w:p w14:paraId="195E9261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5C224FA1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B55BCC4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337668D" w14:textId="77777777" w:rsidR="001F4A9E" w:rsidRPr="003446D6" w:rsidRDefault="001F4A9E" w:rsidP="00F078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4F65DD4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11E7C804" w14:textId="77777777" w:rsidR="001F4A9E" w:rsidRPr="003446D6" w:rsidRDefault="001F4A9E" w:rsidP="00F0782A">
            <w:pPr>
              <w:jc w:val="both"/>
              <w:rPr>
                <w:iCs/>
              </w:rPr>
            </w:pPr>
          </w:p>
        </w:tc>
      </w:tr>
      <w:tr w:rsidR="001F4A9E" w:rsidRPr="003446D6" w14:paraId="6697C397" w14:textId="77777777" w:rsidTr="00F0782A">
        <w:tc>
          <w:tcPr>
            <w:tcW w:w="1701" w:type="dxa"/>
            <w:vMerge/>
          </w:tcPr>
          <w:p w14:paraId="4C58F27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0B5BD545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5.4</w:t>
            </w:r>
          </w:p>
          <w:p w14:paraId="5D117774" w14:textId="77777777" w:rsidR="001F4A9E" w:rsidRPr="003446D6" w:rsidRDefault="001F4A9E" w:rsidP="00F0782A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>Нахождение условного экстремума функции многих переменных. Наибольшее и наименьшее значения функции в замкнутой области</w:t>
            </w:r>
          </w:p>
        </w:tc>
        <w:tc>
          <w:tcPr>
            <w:tcW w:w="815" w:type="dxa"/>
          </w:tcPr>
          <w:p w14:paraId="0220909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65860A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777FBD8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A97E2D9" w14:textId="77777777" w:rsidR="001F4A9E" w:rsidRPr="003446D6" w:rsidRDefault="001F4A9E" w:rsidP="00F078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2FE69F2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3D75ADC2" w14:textId="77777777" w:rsidR="001F4A9E" w:rsidRPr="003446D6" w:rsidRDefault="001F4A9E" w:rsidP="00F0782A">
            <w:pPr>
              <w:jc w:val="both"/>
              <w:rPr>
                <w:iCs/>
              </w:rPr>
            </w:pPr>
          </w:p>
        </w:tc>
      </w:tr>
      <w:tr w:rsidR="001F4A9E" w:rsidRPr="003446D6" w14:paraId="1EC19EAA" w14:textId="77777777" w:rsidTr="00F0782A">
        <w:tc>
          <w:tcPr>
            <w:tcW w:w="1701" w:type="dxa"/>
            <w:vMerge w:val="restart"/>
          </w:tcPr>
          <w:p w14:paraId="6737691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53C6C2FC" w14:textId="77777777" w:rsidR="001F4A9E" w:rsidRPr="003446D6" w:rsidRDefault="001F4A9E" w:rsidP="00F0782A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proofErr w:type="gramStart"/>
            <w:r w:rsidRPr="003446D6">
              <w:rPr>
                <w:b/>
                <w:iCs/>
                <w:lang w:val="en-US"/>
              </w:rPr>
              <w:t>VI</w:t>
            </w:r>
            <w:r w:rsidRPr="003446D6">
              <w:rPr>
                <w:b/>
                <w:iCs/>
              </w:rPr>
              <w:t xml:space="preserve"> .</w:t>
            </w:r>
            <w:proofErr w:type="gramEnd"/>
            <w:r w:rsidRPr="003446D6">
              <w:rPr>
                <w:b/>
                <w:iCs/>
              </w:rPr>
              <w:t xml:space="preserve"> </w:t>
            </w:r>
            <w:bookmarkStart w:id="18" w:name="_Hlk92647687"/>
            <w:r w:rsidRPr="003446D6">
              <w:rPr>
                <w:b/>
                <w:iCs/>
              </w:rPr>
              <w:t>Интегральное исчисление функций одной переменной</w:t>
            </w:r>
            <w:bookmarkEnd w:id="18"/>
          </w:p>
        </w:tc>
        <w:tc>
          <w:tcPr>
            <w:tcW w:w="815" w:type="dxa"/>
          </w:tcPr>
          <w:p w14:paraId="0B332986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44CCA35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79A31A24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6" w:type="dxa"/>
          </w:tcPr>
          <w:p w14:paraId="012ED99B" w14:textId="77777777" w:rsidR="001F4A9E" w:rsidRPr="003446D6" w:rsidRDefault="001F4A9E" w:rsidP="00F078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х</w:t>
            </w:r>
          </w:p>
        </w:tc>
        <w:tc>
          <w:tcPr>
            <w:tcW w:w="821" w:type="dxa"/>
          </w:tcPr>
          <w:p w14:paraId="7D5ED2F7" w14:textId="77777777" w:rsidR="001F4A9E" w:rsidRPr="00B1503C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</w:rPr>
              <w:t>1</w:t>
            </w:r>
            <w:r>
              <w:rPr>
                <w:iCs/>
                <w:lang w:val="en-US"/>
              </w:rPr>
              <w:t>6</w:t>
            </w:r>
          </w:p>
        </w:tc>
        <w:tc>
          <w:tcPr>
            <w:tcW w:w="4002" w:type="dxa"/>
            <w:vMerge w:val="restart"/>
          </w:tcPr>
          <w:p w14:paraId="39D04EC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076A459E" w14:textId="77777777" w:rsidR="001F4A9E" w:rsidRPr="003446D6" w:rsidRDefault="001F4A9E" w:rsidP="00F0782A">
            <w:pPr>
              <w:jc w:val="both"/>
              <w:rPr>
                <w:iCs/>
              </w:rPr>
            </w:pPr>
          </w:p>
          <w:p w14:paraId="12FD696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F4A9E" w:rsidRPr="003446D6" w14:paraId="2664C3E0" w14:textId="77777777" w:rsidTr="00F0782A">
        <w:tc>
          <w:tcPr>
            <w:tcW w:w="1701" w:type="dxa"/>
            <w:vMerge/>
          </w:tcPr>
          <w:p w14:paraId="04F0981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1D080E11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Тема 6.1 </w:t>
            </w:r>
          </w:p>
          <w:p w14:paraId="591055E0" w14:textId="77777777" w:rsidR="001F4A9E" w:rsidRPr="003446D6" w:rsidRDefault="001F4A9E" w:rsidP="00F0782A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815" w:type="dxa"/>
          </w:tcPr>
          <w:p w14:paraId="62BB58F3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485055A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CF3507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D62F325" w14:textId="77777777" w:rsidR="001F4A9E" w:rsidRPr="003446D6" w:rsidRDefault="001F4A9E" w:rsidP="00F078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4816AD54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4002" w:type="dxa"/>
            <w:vMerge/>
          </w:tcPr>
          <w:p w14:paraId="29045605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F4A9E" w:rsidRPr="003446D6" w14:paraId="2562DC8B" w14:textId="77777777" w:rsidTr="00F0782A">
        <w:tc>
          <w:tcPr>
            <w:tcW w:w="1701" w:type="dxa"/>
            <w:vMerge/>
          </w:tcPr>
          <w:p w14:paraId="02BB3BD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63F3B4A5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 Практическое занятие № 6.1</w:t>
            </w:r>
          </w:p>
          <w:p w14:paraId="1765FC5B" w14:textId="77777777" w:rsidR="001F4A9E" w:rsidRPr="003446D6" w:rsidRDefault="001F4A9E" w:rsidP="00F0782A">
            <w:pPr>
              <w:jc w:val="both"/>
              <w:rPr>
                <w:b/>
                <w:iCs/>
              </w:rPr>
            </w:pPr>
            <w:r w:rsidRPr="003446D6">
              <w:rPr>
                <w:bCs/>
                <w:iCs/>
              </w:rPr>
              <w:t>Вычисление неопределенных интегралов с помощью таблиц интегралов. Замена переменной и интегрирование по частям в неопределенном интеграле.</w:t>
            </w:r>
          </w:p>
        </w:tc>
        <w:tc>
          <w:tcPr>
            <w:tcW w:w="815" w:type="dxa"/>
          </w:tcPr>
          <w:p w14:paraId="3E8EF471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D44748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16376B5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71C90BC" w14:textId="77777777" w:rsidR="001F4A9E" w:rsidRPr="003446D6" w:rsidRDefault="001F4A9E" w:rsidP="00F078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4DE970B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4002" w:type="dxa"/>
            <w:vMerge/>
          </w:tcPr>
          <w:p w14:paraId="0F96C07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F4A9E" w:rsidRPr="003446D6" w14:paraId="309846A8" w14:textId="77777777" w:rsidTr="00F0782A">
        <w:tc>
          <w:tcPr>
            <w:tcW w:w="1701" w:type="dxa"/>
            <w:vMerge/>
          </w:tcPr>
          <w:p w14:paraId="5CB37A44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6C665E43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6.2</w:t>
            </w:r>
          </w:p>
          <w:p w14:paraId="2E3B2F32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Cs/>
                <w:iCs/>
              </w:rPr>
              <w:t xml:space="preserve">Интегрирование простейших рациональных дробей. </w:t>
            </w:r>
          </w:p>
          <w:p w14:paraId="2F8E5892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815" w:type="dxa"/>
          </w:tcPr>
          <w:p w14:paraId="02E8B6DA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4BB8C8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A0C08B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AB833BE" w14:textId="77777777" w:rsidR="001F4A9E" w:rsidRPr="003446D6" w:rsidRDefault="001F4A9E" w:rsidP="00F078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67A5EE3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3B1A1C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F4A9E" w:rsidRPr="003446D6" w14:paraId="25DB3FFC" w14:textId="77777777" w:rsidTr="00F0782A">
        <w:tc>
          <w:tcPr>
            <w:tcW w:w="1701" w:type="dxa"/>
            <w:vMerge/>
          </w:tcPr>
          <w:p w14:paraId="5CDB5C11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6667EB7D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6.2</w:t>
            </w:r>
          </w:p>
          <w:p w14:paraId="3BC20928" w14:textId="77777777" w:rsidR="001F4A9E" w:rsidRPr="003446D6" w:rsidRDefault="001F4A9E" w:rsidP="00F0782A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>Интегрирование простейших рациональных дробей и трансцендентных функций.</w:t>
            </w:r>
          </w:p>
        </w:tc>
        <w:tc>
          <w:tcPr>
            <w:tcW w:w="815" w:type="dxa"/>
          </w:tcPr>
          <w:p w14:paraId="1DE608D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CEDFA9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70B4696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43D2EE6" w14:textId="77777777" w:rsidR="001F4A9E" w:rsidRPr="003446D6" w:rsidRDefault="001F4A9E" w:rsidP="00F078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4A3CFF4D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4002" w:type="dxa"/>
            <w:vMerge/>
          </w:tcPr>
          <w:p w14:paraId="211B0D55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F4A9E" w:rsidRPr="003446D6" w14:paraId="48AFF238" w14:textId="77777777" w:rsidTr="00F0782A">
        <w:tc>
          <w:tcPr>
            <w:tcW w:w="1701" w:type="dxa"/>
            <w:vMerge/>
          </w:tcPr>
          <w:p w14:paraId="673272A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15661F4E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6.3</w:t>
            </w:r>
          </w:p>
          <w:p w14:paraId="09CBBF9E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Cs/>
                <w:iCs/>
              </w:rPr>
              <w:t>Подстановки Эйлера и Чебышёва. Интегрирование тригонометрических функций</w:t>
            </w:r>
          </w:p>
        </w:tc>
        <w:tc>
          <w:tcPr>
            <w:tcW w:w="815" w:type="dxa"/>
          </w:tcPr>
          <w:p w14:paraId="6882C06D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7B1CFFF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295B0C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3ABA5B9" w14:textId="77777777" w:rsidR="001F4A9E" w:rsidRPr="003446D6" w:rsidRDefault="001F4A9E" w:rsidP="00F078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4B01857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46A2F94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F4A9E" w:rsidRPr="003446D6" w14:paraId="6CA38F94" w14:textId="77777777" w:rsidTr="00F0782A">
        <w:tc>
          <w:tcPr>
            <w:tcW w:w="1701" w:type="dxa"/>
            <w:vMerge/>
          </w:tcPr>
          <w:p w14:paraId="20EC23B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1E21EC82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6.3</w:t>
            </w:r>
          </w:p>
          <w:p w14:paraId="167AFB57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Cs/>
                <w:iCs/>
              </w:rPr>
              <w:t>Подстановки Эйлера и Чебышёва. Интегрирование тригонометрических функций</w:t>
            </w:r>
          </w:p>
        </w:tc>
        <w:tc>
          <w:tcPr>
            <w:tcW w:w="815" w:type="dxa"/>
          </w:tcPr>
          <w:p w14:paraId="0708F05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CF98BED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0C79FE2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F171BB8" w14:textId="77777777" w:rsidR="001F4A9E" w:rsidRPr="003446D6" w:rsidRDefault="001F4A9E" w:rsidP="00F078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748F329D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4002" w:type="dxa"/>
            <w:vMerge/>
          </w:tcPr>
          <w:p w14:paraId="3495A9E5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F4A9E" w:rsidRPr="003446D6" w14:paraId="75266063" w14:textId="77777777" w:rsidTr="00F0782A">
        <w:tc>
          <w:tcPr>
            <w:tcW w:w="1701" w:type="dxa"/>
            <w:vMerge/>
          </w:tcPr>
          <w:p w14:paraId="59C8155A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6BE80FCF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6.4</w:t>
            </w:r>
          </w:p>
          <w:p w14:paraId="40B36A8A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Cs/>
                <w:iCs/>
              </w:rPr>
              <w:t>Определенный интеграл. Формула Ньютона-Лейбница. Некоторые приложения определенного интеграла.</w:t>
            </w:r>
          </w:p>
        </w:tc>
        <w:tc>
          <w:tcPr>
            <w:tcW w:w="815" w:type="dxa"/>
          </w:tcPr>
          <w:p w14:paraId="3E0B112A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499E5AB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5B0AEBE1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D0808EE" w14:textId="77777777" w:rsidR="001F4A9E" w:rsidRPr="003446D6" w:rsidRDefault="001F4A9E" w:rsidP="00F078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484B656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4002" w:type="dxa"/>
            <w:vMerge/>
          </w:tcPr>
          <w:p w14:paraId="0F7E238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F4A9E" w:rsidRPr="003446D6" w14:paraId="29E403EB" w14:textId="77777777" w:rsidTr="00F0782A">
        <w:tc>
          <w:tcPr>
            <w:tcW w:w="1701" w:type="dxa"/>
            <w:vMerge/>
          </w:tcPr>
          <w:p w14:paraId="5C4CAE73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04CD4E9E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6.4</w:t>
            </w:r>
          </w:p>
          <w:p w14:paraId="534DB8E5" w14:textId="77777777" w:rsidR="001F4A9E" w:rsidRPr="003446D6" w:rsidRDefault="001F4A9E" w:rsidP="00F0782A">
            <w:pPr>
              <w:jc w:val="both"/>
              <w:rPr>
                <w:iCs/>
              </w:rPr>
            </w:pPr>
            <w:r w:rsidRPr="003446D6">
              <w:rPr>
                <w:iCs/>
              </w:rPr>
              <w:t>Вычисление определенных интегралов приведением к табличным интегралам.</w:t>
            </w:r>
          </w:p>
          <w:p w14:paraId="67BB1D8E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Вычисление длины кривой, площади сечения, объема тела вращения, поверхности тела вращения с помощью определенного интеграла.</w:t>
            </w:r>
          </w:p>
        </w:tc>
        <w:tc>
          <w:tcPr>
            <w:tcW w:w="815" w:type="dxa"/>
          </w:tcPr>
          <w:p w14:paraId="1069ADCD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13D4373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6651728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DA3D0DA" w14:textId="77777777" w:rsidR="001F4A9E" w:rsidRPr="003446D6" w:rsidRDefault="001F4A9E" w:rsidP="00F0782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7090284A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4002" w:type="dxa"/>
            <w:vMerge/>
          </w:tcPr>
          <w:p w14:paraId="65668AB4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F4A9E" w:rsidRPr="003446D6" w14:paraId="4583B4FA" w14:textId="77777777" w:rsidTr="00F0782A">
        <w:tc>
          <w:tcPr>
            <w:tcW w:w="1701" w:type="dxa"/>
            <w:vMerge w:val="restart"/>
          </w:tcPr>
          <w:p w14:paraId="2B7710C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11CAB9C5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6.5</w:t>
            </w:r>
          </w:p>
          <w:p w14:paraId="2945857F" w14:textId="77777777" w:rsidR="001F4A9E" w:rsidRPr="003446D6" w:rsidRDefault="001F4A9E" w:rsidP="00F0782A">
            <w:pPr>
              <w:rPr>
                <w:b/>
                <w:bCs/>
                <w:iCs/>
                <w:vertAlign w:val="superscript"/>
              </w:rPr>
            </w:pPr>
            <w:r w:rsidRPr="003446D6">
              <w:rPr>
                <w:rFonts w:eastAsia="MS ??"/>
                <w:iCs/>
              </w:rPr>
              <w:t>Несобственные и</w:t>
            </w:r>
            <w:r w:rsidRPr="003446D6">
              <w:rPr>
                <w:bCs/>
                <w:iCs/>
              </w:rPr>
              <w:t>нтегралы с бесконечными пределами и от неограниченных функций, их основные свойства.</w:t>
            </w:r>
          </w:p>
        </w:tc>
        <w:tc>
          <w:tcPr>
            <w:tcW w:w="815" w:type="dxa"/>
          </w:tcPr>
          <w:p w14:paraId="6B1F253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24E28A4A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1E0096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AD6A4E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7818AB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 w:val="restart"/>
          </w:tcPr>
          <w:p w14:paraId="0FB24813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1F4A9E" w:rsidRPr="003446D6" w14:paraId="115F71F4" w14:textId="77777777" w:rsidTr="00F0782A">
        <w:tc>
          <w:tcPr>
            <w:tcW w:w="1701" w:type="dxa"/>
            <w:vMerge/>
          </w:tcPr>
          <w:p w14:paraId="68C2BDE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11FB192A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6.5</w:t>
            </w:r>
          </w:p>
          <w:p w14:paraId="69010B1D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Вычисление несобственных интегралов</w:t>
            </w:r>
          </w:p>
        </w:tc>
        <w:tc>
          <w:tcPr>
            <w:tcW w:w="815" w:type="dxa"/>
          </w:tcPr>
          <w:p w14:paraId="681453D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EE1460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534976F4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4654FD3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7DB41BA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196CDBD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1F4A9E" w:rsidRPr="003446D6" w14:paraId="19B1EFC8" w14:textId="77777777" w:rsidTr="00F0782A">
        <w:tc>
          <w:tcPr>
            <w:tcW w:w="1701" w:type="dxa"/>
          </w:tcPr>
          <w:p w14:paraId="15A34A2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3460751A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proofErr w:type="gramStart"/>
            <w:r w:rsidRPr="003446D6">
              <w:rPr>
                <w:b/>
                <w:iCs/>
                <w:lang w:val="en-US"/>
              </w:rPr>
              <w:t>VII</w:t>
            </w:r>
            <w:r w:rsidRPr="003446D6">
              <w:rPr>
                <w:b/>
                <w:iCs/>
              </w:rPr>
              <w:t xml:space="preserve"> .</w:t>
            </w:r>
            <w:proofErr w:type="gramEnd"/>
            <w:r w:rsidRPr="003446D6">
              <w:rPr>
                <w:b/>
                <w:iCs/>
              </w:rPr>
              <w:t xml:space="preserve"> Кратные и криволинейные интегралы</w:t>
            </w:r>
          </w:p>
        </w:tc>
        <w:tc>
          <w:tcPr>
            <w:tcW w:w="815" w:type="dxa"/>
          </w:tcPr>
          <w:p w14:paraId="737927B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09F69C8D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54E0741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6" w:type="dxa"/>
          </w:tcPr>
          <w:p w14:paraId="41D33A6D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21" w:type="dxa"/>
          </w:tcPr>
          <w:p w14:paraId="5F7542C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  <w:tc>
          <w:tcPr>
            <w:tcW w:w="4002" w:type="dxa"/>
            <w:vMerge w:val="restart"/>
          </w:tcPr>
          <w:p w14:paraId="308FF50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: </w:t>
            </w:r>
          </w:p>
          <w:p w14:paraId="1DB80FD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3944A67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1F4A9E" w:rsidRPr="003446D6" w14:paraId="73A270ED" w14:textId="77777777" w:rsidTr="00F0782A">
        <w:tc>
          <w:tcPr>
            <w:tcW w:w="1701" w:type="dxa"/>
            <w:vMerge w:val="restart"/>
          </w:tcPr>
          <w:p w14:paraId="5A487E0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2A16EEF7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7.1</w:t>
            </w:r>
          </w:p>
          <w:p w14:paraId="4CDA4435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 xml:space="preserve">Двойной интеграл, замена переменных в двойном интеграле. </w:t>
            </w:r>
          </w:p>
        </w:tc>
        <w:tc>
          <w:tcPr>
            <w:tcW w:w="815" w:type="dxa"/>
          </w:tcPr>
          <w:p w14:paraId="6C77943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lastRenderedPageBreak/>
              <w:t>2</w:t>
            </w:r>
          </w:p>
        </w:tc>
        <w:tc>
          <w:tcPr>
            <w:tcW w:w="815" w:type="dxa"/>
          </w:tcPr>
          <w:p w14:paraId="427E28E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CF4B3E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2A5D04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3E32F78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44DB195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1F4A9E" w:rsidRPr="003446D6" w14:paraId="418A0C0B" w14:textId="77777777" w:rsidTr="00F0782A">
        <w:tc>
          <w:tcPr>
            <w:tcW w:w="1701" w:type="dxa"/>
            <w:vMerge/>
          </w:tcPr>
          <w:p w14:paraId="39D31F1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735CC43E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7.1</w:t>
            </w:r>
          </w:p>
          <w:p w14:paraId="48E16746" w14:textId="77777777" w:rsidR="001F4A9E" w:rsidRPr="003446D6" w:rsidRDefault="001F4A9E" w:rsidP="00F0782A">
            <w:pPr>
              <w:jc w:val="both"/>
              <w:rPr>
                <w:iCs/>
              </w:rPr>
            </w:pPr>
            <w:r w:rsidRPr="003446D6">
              <w:rPr>
                <w:bCs/>
                <w:iCs/>
              </w:rPr>
              <w:t>Вычисление двойного интеграла в декартовых координатах. Вычисление двойного интеграла в полярной системе координат.</w:t>
            </w:r>
          </w:p>
        </w:tc>
        <w:tc>
          <w:tcPr>
            <w:tcW w:w="815" w:type="dxa"/>
          </w:tcPr>
          <w:p w14:paraId="0A43BFE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424A6E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6D22C98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A9AE875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3D4C03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3DF1DE1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1F4A9E" w:rsidRPr="003446D6" w14:paraId="1806B116" w14:textId="77777777" w:rsidTr="00F0782A">
        <w:tc>
          <w:tcPr>
            <w:tcW w:w="1701" w:type="dxa"/>
            <w:vMerge/>
          </w:tcPr>
          <w:p w14:paraId="67FCCA86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7F27049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7.2</w:t>
            </w:r>
          </w:p>
          <w:p w14:paraId="5ACA9927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ройные интегралы. Криволинейные интегралы по длине и по координатам</w:t>
            </w:r>
          </w:p>
          <w:p w14:paraId="296257F1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815" w:type="dxa"/>
          </w:tcPr>
          <w:p w14:paraId="3CD48C2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411242B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496FC76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F6036B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9203ACA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47C1A3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1F4A9E" w:rsidRPr="003446D6" w14:paraId="1BEE5731" w14:textId="77777777" w:rsidTr="00F0782A">
        <w:tc>
          <w:tcPr>
            <w:tcW w:w="1701" w:type="dxa"/>
            <w:vMerge/>
          </w:tcPr>
          <w:p w14:paraId="53C44B31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2C858B77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7.2</w:t>
            </w:r>
          </w:p>
          <w:p w14:paraId="1A4426F4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Вычисление тройных интегралов и криволинейных интегралов первого и второго типа</w:t>
            </w:r>
          </w:p>
        </w:tc>
        <w:tc>
          <w:tcPr>
            <w:tcW w:w="815" w:type="dxa"/>
          </w:tcPr>
          <w:p w14:paraId="4397267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8ACB765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5046EB1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6173D5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4498FF8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C90D955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1F4A9E" w:rsidRPr="003446D6" w14:paraId="0684B168" w14:textId="77777777" w:rsidTr="00F0782A">
        <w:tc>
          <w:tcPr>
            <w:tcW w:w="1701" w:type="dxa"/>
            <w:vMerge w:val="restart"/>
          </w:tcPr>
          <w:p w14:paraId="2193A6F4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3878A24D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II</w:t>
            </w:r>
            <w:r w:rsidRPr="003446D6">
              <w:rPr>
                <w:b/>
                <w:iCs/>
              </w:rPr>
              <w:t>. Дифференциальные уравнения</w:t>
            </w:r>
          </w:p>
        </w:tc>
        <w:tc>
          <w:tcPr>
            <w:tcW w:w="815" w:type="dxa"/>
          </w:tcPr>
          <w:p w14:paraId="06F73EA4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562AC4D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41CD31F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80362E4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34F5B692" w14:textId="77777777" w:rsidR="001F4A9E" w:rsidRPr="00B1503C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</w:rPr>
              <w:t>2</w:t>
            </w:r>
            <w:r>
              <w:rPr>
                <w:iCs/>
                <w:lang w:val="en-US"/>
              </w:rPr>
              <w:t>4</w:t>
            </w:r>
          </w:p>
        </w:tc>
        <w:tc>
          <w:tcPr>
            <w:tcW w:w="4002" w:type="dxa"/>
            <w:vMerge w:val="restart"/>
          </w:tcPr>
          <w:p w14:paraId="5169CEB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632B12F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1F4A9E" w:rsidRPr="003446D6" w14:paraId="3178D8C2" w14:textId="77777777" w:rsidTr="00F0782A">
        <w:tc>
          <w:tcPr>
            <w:tcW w:w="1701" w:type="dxa"/>
            <w:vMerge/>
          </w:tcPr>
          <w:p w14:paraId="2B96A46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4D2E7B35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8.1</w:t>
            </w:r>
          </w:p>
          <w:p w14:paraId="0B396E08" w14:textId="77777777" w:rsidR="001F4A9E" w:rsidRPr="003446D6" w:rsidRDefault="001F4A9E" w:rsidP="00F0782A">
            <w:pPr>
              <w:rPr>
                <w:b/>
                <w:iCs/>
              </w:rPr>
            </w:pPr>
            <w:r w:rsidRPr="003446D6">
              <w:rPr>
                <w:iCs/>
              </w:rPr>
              <w:t xml:space="preserve">Обыкновенные дифференциальные уравнения, уравнения с разделяющимися переменными. Уравнения в полных дифференциалах. </w:t>
            </w:r>
          </w:p>
        </w:tc>
        <w:tc>
          <w:tcPr>
            <w:tcW w:w="815" w:type="dxa"/>
          </w:tcPr>
          <w:p w14:paraId="353EF13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4AB8895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478ED6D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E3931E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33B894A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E0E9BB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1F4A9E" w:rsidRPr="003446D6" w14:paraId="73117B61" w14:textId="77777777" w:rsidTr="00F0782A">
        <w:tc>
          <w:tcPr>
            <w:tcW w:w="1701" w:type="dxa"/>
            <w:vMerge w:val="restart"/>
          </w:tcPr>
          <w:p w14:paraId="04205F13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8EC1226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8.1</w:t>
            </w:r>
          </w:p>
          <w:p w14:paraId="43812920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</w:rPr>
              <w:t>Уравнения с разделяющимися переменными. Уравнения в полных дифференциалах. Интегрирующий множитель.</w:t>
            </w:r>
          </w:p>
        </w:tc>
        <w:tc>
          <w:tcPr>
            <w:tcW w:w="815" w:type="dxa"/>
          </w:tcPr>
          <w:p w14:paraId="4D138AFD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1C7E80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6D1C048A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6E7195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4AC4357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442D5D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1F4A9E" w:rsidRPr="003446D6" w14:paraId="5BA6017F" w14:textId="77777777" w:rsidTr="00F0782A">
        <w:tc>
          <w:tcPr>
            <w:tcW w:w="1701" w:type="dxa"/>
            <w:vMerge/>
          </w:tcPr>
          <w:p w14:paraId="00B72AE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DF4D049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8.2</w:t>
            </w:r>
          </w:p>
          <w:p w14:paraId="03E72C22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Однородные уравнения первого порядка, линейные уравнения первого порядка, уравнения Бернулли</w:t>
            </w:r>
          </w:p>
        </w:tc>
        <w:tc>
          <w:tcPr>
            <w:tcW w:w="815" w:type="dxa"/>
          </w:tcPr>
          <w:p w14:paraId="5694C863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24D870B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E69107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FA9AC54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6B44D91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B4971F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1F4A9E" w:rsidRPr="003446D6" w14:paraId="74D78983" w14:textId="77777777" w:rsidTr="00F0782A">
        <w:tc>
          <w:tcPr>
            <w:tcW w:w="1701" w:type="dxa"/>
            <w:vMerge/>
          </w:tcPr>
          <w:p w14:paraId="0A944D24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7660160C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8.2</w:t>
            </w:r>
          </w:p>
          <w:p w14:paraId="5F3ABE7F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Однородные уравнения первого порядка, линейные уравнения первого порядка, уравнения Бернулли.</w:t>
            </w:r>
          </w:p>
        </w:tc>
        <w:tc>
          <w:tcPr>
            <w:tcW w:w="815" w:type="dxa"/>
          </w:tcPr>
          <w:p w14:paraId="6BAAFCF4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9B70F4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1ED213B3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C4A8BF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2E9AAE6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94E1DB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1F4A9E" w:rsidRPr="003446D6" w14:paraId="45773063" w14:textId="77777777" w:rsidTr="00F0782A">
        <w:tc>
          <w:tcPr>
            <w:tcW w:w="1701" w:type="dxa"/>
            <w:vMerge/>
          </w:tcPr>
          <w:p w14:paraId="0BC36D1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33CC0A1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8.3</w:t>
            </w:r>
          </w:p>
          <w:p w14:paraId="2CB6BFF3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Уравнения высших порядков, допускающие понижение порядка. Линейные дифференциальные уравнения.</w:t>
            </w:r>
          </w:p>
          <w:p w14:paraId="79EE907C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815" w:type="dxa"/>
          </w:tcPr>
          <w:p w14:paraId="5029E2A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71E7FE7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C1951F3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269BEE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4DCD85D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094BF2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1F4A9E" w:rsidRPr="003446D6" w14:paraId="77C7BBE2" w14:textId="77777777" w:rsidTr="00F0782A">
        <w:tc>
          <w:tcPr>
            <w:tcW w:w="1701" w:type="dxa"/>
            <w:vMerge/>
          </w:tcPr>
          <w:p w14:paraId="0888164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7CBE3EE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8.3</w:t>
            </w:r>
          </w:p>
          <w:p w14:paraId="13F41381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Уравнения в полных дифференциалах. Линейные дифференциальные уравнения</w:t>
            </w:r>
          </w:p>
        </w:tc>
        <w:tc>
          <w:tcPr>
            <w:tcW w:w="815" w:type="dxa"/>
          </w:tcPr>
          <w:p w14:paraId="159D00E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3375004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C057D9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9B02FB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3724921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10494A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1F4A9E" w:rsidRPr="003446D6" w14:paraId="0AA1402F" w14:textId="77777777" w:rsidTr="00F0782A">
        <w:tc>
          <w:tcPr>
            <w:tcW w:w="1701" w:type="dxa"/>
            <w:vMerge/>
          </w:tcPr>
          <w:p w14:paraId="447FB88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72D7BEFA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8.4</w:t>
            </w:r>
          </w:p>
          <w:p w14:paraId="59C68124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Решение линейных однородных и неоднородных дифференциальных уравнений с постоянными коэффициентами.</w:t>
            </w:r>
          </w:p>
        </w:tc>
        <w:tc>
          <w:tcPr>
            <w:tcW w:w="815" w:type="dxa"/>
          </w:tcPr>
          <w:p w14:paraId="2F5539E4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739AA44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E9E6BA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E94B05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93F0A05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270560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1F4A9E" w:rsidRPr="003446D6" w14:paraId="27977680" w14:textId="77777777" w:rsidTr="00F0782A">
        <w:tc>
          <w:tcPr>
            <w:tcW w:w="1701" w:type="dxa"/>
            <w:vMerge w:val="restart"/>
          </w:tcPr>
          <w:p w14:paraId="6728054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55FED42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8.4-8.5</w:t>
            </w:r>
          </w:p>
          <w:p w14:paraId="4C1DBCBD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Решение однородных линейных дифференциальных уравнений с постоянными коэффициентами. Нахождение частных решений неоднородных линейных дифференциальных уравнений второго порядка с постоянными коэффициентами и с правыми частями специального вида</w:t>
            </w:r>
          </w:p>
        </w:tc>
        <w:tc>
          <w:tcPr>
            <w:tcW w:w="815" w:type="dxa"/>
          </w:tcPr>
          <w:p w14:paraId="2BDE8E9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4119206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  <w:tc>
          <w:tcPr>
            <w:tcW w:w="815" w:type="dxa"/>
          </w:tcPr>
          <w:p w14:paraId="011BAF2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E1A01E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66C85D0D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 w:val="restart"/>
          </w:tcPr>
          <w:p w14:paraId="2FA6A86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1F4A9E" w:rsidRPr="003446D6" w14:paraId="59D46ACE" w14:textId="77777777" w:rsidTr="00F0782A">
        <w:tc>
          <w:tcPr>
            <w:tcW w:w="1701" w:type="dxa"/>
            <w:vMerge/>
          </w:tcPr>
          <w:p w14:paraId="78A9C25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2392A75B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8.5</w:t>
            </w:r>
          </w:p>
          <w:p w14:paraId="4C2B16D0" w14:textId="77777777" w:rsidR="001F4A9E" w:rsidRPr="003446D6" w:rsidRDefault="001F4A9E" w:rsidP="00F0782A">
            <w:pPr>
              <w:jc w:val="both"/>
              <w:rPr>
                <w:iCs/>
              </w:rPr>
            </w:pPr>
            <w:r w:rsidRPr="003446D6">
              <w:rPr>
                <w:iCs/>
              </w:rPr>
              <w:t xml:space="preserve">Системы линейных дифференциальных уравнений. </w:t>
            </w:r>
          </w:p>
        </w:tc>
        <w:tc>
          <w:tcPr>
            <w:tcW w:w="815" w:type="dxa"/>
          </w:tcPr>
          <w:p w14:paraId="2C1711B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0C0F5F64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4CB44DD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51D9B5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1BDD3645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077AA7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1F4A9E" w:rsidRPr="003446D6" w14:paraId="48E692B1" w14:textId="77777777" w:rsidTr="00F0782A">
        <w:tc>
          <w:tcPr>
            <w:tcW w:w="1701" w:type="dxa"/>
            <w:vMerge/>
          </w:tcPr>
          <w:p w14:paraId="4512422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8814396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8.6</w:t>
            </w:r>
          </w:p>
          <w:p w14:paraId="420AB4C6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Решение систем линейных дифференциальных уравнений</w:t>
            </w:r>
          </w:p>
        </w:tc>
        <w:tc>
          <w:tcPr>
            <w:tcW w:w="815" w:type="dxa"/>
          </w:tcPr>
          <w:p w14:paraId="2FC5DD4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54C5F1D6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48DB75C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6436296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229ECE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D726703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1F4A9E" w:rsidRPr="003446D6" w14:paraId="0114EF4D" w14:textId="77777777" w:rsidTr="00F0782A">
        <w:tc>
          <w:tcPr>
            <w:tcW w:w="1701" w:type="dxa"/>
          </w:tcPr>
          <w:p w14:paraId="50966E6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36169161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X</w:t>
            </w:r>
            <w:r w:rsidRPr="003446D6">
              <w:rPr>
                <w:b/>
                <w:iCs/>
              </w:rPr>
              <w:t xml:space="preserve">.  </w:t>
            </w:r>
            <w:r w:rsidRPr="003446D6">
              <w:rPr>
                <w:b/>
                <w:bCs/>
                <w:iCs/>
              </w:rPr>
              <w:t>Числовые и функциональные ряды</w:t>
            </w:r>
          </w:p>
        </w:tc>
        <w:tc>
          <w:tcPr>
            <w:tcW w:w="815" w:type="dxa"/>
          </w:tcPr>
          <w:p w14:paraId="1AD40AE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53B349D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2025662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5CB8E0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7D136E90" w14:textId="77777777" w:rsidR="001F4A9E" w:rsidRPr="00B1503C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</w:rPr>
              <w:t>1</w:t>
            </w:r>
            <w:r>
              <w:rPr>
                <w:iCs/>
                <w:lang w:val="en-US"/>
              </w:rPr>
              <w:t>6</w:t>
            </w:r>
          </w:p>
        </w:tc>
        <w:tc>
          <w:tcPr>
            <w:tcW w:w="4002" w:type="dxa"/>
            <w:vMerge w:val="restart"/>
          </w:tcPr>
          <w:p w14:paraId="6D857EF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35650F9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1F4A9E" w:rsidRPr="003446D6" w14:paraId="287B0FE8" w14:textId="77777777" w:rsidTr="00F0782A">
        <w:tc>
          <w:tcPr>
            <w:tcW w:w="1701" w:type="dxa"/>
            <w:vMerge w:val="restart"/>
          </w:tcPr>
          <w:p w14:paraId="1B2D1AB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2C66ABBC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1</w:t>
            </w:r>
          </w:p>
          <w:p w14:paraId="79D714B0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lastRenderedPageBreak/>
              <w:t>Числовые ряды. Ряды с неотрицательными членами. Признаки сходимости и сравнения.</w:t>
            </w:r>
          </w:p>
        </w:tc>
        <w:tc>
          <w:tcPr>
            <w:tcW w:w="815" w:type="dxa"/>
          </w:tcPr>
          <w:p w14:paraId="4B418DC6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lastRenderedPageBreak/>
              <w:t>3</w:t>
            </w:r>
          </w:p>
        </w:tc>
        <w:tc>
          <w:tcPr>
            <w:tcW w:w="815" w:type="dxa"/>
          </w:tcPr>
          <w:p w14:paraId="2CE8C17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852D894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D4BAA9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7ADD24D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0DA79B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1F4A9E" w:rsidRPr="003446D6" w14:paraId="278EB394" w14:textId="77777777" w:rsidTr="00F0782A">
        <w:tc>
          <w:tcPr>
            <w:tcW w:w="1701" w:type="dxa"/>
            <w:vMerge/>
          </w:tcPr>
          <w:p w14:paraId="141E0F4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03BC72A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Практическое занятие № 9.1 </w:t>
            </w:r>
          </w:p>
          <w:p w14:paraId="705489F2" w14:textId="77777777" w:rsidR="001F4A9E" w:rsidRPr="003446D6" w:rsidRDefault="001F4A9E" w:rsidP="00F0782A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>Ряды с неотрицательными членами.</w:t>
            </w:r>
          </w:p>
        </w:tc>
        <w:tc>
          <w:tcPr>
            <w:tcW w:w="815" w:type="dxa"/>
          </w:tcPr>
          <w:p w14:paraId="763CF42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B6EB9D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01DCE9F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3096A2D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6B3AFCF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1077E8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1F4A9E" w:rsidRPr="003446D6" w14:paraId="18DAF52B" w14:textId="77777777" w:rsidTr="00F0782A">
        <w:tc>
          <w:tcPr>
            <w:tcW w:w="1701" w:type="dxa"/>
            <w:vMerge/>
          </w:tcPr>
          <w:p w14:paraId="288BEBC4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1AE07E1F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2</w:t>
            </w:r>
          </w:p>
          <w:p w14:paraId="31531C6A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Признак Лейбница. Знакопеременные ряды. Абсолютная и условная сходимость. </w:t>
            </w:r>
          </w:p>
        </w:tc>
        <w:tc>
          <w:tcPr>
            <w:tcW w:w="815" w:type="dxa"/>
          </w:tcPr>
          <w:p w14:paraId="5C75EE5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34565A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859C70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7345D8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EF61BE1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29853F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1F4A9E" w:rsidRPr="003446D6" w14:paraId="4DACE833" w14:textId="77777777" w:rsidTr="00F0782A">
        <w:tc>
          <w:tcPr>
            <w:tcW w:w="1701" w:type="dxa"/>
            <w:vMerge/>
          </w:tcPr>
          <w:p w14:paraId="22FC2773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3E821C6D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9.2</w:t>
            </w:r>
          </w:p>
          <w:p w14:paraId="20895D89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Cs/>
                <w:iCs/>
              </w:rPr>
              <w:t>Знакопеременные ряды.</w:t>
            </w:r>
            <w:r w:rsidRPr="003446D6">
              <w:rPr>
                <w:iCs/>
              </w:rPr>
              <w:t xml:space="preserve"> </w:t>
            </w:r>
          </w:p>
          <w:p w14:paraId="50D625BD" w14:textId="77777777" w:rsidR="001F4A9E" w:rsidRPr="003446D6" w:rsidRDefault="001F4A9E" w:rsidP="00F0782A">
            <w:pPr>
              <w:rPr>
                <w:b/>
                <w:iCs/>
              </w:rPr>
            </w:pPr>
          </w:p>
        </w:tc>
        <w:tc>
          <w:tcPr>
            <w:tcW w:w="815" w:type="dxa"/>
          </w:tcPr>
          <w:p w14:paraId="42729CC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1F44A7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53D9937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CFB2D1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AFCFA8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6232771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1F4A9E" w:rsidRPr="003446D6" w14:paraId="173A2F52" w14:textId="77777777" w:rsidTr="00F0782A">
        <w:tc>
          <w:tcPr>
            <w:tcW w:w="1701" w:type="dxa"/>
            <w:vMerge/>
          </w:tcPr>
          <w:p w14:paraId="7D54D7A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Cs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3AE2D7F2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3</w:t>
            </w:r>
          </w:p>
          <w:p w14:paraId="2B833F80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Функциональные ряды. Степенные ряды. Разложение функций в степенные ряды.</w:t>
            </w:r>
          </w:p>
        </w:tc>
        <w:tc>
          <w:tcPr>
            <w:tcW w:w="815" w:type="dxa"/>
          </w:tcPr>
          <w:p w14:paraId="6527CA25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4282D39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FFB519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777027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BA6C143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750F0F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1F4A9E" w:rsidRPr="003446D6" w14:paraId="1751ACA0" w14:textId="77777777" w:rsidTr="00F0782A">
        <w:tc>
          <w:tcPr>
            <w:tcW w:w="1701" w:type="dxa"/>
            <w:vMerge/>
          </w:tcPr>
          <w:p w14:paraId="2E36179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Cs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C3485B3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9.3</w:t>
            </w:r>
          </w:p>
          <w:p w14:paraId="35FA0F8D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Нахождение интервала сходимости степенного ряда Ряды Тейлора и </w:t>
            </w:r>
            <w:proofErr w:type="spellStart"/>
            <w:r w:rsidRPr="003446D6">
              <w:rPr>
                <w:bCs/>
                <w:iCs/>
              </w:rPr>
              <w:t>Маклорена</w:t>
            </w:r>
            <w:proofErr w:type="spellEnd"/>
            <w:r w:rsidRPr="003446D6">
              <w:rPr>
                <w:bCs/>
                <w:iCs/>
              </w:rPr>
              <w:t>.  Разложение функций в степенные ряды.</w:t>
            </w:r>
          </w:p>
        </w:tc>
        <w:tc>
          <w:tcPr>
            <w:tcW w:w="815" w:type="dxa"/>
          </w:tcPr>
          <w:p w14:paraId="553360E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F18443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50FEFAAE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0E3BE3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1C0588D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 w:val="restart"/>
          </w:tcPr>
          <w:p w14:paraId="1B5E9A4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1F4A9E" w:rsidRPr="003446D6" w14:paraId="7583BC4E" w14:textId="77777777" w:rsidTr="00F0782A">
        <w:tc>
          <w:tcPr>
            <w:tcW w:w="1701" w:type="dxa"/>
            <w:vMerge/>
          </w:tcPr>
          <w:p w14:paraId="33584241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Cs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5BF28011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Тема 9.4 </w:t>
            </w:r>
          </w:p>
          <w:p w14:paraId="0127FED2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Ряды Фурье</w:t>
            </w:r>
          </w:p>
        </w:tc>
        <w:tc>
          <w:tcPr>
            <w:tcW w:w="815" w:type="dxa"/>
          </w:tcPr>
          <w:p w14:paraId="76676E51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790003D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09F9856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5A3D74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985EBC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71B2DAE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1F4A9E" w:rsidRPr="003446D6" w14:paraId="13D6A391" w14:textId="77777777" w:rsidTr="00F0782A">
        <w:tc>
          <w:tcPr>
            <w:tcW w:w="1701" w:type="dxa"/>
            <w:vMerge/>
          </w:tcPr>
          <w:p w14:paraId="59DC0321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Cs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871007F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9.4</w:t>
            </w:r>
          </w:p>
          <w:p w14:paraId="522CFD79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Разложение функций в ряд Фурье</w:t>
            </w:r>
          </w:p>
        </w:tc>
        <w:tc>
          <w:tcPr>
            <w:tcW w:w="815" w:type="dxa"/>
          </w:tcPr>
          <w:p w14:paraId="2304F60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05F5A0A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50DEFE6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2B9223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4362AC1D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B71B26C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bookmarkEnd w:id="14"/>
      <w:tr w:rsidR="001F4A9E" w:rsidRPr="003446D6" w14:paraId="149DB68C" w14:textId="77777777" w:rsidTr="00F0782A">
        <w:tc>
          <w:tcPr>
            <w:tcW w:w="1701" w:type="dxa"/>
          </w:tcPr>
          <w:p w14:paraId="2C4DAC5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3AD98E6D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815" w:type="dxa"/>
          </w:tcPr>
          <w:p w14:paraId="4739B90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C7B00D5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5DB97F6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4619521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1EA2E7E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6AA69B3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1F4A9E" w:rsidRPr="003446D6" w14:paraId="41B83DFD" w14:textId="77777777" w:rsidTr="00F0782A">
        <w:tc>
          <w:tcPr>
            <w:tcW w:w="1701" w:type="dxa"/>
          </w:tcPr>
          <w:p w14:paraId="0170CE5D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5FA96D6C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Экзамен</w:t>
            </w:r>
          </w:p>
        </w:tc>
        <w:tc>
          <w:tcPr>
            <w:tcW w:w="815" w:type="dxa"/>
          </w:tcPr>
          <w:p w14:paraId="01D7A573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48F2EA3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2A103E1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6" w:type="dxa"/>
          </w:tcPr>
          <w:p w14:paraId="4C2AB75F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21" w:type="dxa"/>
          </w:tcPr>
          <w:p w14:paraId="1DC98823" w14:textId="77777777" w:rsidR="001F4A9E" w:rsidRPr="00B1503C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</w:rPr>
              <w:t>1</w:t>
            </w:r>
            <w:r>
              <w:rPr>
                <w:iCs/>
                <w:lang w:val="en-US"/>
              </w:rPr>
              <w:t>7</w:t>
            </w:r>
          </w:p>
        </w:tc>
        <w:tc>
          <w:tcPr>
            <w:tcW w:w="4002" w:type="dxa"/>
          </w:tcPr>
          <w:p w14:paraId="57786B46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1F4A9E" w:rsidRPr="003446D6" w14:paraId="7BBC619C" w14:textId="77777777" w:rsidTr="00F0782A">
        <w:tc>
          <w:tcPr>
            <w:tcW w:w="1701" w:type="dxa"/>
          </w:tcPr>
          <w:p w14:paraId="542ED96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2457B4CA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iCs/>
              </w:rPr>
            </w:pPr>
            <w:r w:rsidRPr="003446D6">
              <w:rPr>
                <w:b/>
                <w:iCs/>
              </w:rPr>
              <w:t>ИТОГО за второй семестр</w:t>
            </w:r>
          </w:p>
        </w:tc>
        <w:tc>
          <w:tcPr>
            <w:tcW w:w="815" w:type="dxa"/>
          </w:tcPr>
          <w:p w14:paraId="53BF77D5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35</w:t>
            </w:r>
          </w:p>
        </w:tc>
        <w:tc>
          <w:tcPr>
            <w:tcW w:w="815" w:type="dxa"/>
          </w:tcPr>
          <w:p w14:paraId="73650709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36</w:t>
            </w:r>
          </w:p>
        </w:tc>
        <w:tc>
          <w:tcPr>
            <w:tcW w:w="815" w:type="dxa"/>
          </w:tcPr>
          <w:p w14:paraId="05CBCA40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61AB4F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799D5F03" w14:textId="77777777" w:rsidR="001F4A9E" w:rsidRPr="00B1503C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79</w:t>
            </w:r>
          </w:p>
        </w:tc>
        <w:tc>
          <w:tcPr>
            <w:tcW w:w="4002" w:type="dxa"/>
          </w:tcPr>
          <w:p w14:paraId="2552FCE3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</w:tr>
      <w:tr w:rsidR="001F4A9E" w:rsidRPr="003446D6" w14:paraId="0969C547" w14:textId="77777777" w:rsidTr="00F0782A">
        <w:tc>
          <w:tcPr>
            <w:tcW w:w="1701" w:type="dxa"/>
          </w:tcPr>
          <w:p w14:paraId="04F99303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75899EF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  <w:iCs/>
              </w:rPr>
            </w:pPr>
            <w:r w:rsidRPr="003446D6">
              <w:rPr>
                <w:b/>
                <w:iCs/>
              </w:rPr>
              <w:t>ИТОГО за весь период</w:t>
            </w:r>
          </w:p>
        </w:tc>
        <w:tc>
          <w:tcPr>
            <w:tcW w:w="815" w:type="dxa"/>
          </w:tcPr>
          <w:p w14:paraId="3BA3A75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53</w:t>
            </w:r>
          </w:p>
        </w:tc>
        <w:tc>
          <w:tcPr>
            <w:tcW w:w="815" w:type="dxa"/>
          </w:tcPr>
          <w:p w14:paraId="1057B782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70</w:t>
            </w:r>
          </w:p>
        </w:tc>
        <w:tc>
          <w:tcPr>
            <w:tcW w:w="815" w:type="dxa"/>
          </w:tcPr>
          <w:p w14:paraId="1027B638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6" w:type="dxa"/>
          </w:tcPr>
          <w:p w14:paraId="5E863A77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21" w:type="dxa"/>
          </w:tcPr>
          <w:p w14:paraId="5E7DC2F1" w14:textId="77777777" w:rsidR="001F4A9E" w:rsidRPr="00B1503C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  <w:lang w:val="en-US"/>
              </w:rPr>
            </w:pPr>
            <w:r>
              <w:rPr>
                <w:b/>
                <w:iCs/>
                <w:lang w:val="en-US"/>
              </w:rPr>
              <w:t>129</w:t>
            </w:r>
          </w:p>
        </w:tc>
        <w:tc>
          <w:tcPr>
            <w:tcW w:w="4002" w:type="dxa"/>
          </w:tcPr>
          <w:p w14:paraId="19AC7DFB" w14:textId="77777777" w:rsidR="001F4A9E" w:rsidRPr="003446D6" w:rsidRDefault="001F4A9E" w:rsidP="00F0782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</w:tr>
    </w:tbl>
    <w:p w14:paraId="39C1E606" w14:textId="77777777" w:rsidR="001F4A9E" w:rsidRDefault="001F4A9E" w:rsidP="001F4A9E">
      <w:pPr>
        <w:pStyle w:val="2"/>
      </w:pPr>
      <w:bookmarkStart w:id="19" w:name="_Hlk99430049"/>
      <w:r w:rsidRPr="00B00330">
        <w:lastRenderedPageBreak/>
        <w:t xml:space="preserve">Структура </w:t>
      </w:r>
      <w:r>
        <w:t>учебной дисциплины/модуля</w:t>
      </w:r>
      <w:r w:rsidRPr="00B00330">
        <w:t xml:space="preserve"> для обучающихся по разделам и темам дисциплины: (очно-заочная форма обучения)</w:t>
      </w:r>
    </w:p>
    <w:p w14:paraId="5EA2349E" w14:textId="77777777" w:rsidR="001F4A9E" w:rsidRPr="00D965B9" w:rsidRDefault="001F4A9E" w:rsidP="001F4A9E">
      <w:pPr>
        <w:pStyle w:val="2"/>
        <w:rPr>
          <w:i/>
        </w:rPr>
      </w:pPr>
      <w:bookmarkStart w:id="20" w:name="_Hlk99430131"/>
      <w:bookmarkEnd w:id="19"/>
      <w:r w:rsidRPr="00D965B9">
        <w:t xml:space="preserve">Структура </w:t>
      </w:r>
      <w:r>
        <w:t>учебной дисциплины/модуля</w:t>
      </w:r>
      <w:r w:rsidRPr="00D965B9">
        <w:t xml:space="preserve"> для обучающихся по разделам и темам дисциплины: (заочная форма обучения)</w:t>
      </w:r>
    </w:p>
    <w:bookmarkEnd w:id="20"/>
    <w:p w14:paraId="0FC97355" w14:textId="77777777" w:rsidR="001F4A9E" w:rsidRPr="003446D6" w:rsidRDefault="001F4A9E" w:rsidP="001F4A9E">
      <w:pPr>
        <w:pStyle w:val="2"/>
      </w:pPr>
      <w:r w:rsidRPr="003446D6">
        <w:t>Краткое содержание учебной дисциплины «Математика»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812"/>
      </w:tblGrid>
      <w:tr w:rsidR="001F4A9E" w:rsidRPr="003446D6" w14:paraId="17E5425A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 w:themeFill="accent1" w:themeFillTint="33"/>
            <w:vAlign w:val="center"/>
          </w:tcPr>
          <w:p w14:paraId="3E5A46DD" w14:textId="77777777" w:rsidR="001F4A9E" w:rsidRPr="003446D6" w:rsidRDefault="001F4A9E" w:rsidP="00F0782A">
            <w:pPr>
              <w:jc w:val="center"/>
              <w:rPr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 xml:space="preserve">№ </w:t>
            </w:r>
            <w:proofErr w:type="spellStart"/>
            <w:r w:rsidRPr="003446D6">
              <w:rPr>
                <w:b/>
                <w:bCs/>
                <w:i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 w:themeFill="accent1" w:themeFillTint="33"/>
            <w:vAlign w:val="center"/>
          </w:tcPr>
          <w:p w14:paraId="285D74F6" w14:textId="77777777" w:rsidR="001F4A9E" w:rsidRPr="003446D6" w:rsidRDefault="001F4A9E" w:rsidP="00F0782A">
            <w:pPr>
              <w:jc w:val="center"/>
              <w:rPr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9E2F3" w:themeFill="accent1" w:themeFillTint="33"/>
            <w:vAlign w:val="center"/>
          </w:tcPr>
          <w:p w14:paraId="245CD1B1" w14:textId="77777777" w:rsidR="001F4A9E" w:rsidRPr="003446D6" w:rsidRDefault="001F4A9E" w:rsidP="00F0782A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Содержание раздела (темы)</w:t>
            </w:r>
          </w:p>
        </w:tc>
      </w:tr>
      <w:tr w:rsidR="001F4A9E" w:rsidRPr="003446D6" w14:paraId="5BAAC01B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12F425F" w14:textId="77777777" w:rsidR="001F4A9E" w:rsidRPr="003446D6" w:rsidRDefault="001F4A9E" w:rsidP="00F0782A">
            <w:pPr>
              <w:rPr>
                <w:b/>
                <w:bCs/>
                <w:iCs/>
                <w:lang w:val="en-US"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1221E3" w14:textId="77777777" w:rsidR="001F4A9E" w:rsidRPr="003446D6" w:rsidRDefault="001F4A9E" w:rsidP="00F0782A">
            <w:pPr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Основы линейной и векторной алгебры</w:t>
            </w:r>
          </w:p>
        </w:tc>
      </w:tr>
      <w:tr w:rsidR="001F4A9E" w:rsidRPr="003446D6" w14:paraId="2FBC586F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0989FF4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1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A3D2CCE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 xml:space="preserve">Матрицы. Линейные операции над матрицами. Обратная матрица </w:t>
            </w:r>
            <w:r w:rsidRPr="003446D6">
              <w:rPr>
                <w:iCs/>
              </w:rPr>
              <w:t>Системы линейных уравнений. Метод Гаусса. Правило Крамер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7ECBA85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>Свойства матриц и операции над матрицами. Определители, их свойства. Обратная матрица.</w:t>
            </w:r>
            <w:r w:rsidRPr="003446D6">
              <w:rPr>
                <w:iCs/>
              </w:rPr>
              <w:t xml:space="preserve"> Системы линейных уравнений. Метод Гаусса. Правило Крамера. Решение линейных систем с помощью обратной матрицы.</w:t>
            </w:r>
            <w:r w:rsidRPr="003446D6">
              <w:rPr>
                <w:rFonts w:eastAsia="MS ??"/>
                <w:iCs/>
              </w:rPr>
              <w:t xml:space="preserve"> Ранг матрицы.</w:t>
            </w:r>
          </w:p>
        </w:tc>
      </w:tr>
      <w:tr w:rsidR="001F4A9E" w:rsidRPr="003446D6" w14:paraId="61ECA7DE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799652D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1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2CB5ACD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>Векторы. Скалярное, векторное, смешанное произведение векторов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E6709B8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rFonts w:eastAsia="MS ??"/>
                <w:iCs/>
              </w:rPr>
              <w:t>Векторы. Линейные операции над векторами. Геометрическая и алгебраическая проекция вектора на ось. Декартовы координаты векторов и точек. Скалярное произведение векторов. Векторное произведение векторов. Смешанное произведение векторов.</w:t>
            </w:r>
          </w:p>
        </w:tc>
      </w:tr>
      <w:tr w:rsidR="001F4A9E" w:rsidRPr="003446D6" w14:paraId="603E5DE3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EF0E031" w14:textId="77777777" w:rsidR="001F4A9E" w:rsidRPr="003446D6" w:rsidRDefault="001F4A9E" w:rsidP="00F0782A">
            <w:pPr>
              <w:rPr>
                <w:b/>
                <w:bCs/>
                <w:iCs/>
                <w:lang w:val="en-US"/>
              </w:rPr>
            </w:pPr>
            <w:r w:rsidRPr="003446D6">
              <w:rPr>
                <w:b/>
                <w:bCs/>
                <w:iCs/>
              </w:rPr>
              <w:t xml:space="preserve">Раздел </w:t>
            </w:r>
            <w:r w:rsidRPr="003446D6">
              <w:rPr>
                <w:b/>
                <w:bCs/>
                <w:iCs/>
                <w:lang w:val="en-US"/>
              </w:rPr>
              <w:t>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9D58AE6" w14:textId="77777777" w:rsidR="001F4A9E" w:rsidRPr="003446D6" w:rsidRDefault="001F4A9E" w:rsidP="00F0782A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>Элементы аналитической геометрии</w:t>
            </w:r>
          </w:p>
        </w:tc>
      </w:tr>
      <w:tr w:rsidR="001F4A9E" w:rsidRPr="003446D6" w14:paraId="7C8CB453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3A4C07B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2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279018D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</w:rPr>
              <w:t xml:space="preserve">Прямая на плоскости. Прямая и плоскость в пространстве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73D7A61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Различные формы уравнения прямой на плоскости. Угол между прямыми. Условие параллельности и перпендикулярности прямых. Прямая и плоскость в пространстве. Уравнение плоскости и прямой в пространстве. Угол между плоскостями. Угол между прямыми. Угол между прямой и плоскостью. Условие параллельности и перпендикулярности плоскостей, прямой и плоскости.</w:t>
            </w:r>
          </w:p>
        </w:tc>
      </w:tr>
      <w:tr w:rsidR="001F4A9E" w:rsidRPr="003446D6" w14:paraId="4CBF72D1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EED33B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2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12A5AAC" w14:textId="77777777" w:rsidR="001F4A9E" w:rsidRPr="003446D6" w:rsidRDefault="001F4A9E" w:rsidP="00F0782A">
            <w:pPr>
              <w:jc w:val="both"/>
              <w:rPr>
                <w:iCs/>
              </w:rPr>
            </w:pPr>
            <w:r w:rsidRPr="003446D6">
              <w:rPr>
                <w:iCs/>
              </w:rPr>
              <w:t xml:space="preserve">Кривые второго порядка: эллипс, гипербола, парабола. </w:t>
            </w:r>
          </w:p>
          <w:p w14:paraId="40E542F7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646C656" w14:textId="77777777" w:rsidR="001F4A9E" w:rsidRPr="003446D6" w:rsidRDefault="001F4A9E" w:rsidP="00F0782A">
            <w:pPr>
              <w:jc w:val="both"/>
              <w:rPr>
                <w:iCs/>
              </w:rPr>
            </w:pPr>
            <w:r w:rsidRPr="003446D6">
              <w:rPr>
                <w:iCs/>
              </w:rPr>
              <w:t xml:space="preserve">Кривые второго порядка: эллипс, гипербола, парабола. </w:t>
            </w:r>
          </w:p>
          <w:p w14:paraId="5433AB74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Полярные координаты. </w:t>
            </w:r>
          </w:p>
          <w:p w14:paraId="5D4575A7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</w:tr>
      <w:tr w:rsidR="001F4A9E" w:rsidRPr="003446D6" w14:paraId="65308E11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7A48C06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/>
                <w:bCs/>
                <w:iCs/>
              </w:rPr>
              <w:t xml:space="preserve">Раздел </w:t>
            </w:r>
            <w:r w:rsidRPr="003446D6">
              <w:rPr>
                <w:b/>
                <w:bCs/>
                <w:iCs/>
                <w:lang w:val="en-US"/>
              </w:rPr>
              <w:t>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E9CA2B0" w14:textId="77777777" w:rsidR="001F4A9E" w:rsidRPr="003446D6" w:rsidRDefault="001F4A9E" w:rsidP="00F0782A">
            <w:pPr>
              <w:jc w:val="both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Введение в математический анализ</w:t>
            </w:r>
          </w:p>
          <w:p w14:paraId="4A1A11FA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/>
                <w:bCs/>
                <w:iCs/>
              </w:rPr>
              <w:t xml:space="preserve"> Предел функции</w:t>
            </w:r>
          </w:p>
        </w:tc>
      </w:tr>
      <w:tr w:rsidR="001F4A9E" w:rsidRPr="003446D6" w14:paraId="217C8079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2C711BF" w14:textId="77777777" w:rsidR="001F4A9E" w:rsidRPr="003446D6" w:rsidRDefault="001F4A9E" w:rsidP="00F0782A">
            <w:pPr>
              <w:rPr>
                <w:b/>
                <w:bCs/>
                <w:iCs/>
              </w:rPr>
            </w:pPr>
            <w:r w:rsidRPr="003446D6">
              <w:rPr>
                <w:iCs/>
              </w:rPr>
              <w:lastRenderedPageBreak/>
              <w:t>Тема 3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A00919E" w14:textId="77777777" w:rsidR="001F4A9E" w:rsidRPr="003446D6" w:rsidRDefault="001F4A9E" w:rsidP="00F0782A">
            <w:pPr>
              <w:jc w:val="both"/>
              <w:rPr>
                <w:bCs/>
                <w:iCs/>
              </w:rPr>
            </w:pPr>
            <w:r w:rsidRPr="003446D6">
              <w:rPr>
                <w:iCs/>
              </w:rPr>
              <w:t xml:space="preserve">Предел числовой последовательности, его свойства. </w:t>
            </w:r>
            <w:r w:rsidRPr="003446D6">
              <w:rPr>
                <w:bCs/>
                <w:iCs/>
              </w:rPr>
              <w:t xml:space="preserve">Замечательные пределы. </w:t>
            </w:r>
          </w:p>
          <w:p w14:paraId="02DF5450" w14:textId="77777777" w:rsidR="001F4A9E" w:rsidRPr="003446D6" w:rsidRDefault="001F4A9E" w:rsidP="00F0782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 xml:space="preserve">Непрерывность функции в точке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B2228E" w14:textId="77777777" w:rsidR="001F4A9E" w:rsidRPr="003446D6" w:rsidRDefault="001F4A9E" w:rsidP="00F0782A">
            <w:pPr>
              <w:jc w:val="both"/>
              <w:rPr>
                <w:bCs/>
                <w:iCs/>
              </w:rPr>
            </w:pPr>
            <w:r w:rsidRPr="003446D6">
              <w:rPr>
                <w:iCs/>
              </w:rPr>
              <w:t>Числовые последовательности. Предел числовой последовательности. Критерий Коши. Свойства предела числовой последовательности.</w:t>
            </w:r>
            <w:r w:rsidRPr="003446D6">
              <w:rPr>
                <w:bCs/>
                <w:iCs/>
              </w:rPr>
              <w:t xml:space="preserve"> Предел функции в точке и на бесконечности и его свойства. Односторонние пределы. Замечательные пределы. </w:t>
            </w:r>
          </w:p>
          <w:p w14:paraId="68E482D8" w14:textId="77777777" w:rsidR="001F4A9E" w:rsidRPr="003446D6" w:rsidRDefault="001F4A9E" w:rsidP="00F0782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Непрерывность функции в точке. Точки разрыва, их классификация. Свойства функций, непрерывных на отрезке.</w:t>
            </w:r>
          </w:p>
        </w:tc>
      </w:tr>
      <w:tr w:rsidR="001F4A9E" w:rsidRPr="003446D6" w14:paraId="115D6578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05959EE" w14:textId="77777777" w:rsidR="001F4A9E" w:rsidRPr="003446D6" w:rsidRDefault="001F4A9E" w:rsidP="00F0782A">
            <w:pPr>
              <w:rPr>
                <w:b/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EDBCD3D" w14:textId="77777777" w:rsidR="001F4A9E" w:rsidRPr="003446D6" w:rsidRDefault="001F4A9E" w:rsidP="00F0782A">
            <w:pPr>
              <w:jc w:val="both"/>
              <w:rPr>
                <w:b/>
                <w:bCs/>
                <w:iCs/>
              </w:rPr>
            </w:pPr>
            <w:r w:rsidRPr="003446D6">
              <w:rPr>
                <w:rFonts w:eastAsia="MS ??"/>
                <w:b/>
                <w:iCs/>
              </w:rPr>
              <w:t>Дифференциальное исчисление функции одной переменной</w:t>
            </w:r>
          </w:p>
        </w:tc>
      </w:tr>
      <w:tr w:rsidR="001F4A9E" w:rsidRPr="003446D6" w14:paraId="089880CF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70A6AEF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4.1</w:t>
            </w:r>
          </w:p>
          <w:p w14:paraId="75B53175" w14:textId="77777777" w:rsidR="001F4A9E" w:rsidRPr="003446D6" w:rsidRDefault="001F4A9E" w:rsidP="00F0782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373F27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4.1</w:t>
            </w:r>
          </w:p>
          <w:p w14:paraId="397E9981" w14:textId="77777777" w:rsidR="001F4A9E" w:rsidRPr="003446D6" w:rsidRDefault="001F4A9E" w:rsidP="00F0782A">
            <w:pPr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 xml:space="preserve">Производная функции, ее геометрический и физический смысл. Правило </w:t>
            </w:r>
            <w:proofErr w:type="spellStart"/>
            <w:r w:rsidRPr="003446D6">
              <w:rPr>
                <w:bCs/>
                <w:iCs/>
              </w:rPr>
              <w:t>Лопиталя</w:t>
            </w:r>
            <w:proofErr w:type="spellEnd"/>
            <w:r w:rsidRPr="003446D6">
              <w:rPr>
                <w:bCs/>
                <w:iCs/>
              </w:rPr>
              <w:t>. Формула Тейлор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D3B7A3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Cs/>
                <w:iCs/>
              </w:rPr>
              <w:t xml:space="preserve">Производная функции, ее геометрический и физический смысл. Дифференциал функции, его геометрический смысл. Производная сложной и обратной функций. Правило </w:t>
            </w:r>
            <w:proofErr w:type="spellStart"/>
            <w:r w:rsidRPr="003446D6">
              <w:rPr>
                <w:bCs/>
                <w:iCs/>
              </w:rPr>
              <w:t>Лопиталя</w:t>
            </w:r>
            <w:proofErr w:type="spellEnd"/>
            <w:r w:rsidRPr="003446D6">
              <w:rPr>
                <w:bCs/>
                <w:iCs/>
              </w:rPr>
              <w:t xml:space="preserve">. Производные и дифференциалы высших порядков. Формула Тейлора с остаточным членом в форме Пеано и Лагранжа. Формула </w:t>
            </w:r>
            <w:proofErr w:type="spellStart"/>
            <w:r w:rsidRPr="003446D6">
              <w:rPr>
                <w:bCs/>
                <w:iCs/>
              </w:rPr>
              <w:t>Маклорена</w:t>
            </w:r>
            <w:proofErr w:type="spellEnd"/>
            <w:r w:rsidRPr="003446D6">
              <w:rPr>
                <w:bCs/>
                <w:iCs/>
              </w:rPr>
              <w:t xml:space="preserve">. Разложение основных элементарных функций по формулам </w:t>
            </w:r>
            <w:proofErr w:type="spellStart"/>
            <w:r w:rsidRPr="003446D6">
              <w:rPr>
                <w:bCs/>
                <w:iCs/>
              </w:rPr>
              <w:t>Маклорена</w:t>
            </w:r>
            <w:proofErr w:type="spellEnd"/>
            <w:r w:rsidRPr="003446D6">
              <w:rPr>
                <w:bCs/>
                <w:iCs/>
              </w:rPr>
              <w:t xml:space="preserve"> и Тейлора.</w:t>
            </w:r>
          </w:p>
          <w:p w14:paraId="7D38D6E1" w14:textId="77777777" w:rsidR="001F4A9E" w:rsidRPr="003446D6" w:rsidRDefault="001F4A9E" w:rsidP="00F0782A">
            <w:pPr>
              <w:jc w:val="both"/>
              <w:rPr>
                <w:b/>
                <w:bCs/>
                <w:iCs/>
              </w:rPr>
            </w:pPr>
          </w:p>
        </w:tc>
      </w:tr>
      <w:tr w:rsidR="001F4A9E" w:rsidRPr="003446D6" w14:paraId="75D771BF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D923D78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4.2</w:t>
            </w:r>
          </w:p>
          <w:p w14:paraId="4E4D0E3E" w14:textId="77777777" w:rsidR="001F4A9E" w:rsidRPr="003446D6" w:rsidRDefault="001F4A9E" w:rsidP="00F0782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D283EB4" w14:textId="77777777" w:rsidR="001F4A9E" w:rsidRPr="003446D6" w:rsidRDefault="001F4A9E" w:rsidP="00F0782A">
            <w:pPr>
              <w:jc w:val="both"/>
              <w:rPr>
                <w:iCs/>
              </w:rPr>
            </w:pPr>
            <w:r w:rsidRPr="003446D6">
              <w:rPr>
                <w:bCs/>
                <w:iCs/>
              </w:rPr>
              <w:t>Экстремум функции, необходимое и достаточное условия экстремума. Общая схема исследования функции и построения графика.</w:t>
            </w:r>
          </w:p>
          <w:p w14:paraId="0BFA8BF6" w14:textId="77777777" w:rsidR="001F4A9E" w:rsidRPr="003446D6" w:rsidRDefault="001F4A9E" w:rsidP="00F0782A">
            <w:pPr>
              <w:jc w:val="both"/>
              <w:rPr>
                <w:b/>
                <w:bCs/>
                <w:i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5D8068E" w14:textId="77777777" w:rsidR="001F4A9E" w:rsidRPr="003446D6" w:rsidRDefault="001F4A9E" w:rsidP="00F0782A">
            <w:pPr>
              <w:jc w:val="both"/>
              <w:rPr>
                <w:bCs/>
                <w:iCs/>
              </w:rPr>
            </w:pPr>
            <w:r w:rsidRPr="003446D6">
              <w:rPr>
                <w:bCs/>
                <w:iCs/>
              </w:rPr>
              <w:t>Экстремум функции, необходимое и достаточное условия экстремума. Наибольшее и наименьшее значение функции, дифференцируемой на отрезке.</w:t>
            </w:r>
          </w:p>
          <w:p w14:paraId="6B80332D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Cs/>
                <w:iCs/>
              </w:rPr>
              <w:t>Общая схема исследования функции и построения графика.</w:t>
            </w:r>
          </w:p>
          <w:p w14:paraId="30382B07" w14:textId="77777777" w:rsidR="001F4A9E" w:rsidRPr="003446D6" w:rsidRDefault="001F4A9E" w:rsidP="00F0782A">
            <w:pPr>
              <w:jc w:val="both"/>
              <w:rPr>
                <w:b/>
                <w:bCs/>
                <w:iCs/>
              </w:rPr>
            </w:pPr>
          </w:p>
        </w:tc>
      </w:tr>
      <w:tr w:rsidR="001F4A9E" w:rsidRPr="003446D6" w14:paraId="2B435164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533B428" w14:textId="77777777" w:rsidR="001F4A9E" w:rsidRPr="003446D6" w:rsidRDefault="001F4A9E" w:rsidP="00F0782A">
            <w:pPr>
              <w:rPr>
                <w:b/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B934178" w14:textId="77777777" w:rsidR="001F4A9E" w:rsidRPr="003446D6" w:rsidRDefault="001F4A9E" w:rsidP="00F0782A">
            <w:pPr>
              <w:jc w:val="both"/>
              <w:rPr>
                <w:b/>
                <w:bCs/>
                <w:iCs/>
              </w:rPr>
            </w:pPr>
            <w:r w:rsidRPr="003446D6">
              <w:rPr>
                <w:rFonts w:eastAsia="MS ??"/>
                <w:b/>
                <w:iCs/>
              </w:rPr>
              <w:t>Дифференциальное исчисление функции многих переменных</w:t>
            </w:r>
          </w:p>
        </w:tc>
      </w:tr>
      <w:tr w:rsidR="001F4A9E" w:rsidRPr="003446D6" w14:paraId="311F2807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0963707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5.1</w:t>
            </w:r>
          </w:p>
          <w:p w14:paraId="2DC9EF3F" w14:textId="77777777" w:rsidR="001F4A9E" w:rsidRPr="003446D6" w:rsidRDefault="001F4A9E" w:rsidP="00F0782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6EC0659" w14:textId="77777777" w:rsidR="001F4A9E" w:rsidRPr="003446D6" w:rsidRDefault="001F4A9E" w:rsidP="00F0782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Частные производные.  Касательная плоскость к поверхности. Производная по направлению. Градиент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BC6298" w14:textId="77777777" w:rsidR="001F4A9E" w:rsidRPr="003446D6" w:rsidRDefault="001F4A9E" w:rsidP="00F0782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Частные производные, их геометрический смысл. Полный дифференциал и его связь с частными производными. Производная сложной функции. Инвариантность формы первого дифференциала. Касательная плоскость к поверхности. Геометрический смысл дифференциала. Производная по направлению. Градиент.</w:t>
            </w:r>
          </w:p>
        </w:tc>
      </w:tr>
      <w:tr w:rsidR="001F4A9E" w:rsidRPr="003446D6" w14:paraId="646043A7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34F60F9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lastRenderedPageBreak/>
              <w:t>Тема 5.2</w:t>
            </w:r>
          </w:p>
          <w:p w14:paraId="6747EE6C" w14:textId="77777777" w:rsidR="001F4A9E" w:rsidRPr="003446D6" w:rsidRDefault="001F4A9E" w:rsidP="00F0782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D928764" w14:textId="77777777" w:rsidR="001F4A9E" w:rsidRPr="003446D6" w:rsidRDefault="001F4A9E" w:rsidP="00F0782A">
            <w:pPr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 xml:space="preserve">Условный экстремум функции многих переменных. Наибольшее и наименьшее значения функции в замкнутой области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960DF39" w14:textId="77777777" w:rsidR="001F4A9E" w:rsidRPr="003446D6" w:rsidRDefault="001F4A9E" w:rsidP="00F0782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Условный экстремум функции многих переменных. Метод Лагранжа. Наибольшее и наименьшее значения функции на отрезке</w:t>
            </w:r>
          </w:p>
        </w:tc>
      </w:tr>
      <w:tr w:rsidR="001F4A9E" w:rsidRPr="003446D6" w14:paraId="598E9035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C10557A" w14:textId="77777777" w:rsidR="001F4A9E" w:rsidRPr="003446D6" w:rsidRDefault="001F4A9E" w:rsidP="00F0782A">
            <w:pPr>
              <w:rPr>
                <w:b/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AC142A" w14:textId="77777777" w:rsidR="001F4A9E" w:rsidRPr="003446D6" w:rsidRDefault="001F4A9E" w:rsidP="00F0782A">
            <w:pPr>
              <w:jc w:val="both"/>
              <w:rPr>
                <w:b/>
                <w:bCs/>
                <w:iCs/>
              </w:rPr>
            </w:pPr>
            <w:r w:rsidRPr="003446D6">
              <w:rPr>
                <w:b/>
                <w:iCs/>
              </w:rPr>
              <w:t xml:space="preserve">Интегральное исчисление функций одной переменной </w:t>
            </w:r>
          </w:p>
        </w:tc>
      </w:tr>
      <w:tr w:rsidR="001F4A9E" w:rsidRPr="003446D6" w14:paraId="4A84E1AE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3F3252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Тема 6.1 </w:t>
            </w:r>
          </w:p>
          <w:p w14:paraId="0C7A514E" w14:textId="77777777" w:rsidR="001F4A9E" w:rsidRPr="003446D6" w:rsidRDefault="001F4A9E" w:rsidP="00F0782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8DC4D3" w14:textId="77777777" w:rsidR="001F4A9E" w:rsidRPr="003446D6" w:rsidRDefault="001F4A9E" w:rsidP="00F0782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8C4A1EE" w14:textId="77777777" w:rsidR="001F4A9E" w:rsidRPr="003446D6" w:rsidRDefault="001F4A9E" w:rsidP="00F0782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Первообразная. Неопределенный интеграл и его свойства. Табличные интегралы. Метод непосредственного интегрирования. Замена переменной и интегрирование по частям в неопределенном интеграле.</w:t>
            </w:r>
          </w:p>
        </w:tc>
      </w:tr>
      <w:tr w:rsidR="001F4A9E" w:rsidRPr="003446D6" w14:paraId="25B80F5F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D2AF38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6.2</w:t>
            </w:r>
          </w:p>
          <w:p w14:paraId="3B98DD79" w14:textId="77777777" w:rsidR="001F4A9E" w:rsidRPr="003446D6" w:rsidRDefault="001F4A9E" w:rsidP="00F0782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2753489" w14:textId="77777777" w:rsidR="001F4A9E" w:rsidRPr="003446D6" w:rsidRDefault="001F4A9E" w:rsidP="00F0782A">
            <w:pPr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 xml:space="preserve">Интегрирование простейших рациональных дробей. </w:t>
            </w:r>
          </w:p>
          <w:p w14:paraId="156D53D9" w14:textId="77777777" w:rsidR="001F4A9E" w:rsidRPr="003446D6" w:rsidRDefault="001F4A9E" w:rsidP="00F0782A">
            <w:pPr>
              <w:rPr>
                <w:b/>
                <w:bCs/>
                <w:i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E366AD9" w14:textId="77777777" w:rsidR="001F4A9E" w:rsidRPr="003446D6" w:rsidRDefault="001F4A9E" w:rsidP="00F0782A">
            <w:pPr>
              <w:rPr>
                <w:iCs/>
              </w:rPr>
            </w:pPr>
          </w:p>
          <w:p w14:paraId="28ADD775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Интегрирование простейших рациональных дробей. Интегрирование некоторых иррациональных  </w:t>
            </w:r>
          </w:p>
          <w:p w14:paraId="302F6811" w14:textId="77777777" w:rsidR="001F4A9E" w:rsidRPr="003446D6" w:rsidRDefault="001F4A9E" w:rsidP="00F0782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и трансцендентных функций.</w:t>
            </w:r>
          </w:p>
        </w:tc>
      </w:tr>
      <w:tr w:rsidR="001F4A9E" w:rsidRPr="003446D6" w14:paraId="2A0099FA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1327605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6.3</w:t>
            </w:r>
          </w:p>
          <w:p w14:paraId="27E674BC" w14:textId="77777777" w:rsidR="001F4A9E" w:rsidRPr="003446D6" w:rsidRDefault="001F4A9E" w:rsidP="00F0782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F191EBF" w14:textId="77777777" w:rsidR="001F4A9E" w:rsidRPr="003446D6" w:rsidRDefault="001F4A9E" w:rsidP="00F0782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Подстановки Эйлера и Чебышёва. Интегрирование тригонометрических функций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1BD660C" w14:textId="77777777" w:rsidR="001F4A9E" w:rsidRPr="003446D6" w:rsidRDefault="001F4A9E" w:rsidP="00F0782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Подстановки Эйлера и Чебышёва. Интегрирование тригонометрических функций</w:t>
            </w:r>
          </w:p>
        </w:tc>
      </w:tr>
      <w:tr w:rsidR="001F4A9E" w:rsidRPr="003446D6" w14:paraId="247943DC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41FC776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6.4</w:t>
            </w:r>
          </w:p>
          <w:p w14:paraId="0233EA30" w14:textId="77777777" w:rsidR="001F4A9E" w:rsidRPr="003446D6" w:rsidRDefault="001F4A9E" w:rsidP="00F0782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CABF1B5" w14:textId="77777777" w:rsidR="001F4A9E" w:rsidRPr="003446D6" w:rsidRDefault="001F4A9E" w:rsidP="00F0782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Определенный интеграл, его свойства. Формула Ньютона-Лейбница. Некоторые приложения определенного интеграл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B645E10" w14:textId="77777777" w:rsidR="001F4A9E" w:rsidRPr="003446D6" w:rsidRDefault="001F4A9E" w:rsidP="00F0782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Определенный интеграл, его свойства. Геометрический и физический смысл определенного интеграла. Формула Ньютона-Лейбница. Геометрические и физические приложения определенного интеграла.</w:t>
            </w:r>
          </w:p>
        </w:tc>
      </w:tr>
      <w:tr w:rsidR="001F4A9E" w:rsidRPr="003446D6" w14:paraId="3AC2B5AD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B2D23AA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6.5</w:t>
            </w:r>
          </w:p>
          <w:p w14:paraId="6DBE1B4E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2A646A" w14:textId="77777777" w:rsidR="001F4A9E" w:rsidRPr="003446D6" w:rsidRDefault="001F4A9E" w:rsidP="00F0782A">
            <w:pPr>
              <w:jc w:val="both"/>
              <w:rPr>
                <w:bCs/>
                <w:iCs/>
              </w:rPr>
            </w:pPr>
            <w:r w:rsidRPr="003446D6">
              <w:rPr>
                <w:rFonts w:eastAsia="MS ??"/>
                <w:iCs/>
              </w:rPr>
              <w:t>Несобственные и</w:t>
            </w:r>
            <w:r w:rsidRPr="003446D6">
              <w:rPr>
                <w:bCs/>
                <w:iCs/>
              </w:rPr>
              <w:t>нтегралы с бесконечными пределами и от неограниченных функций, их основные свойств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25B11B2" w14:textId="77777777" w:rsidR="001F4A9E" w:rsidRPr="003446D6" w:rsidRDefault="001F4A9E" w:rsidP="00F0782A">
            <w:pPr>
              <w:jc w:val="both"/>
              <w:rPr>
                <w:bCs/>
                <w:iCs/>
              </w:rPr>
            </w:pPr>
            <w:r w:rsidRPr="003446D6">
              <w:rPr>
                <w:rFonts w:eastAsia="MS ??"/>
                <w:iCs/>
              </w:rPr>
              <w:t>Несобственные и</w:t>
            </w:r>
            <w:r w:rsidRPr="003446D6">
              <w:rPr>
                <w:bCs/>
                <w:iCs/>
              </w:rPr>
              <w:t>нтегралы с бесконечными пределами, от неограниченных функций, их основные свойства</w:t>
            </w:r>
          </w:p>
        </w:tc>
      </w:tr>
      <w:tr w:rsidR="001F4A9E" w:rsidRPr="003446D6" w14:paraId="772F9AFF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AC089C9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772B8FD" w14:textId="77777777" w:rsidR="001F4A9E" w:rsidRPr="003446D6" w:rsidRDefault="001F4A9E" w:rsidP="00F0782A">
            <w:pPr>
              <w:jc w:val="both"/>
              <w:rPr>
                <w:bCs/>
                <w:iCs/>
              </w:rPr>
            </w:pPr>
            <w:r w:rsidRPr="003446D6">
              <w:rPr>
                <w:b/>
                <w:iCs/>
              </w:rPr>
              <w:t>Кратные и криволинейные интегралы</w:t>
            </w:r>
          </w:p>
        </w:tc>
      </w:tr>
      <w:tr w:rsidR="001F4A9E" w:rsidRPr="003446D6" w14:paraId="6197F294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85A27B6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Тема 7.1</w:t>
            </w:r>
          </w:p>
          <w:p w14:paraId="35B273B8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A0E2466" w14:textId="77777777" w:rsidR="001F4A9E" w:rsidRPr="003446D6" w:rsidRDefault="001F4A9E" w:rsidP="00F0782A">
            <w:pPr>
              <w:jc w:val="both"/>
              <w:rPr>
                <w:bCs/>
                <w:iCs/>
              </w:rPr>
            </w:pPr>
            <w:r w:rsidRPr="003446D6">
              <w:rPr>
                <w:iCs/>
              </w:rPr>
              <w:t>Двойной интеграл. Замена переменных в двойном интеграле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B972CA1" w14:textId="77777777" w:rsidR="001F4A9E" w:rsidRPr="003446D6" w:rsidRDefault="001F4A9E" w:rsidP="00F0782A">
            <w:pPr>
              <w:jc w:val="both"/>
              <w:rPr>
                <w:bCs/>
                <w:iCs/>
              </w:rPr>
            </w:pPr>
            <w:r w:rsidRPr="003446D6">
              <w:rPr>
                <w:iCs/>
              </w:rPr>
              <w:t>Двойной интеграл, его геометрический и физический смысл, условия существования и основные свойства. Сведение двойного интеграла к повторному интегралу. Замена переменных в двойном интеграле, двойной интеграл в полярных координатах.</w:t>
            </w:r>
          </w:p>
        </w:tc>
      </w:tr>
      <w:tr w:rsidR="001F4A9E" w:rsidRPr="003446D6" w14:paraId="0B64CEBB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D420CA8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7.2</w:t>
            </w:r>
          </w:p>
          <w:p w14:paraId="09EC4A4C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EB011A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</w:rPr>
              <w:t>Тройные интегралы. Криволинейные интегралы по длине и по координатам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A9624D3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ройные интегралы. Криволинейные интегралы по длине и по координатам. Независимость криволинейного интеграла второго рода от пути интегрирования</w:t>
            </w:r>
          </w:p>
          <w:p w14:paraId="6D0F9F72" w14:textId="77777777" w:rsidR="001F4A9E" w:rsidRPr="003446D6" w:rsidRDefault="001F4A9E" w:rsidP="00F0782A">
            <w:pPr>
              <w:jc w:val="both"/>
              <w:rPr>
                <w:bCs/>
                <w:iCs/>
              </w:rPr>
            </w:pPr>
          </w:p>
        </w:tc>
      </w:tr>
      <w:tr w:rsidR="001F4A9E" w:rsidRPr="003446D6" w14:paraId="0587F5D1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55B8838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3858D3C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/>
                <w:iCs/>
              </w:rPr>
              <w:t>Дифференциальные уравнения</w:t>
            </w:r>
          </w:p>
        </w:tc>
      </w:tr>
      <w:tr w:rsidR="001F4A9E" w:rsidRPr="003446D6" w14:paraId="5B537F7A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BEDFD2F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8.1</w:t>
            </w:r>
          </w:p>
          <w:p w14:paraId="0416DF00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C75BE31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Обыкновенные дифференциальные уравнения. Уравнения с разделяющимися переменными. Уравнения в полных дифференциалах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0E4AAC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Обыкновенные дифференциальные уравнения. Начальные условия, задача Коши, теоремы существования и единственности. Общее решение и общий интеграл дифференциального уравнения, интегральные кривые. Уравнения с разделяющимися переменными. Уравнения в полных дифференциалах. Интегрирующий множитель.</w:t>
            </w:r>
          </w:p>
        </w:tc>
      </w:tr>
      <w:tr w:rsidR="001F4A9E" w:rsidRPr="003446D6" w14:paraId="259CA167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D4E40BD" w14:textId="77777777" w:rsidR="001F4A9E" w:rsidRPr="003446D6" w:rsidRDefault="001F4A9E" w:rsidP="00F0782A">
            <w:pPr>
              <w:rPr>
                <w:iCs/>
              </w:rPr>
            </w:pPr>
            <w:bookmarkStart w:id="21" w:name="_Hlk92568427"/>
            <w:r w:rsidRPr="003446D6">
              <w:rPr>
                <w:iCs/>
              </w:rPr>
              <w:t>Тема 8.2</w:t>
            </w:r>
          </w:p>
          <w:p w14:paraId="2E166F33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B4B784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Однородные уравнения первого порядка, линейные уравнения первого порядка, уравнения Бернулл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8F12171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Однородные уравнения первого порядка, линейные уравнения первого порядка, уравнения Бернулли. Метод вариации произвольной постоянной</w:t>
            </w:r>
          </w:p>
        </w:tc>
      </w:tr>
      <w:tr w:rsidR="001F4A9E" w:rsidRPr="003446D6" w14:paraId="022C7A2F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4E8AC7C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8.3</w:t>
            </w:r>
          </w:p>
          <w:p w14:paraId="6D2DD022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196A64F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Уравнения высших порядков, допускающие понижение порядка. Линейные дифференциальные уравнения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76E536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Уравнения высших порядков, допускающие понижение порядка. Линейные дифференциальные уравнения: структура множества решений, фундаментальная система решений однородного линейного уравнения.</w:t>
            </w:r>
          </w:p>
          <w:p w14:paraId="7B443183" w14:textId="77777777" w:rsidR="001F4A9E" w:rsidRPr="003446D6" w:rsidRDefault="001F4A9E" w:rsidP="00F0782A">
            <w:pPr>
              <w:rPr>
                <w:iCs/>
              </w:rPr>
            </w:pPr>
          </w:p>
        </w:tc>
      </w:tr>
      <w:tr w:rsidR="001F4A9E" w:rsidRPr="003446D6" w14:paraId="0AE87249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581FD5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8.4</w:t>
            </w:r>
          </w:p>
          <w:p w14:paraId="72CA2883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0811D5A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Решение линейных однородных и неоднородных дифференциальных уравнений с постоянными коэффициентам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44FF7F7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остроение фундаментальной системы решений однородного линейного дифференциального уравнения с постоянными коэффициентами по корням характеристического уравнения. Определение частных решений неоднородных линейных дифференциальных уравнений второго порядка с постоянными коэффициентами и с правыми частями специального вида</w:t>
            </w:r>
          </w:p>
        </w:tc>
      </w:tr>
      <w:tr w:rsidR="001F4A9E" w:rsidRPr="003446D6" w14:paraId="07D8DEFB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2750CCD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Тема 8.5</w:t>
            </w:r>
          </w:p>
          <w:p w14:paraId="2F78C361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6EC2ED7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Системы линейных дифференциальных уравнений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CDB655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Системы линейных дифференциальных уравнений. Собственные значения и собственные векторы матрицы коэффициентов системы. Общее решение неоднородной системы дифференциальных уравнений.</w:t>
            </w:r>
          </w:p>
        </w:tc>
      </w:tr>
      <w:bookmarkEnd w:id="21"/>
      <w:tr w:rsidR="001F4A9E" w:rsidRPr="003446D6" w14:paraId="10A79F73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5EEFFA7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X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D2738C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/>
                <w:bCs/>
                <w:iCs/>
              </w:rPr>
              <w:t>Числовые и функциональные ряды</w:t>
            </w:r>
          </w:p>
        </w:tc>
      </w:tr>
      <w:tr w:rsidR="001F4A9E" w:rsidRPr="003446D6" w14:paraId="49819F1E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99CAD3D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1</w:t>
            </w:r>
          </w:p>
          <w:p w14:paraId="5AAEA1F3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887C83B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Cs/>
                <w:iCs/>
              </w:rPr>
              <w:t>Числовые ряды. Ряды с неотрицательными членами. Признаки сходимости и сравнения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C19814A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Cs/>
                <w:iCs/>
              </w:rPr>
              <w:t>Числовые ряды. Сходимость и сумма ряда. Необходимое условие сходимости. Действия с рядами.  Ряды с неотрицательными членами. Признаки сходимости и сравнения.</w:t>
            </w:r>
          </w:p>
        </w:tc>
      </w:tr>
      <w:tr w:rsidR="001F4A9E" w:rsidRPr="003446D6" w14:paraId="21E2B578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CC21453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2</w:t>
            </w:r>
          </w:p>
          <w:p w14:paraId="0C926024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67EEA17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Признак Лейбница. Знакопеременные ряды. Абсолютная и условная сходимость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E76A38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Признак Лейбница. Знакопеременные ряды. Абсолютная и условная сходимость.</w:t>
            </w:r>
          </w:p>
        </w:tc>
      </w:tr>
      <w:tr w:rsidR="001F4A9E" w:rsidRPr="003446D6" w14:paraId="5F3D04E5" w14:textId="77777777" w:rsidTr="00F0782A">
        <w:trPr>
          <w:trHeight w:val="424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1588F3E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3</w:t>
            </w:r>
          </w:p>
          <w:p w14:paraId="0D7BFE6A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8DBE785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Функциональные ряды. Степенные ряды. Разложение функций в степенные ряды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74DD04D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Функциональные ряды. Область сходимости. Равномерная сходимость. Признак Вейерштрасса. Степенные ряды. Теорема Абеля. Ряды Тейлора и </w:t>
            </w:r>
            <w:proofErr w:type="spellStart"/>
            <w:r w:rsidRPr="003446D6">
              <w:rPr>
                <w:bCs/>
                <w:iCs/>
              </w:rPr>
              <w:t>Маклорена</w:t>
            </w:r>
            <w:proofErr w:type="spellEnd"/>
            <w:r w:rsidRPr="003446D6">
              <w:rPr>
                <w:bCs/>
                <w:iCs/>
              </w:rPr>
              <w:t>.  Разложение функций в степенные ряды.</w:t>
            </w:r>
          </w:p>
        </w:tc>
      </w:tr>
      <w:tr w:rsidR="001F4A9E" w:rsidRPr="003446D6" w14:paraId="4E4A034F" w14:textId="77777777" w:rsidTr="00F0782A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2F1A6C0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Тема 9.4 </w:t>
            </w:r>
          </w:p>
          <w:p w14:paraId="4B96DA42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3FECE4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Ряды Фурье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06FDBA5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Разложение функций в ряд Фурье</w:t>
            </w:r>
          </w:p>
        </w:tc>
      </w:tr>
    </w:tbl>
    <w:p w14:paraId="086DDAA6" w14:textId="77777777" w:rsidR="001F4A9E" w:rsidRPr="003446D6" w:rsidRDefault="001F4A9E" w:rsidP="001F4A9E">
      <w:pPr>
        <w:pStyle w:val="2"/>
      </w:pPr>
      <w:r w:rsidRPr="003446D6">
        <w:t>Организация самостоятельной работы обучающихся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3827"/>
        <w:gridCol w:w="1701"/>
        <w:gridCol w:w="709"/>
      </w:tblGrid>
      <w:tr w:rsidR="001F4A9E" w:rsidRPr="003446D6" w14:paraId="6BB214C4" w14:textId="77777777" w:rsidTr="00F0782A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 w:themeFill="accent1" w:themeFillTint="33"/>
            <w:vAlign w:val="center"/>
          </w:tcPr>
          <w:p w14:paraId="7969C9D3" w14:textId="77777777" w:rsidR="001F4A9E" w:rsidRPr="003446D6" w:rsidRDefault="001F4A9E" w:rsidP="00F0782A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 xml:space="preserve">№ </w:t>
            </w:r>
            <w:proofErr w:type="spellStart"/>
            <w:r w:rsidRPr="003446D6">
              <w:rPr>
                <w:b/>
                <w:bCs/>
                <w:i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 w:themeFill="accent1" w:themeFillTint="33"/>
            <w:vAlign w:val="center"/>
          </w:tcPr>
          <w:p w14:paraId="6A709458" w14:textId="77777777" w:rsidR="001F4A9E" w:rsidRPr="003446D6" w:rsidRDefault="001F4A9E" w:rsidP="00F0782A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Наименование раздела /темы дисциплины/модуля,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9E2F3" w:themeFill="accent1" w:themeFillTint="33"/>
            <w:vAlign w:val="center"/>
          </w:tcPr>
          <w:p w14:paraId="7BF7D4FF" w14:textId="77777777" w:rsidR="001F4A9E" w:rsidRPr="003446D6" w:rsidRDefault="001F4A9E" w:rsidP="00F0782A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9E2F3" w:themeFill="accent1" w:themeFillTint="33"/>
            <w:vAlign w:val="center"/>
          </w:tcPr>
          <w:p w14:paraId="6DB34374" w14:textId="77777777" w:rsidR="001F4A9E" w:rsidRPr="003446D6" w:rsidRDefault="001F4A9E" w:rsidP="00F0782A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Виды и формы контрольных мероприятий</w:t>
            </w:r>
          </w:p>
          <w:p w14:paraId="112FAD0F" w14:textId="77777777" w:rsidR="001F4A9E" w:rsidRPr="003446D6" w:rsidRDefault="001F4A9E" w:rsidP="00F0782A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9E2F3" w:themeFill="accent1" w:themeFillTint="33"/>
            <w:textDirection w:val="btLr"/>
            <w:vAlign w:val="center"/>
          </w:tcPr>
          <w:p w14:paraId="6D0ECBEC" w14:textId="77777777" w:rsidR="001F4A9E" w:rsidRPr="003446D6" w:rsidRDefault="001F4A9E" w:rsidP="00F0782A">
            <w:pPr>
              <w:ind w:left="113" w:right="113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Трудоемкость, час</w:t>
            </w:r>
          </w:p>
        </w:tc>
      </w:tr>
      <w:tr w:rsidR="001F4A9E" w:rsidRPr="003446D6" w14:paraId="36A48155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9D3A31B" w14:textId="77777777" w:rsidR="001F4A9E" w:rsidRPr="003446D6" w:rsidRDefault="001F4A9E" w:rsidP="00F0782A">
            <w:pPr>
              <w:rPr>
                <w:b/>
                <w:bCs/>
                <w:iCs/>
                <w:lang w:val="en-US"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251F0C" w14:textId="77777777" w:rsidR="001F4A9E" w:rsidRPr="003446D6" w:rsidRDefault="001F4A9E" w:rsidP="00F0782A">
            <w:pPr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Основы линейной и векторной алгебр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624D9D7" w14:textId="77777777" w:rsidR="001F4A9E" w:rsidRPr="003446D6" w:rsidRDefault="001F4A9E" w:rsidP="00F0782A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6EC5D5B5" w14:textId="77777777" w:rsidR="001F4A9E" w:rsidRPr="003446D6" w:rsidRDefault="001F4A9E" w:rsidP="00F0782A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>10</w:t>
            </w:r>
          </w:p>
        </w:tc>
      </w:tr>
      <w:tr w:rsidR="001F4A9E" w:rsidRPr="003446D6" w14:paraId="4808BD1E" w14:textId="77777777" w:rsidTr="00F0782A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60026807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lastRenderedPageBreak/>
              <w:t>Тема 1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14:paraId="575DBFB0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</w:rPr>
              <w:t>Матрицы. Линейные операции над матрицами. Обратная матрица Системы линейных уравнений. Метод Гаусса. Правило Крамера</w:t>
            </w:r>
            <w:r w:rsidRPr="003446D6">
              <w:rPr>
                <w:rFonts w:eastAsia="MS ??"/>
                <w:iCs/>
              </w:rPr>
              <w:t>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428FB966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1EC85E91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07E0925B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D5B70F1" w14:textId="77777777" w:rsidR="001F4A9E" w:rsidRPr="003446D6" w:rsidRDefault="001F4A9E" w:rsidP="00F0782A">
            <w:pPr>
              <w:jc w:val="center"/>
              <w:rPr>
                <w:b/>
                <w:iCs/>
              </w:rPr>
            </w:pPr>
          </w:p>
        </w:tc>
      </w:tr>
      <w:tr w:rsidR="001F4A9E" w:rsidRPr="003446D6" w14:paraId="161C2774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24C1380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bCs/>
                <w:iCs/>
                <w:lang w:val="en-US"/>
              </w:rPr>
              <w:t>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B94C2AF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/>
                <w:iCs/>
              </w:rPr>
              <w:t>Элементы аналитической геометри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64FD7B5B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6B722C58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8</w:t>
            </w:r>
          </w:p>
        </w:tc>
      </w:tr>
      <w:tr w:rsidR="001F4A9E" w:rsidRPr="003446D6" w14:paraId="0505D2DD" w14:textId="77777777" w:rsidTr="00F0782A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51224DCE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1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2C0FA84F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</w:rPr>
              <w:t>Векторы. Скалярное, векторное, смешанное произведение векторов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6FB8BBAF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1D051260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69EB2A2" w14:textId="77777777" w:rsidR="001F4A9E" w:rsidRPr="003446D6" w:rsidRDefault="001F4A9E" w:rsidP="00F0782A">
            <w:pPr>
              <w:rPr>
                <w:b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137CECF" w14:textId="77777777" w:rsidR="001F4A9E" w:rsidRPr="003446D6" w:rsidRDefault="001F4A9E" w:rsidP="00F0782A">
            <w:pPr>
              <w:rPr>
                <w:b/>
                <w:iCs/>
              </w:rPr>
            </w:pPr>
          </w:p>
        </w:tc>
      </w:tr>
      <w:tr w:rsidR="001F4A9E" w:rsidRPr="003446D6" w14:paraId="52BC94A5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B771EE8" w14:textId="77777777" w:rsidR="001F4A9E" w:rsidRPr="003446D6" w:rsidRDefault="001F4A9E" w:rsidP="00F0782A">
            <w:pPr>
              <w:rPr>
                <w:b/>
                <w:bCs/>
                <w:iCs/>
                <w:lang w:val="en-US"/>
              </w:rPr>
            </w:pPr>
            <w:r w:rsidRPr="003446D6">
              <w:rPr>
                <w:bCs/>
                <w:iCs/>
              </w:rPr>
              <w:t>Тема 2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3E99415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рямая на плоскости. Прямая и плоскость в пространств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E2AF64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6D6F46EC" w14:textId="77777777" w:rsidR="001F4A9E" w:rsidRPr="003446D6" w:rsidRDefault="001F4A9E" w:rsidP="00F0782A">
            <w:pPr>
              <w:rPr>
                <w:b/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100C365" w14:textId="77777777" w:rsidR="001F4A9E" w:rsidRPr="003446D6" w:rsidRDefault="001F4A9E" w:rsidP="00F0782A">
            <w:pPr>
              <w:rPr>
                <w:b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554D6AD" w14:textId="77777777" w:rsidR="001F4A9E" w:rsidRPr="003446D6" w:rsidRDefault="001F4A9E" w:rsidP="00F0782A">
            <w:pPr>
              <w:rPr>
                <w:b/>
                <w:iCs/>
              </w:rPr>
            </w:pPr>
          </w:p>
        </w:tc>
      </w:tr>
      <w:tr w:rsidR="001F4A9E" w:rsidRPr="003446D6" w14:paraId="2B5053F1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79F6A11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2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9B4C5C6" w14:textId="77777777" w:rsidR="001F4A9E" w:rsidRPr="003446D6" w:rsidRDefault="001F4A9E" w:rsidP="00F0782A">
            <w:pPr>
              <w:jc w:val="both"/>
              <w:rPr>
                <w:iCs/>
              </w:rPr>
            </w:pPr>
            <w:r w:rsidRPr="003446D6">
              <w:rPr>
                <w:iCs/>
              </w:rPr>
              <w:t xml:space="preserve">Кривые второго порядка: эллипс, гипербола, парабола. </w:t>
            </w:r>
          </w:p>
          <w:p w14:paraId="17140E3B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772A3FA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0409B705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3BEDE69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4C672056" w14:textId="77777777" w:rsidR="001F4A9E" w:rsidRPr="003446D6" w:rsidRDefault="001F4A9E" w:rsidP="00F0782A">
            <w:pPr>
              <w:rPr>
                <w:iCs/>
              </w:rPr>
            </w:pPr>
          </w:p>
        </w:tc>
      </w:tr>
      <w:tr w:rsidR="001F4A9E" w:rsidRPr="003446D6" w14:paraId="7EDF703B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3B11014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/>
                <w:bCs/>
                <w:iCs/>
              </w:rPr>
              <w:t xml:space="preserve">Раздел </w:t>
            </w:r>
            <w:r w:rsidRPr="003446D6">
              <w:rPr>
                <w:b/>
                <w:bCs/>
                <w:iCs/>
                <w:lang w:val="en-US"/>
              </w:rPr>
              <w:t>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AC2ACB3" w14:textId="77777777" w:rsidR="001F4A9E" w:rsidRPr="003446D6" w:rsidRDefault="001F4A9E" w:rsidP="00F0782A">
            <w:pPr>
              <w:jc w:val="both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Введение в математический анализ</w:t>
            </w:r>
          </w:p>
          <w:p w14:paraId="19683C47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/>
                <w:bCs/>
                <w:iCs/>
              </w:rPr>
              <w:t xml:space="preserve"> Предел функци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EDD1CF9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3AD6A9B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8</w:t>
            </w:r>
          </w:p>
        </w:tc>
      </w:tr>
      <w:tr w:rsidR="001F4A9E" w:rsidRPr="003446D6" w14:paraId="31A772F2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CE182EA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</w:rPr>
              <w:t>Тема 3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2683209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Предел числовой последовательности, его свойства. Замечательные пределы. </w:t>
            </w:r>
          </w:p>
          <w:p w14:paraId="025453BF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</w:rPr>
              <w:t>Непрерывность функции в точк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81D7D02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1E519F88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3C61DAE1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1116C59B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</w:tr>
      <w:tr w:rsidR="001F4A9E" w:rsidRPr="003446D6" w14:paraId="4B51EFA1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F18B1F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7322F6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rFonts w:eastAsia="MS ??"/>
                <w:b/>
                <w:iCs/>
              </w:rPr>
              <w:t>Дифференциальное исчисление функции одной переменной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0C113D91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0C73A371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10</w:t>
            </w:r>
          </w:p>
        </w:tc>
      </w:tr>
      <w:tr w:rsidR="001F4A9E" w:rsidRPr="003446D6" w14:paraId="680A48C2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162DB91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4.1</w:t>
            </w:r>
          </w:p>
          <w:p w14:paraId="688E089D" w14:textId="77777777" w:rsidR="001F4A9E" w:rsidRPr="003446D6" w:rsidRDefault="001F4A9E" w:rsidP="00F0782A">
            <w:pPr>
              <w:tabs>
                <w:tab w:val="left" w:pos="390"/>
              </w:tabs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BED5F0E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</w:rPr>
              <w:t xml:space="preserve">Производная функции, ее геометрический и физический смысл. </w:t>
            </w:r>
            <w:r w:rsidRPr="003446D6">
              <w:rPr>
                <w:iCs/>
              </w:rPr>
              <w:lastRenderedPageBreak/>
              <w:t xml:space="preserve">Правило </w:t>
            </w:r>
            <w:proofErr w:type="spellStart"/>
            <w:r w:rsidRPr="003446D6">
              <w:rPr>
                <w:iCs/>
              </w:rPr>
              <w:t>Лопиталя</w:t>
            </w:r>
            <w:proofErr w:type="spellEnd"/>
            <w:r w:rsidRPr="003446D6">
              <w:rPr>
                <w:iCs/>
              </w:rPr>
              <w:t>. Формула Тейлор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6464C4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427A9463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739B63FE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B57F2CC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</w:tr>
      <w:tr w:rsidR="001F4A9E" w:rsidRPr="003446D6" w14:paraId="5BC71A3C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D9633B5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4.2</w:t>
            </w:r>
          </w:p>
          <w:p w14:paraId="364AA2E9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8589DBB" w14:textId="77777777" w:rsidR="001F4A9E" w:rsidRPr="003446D6" w:rsidRDefault="001F4A9E" w:rsidP="00F0782A">
            <w:pPr>
              <w:jc w:val="both"/>
              <w:rPr>
                <w:bCs/>
                <w:iCs/>
              </w:rPr>
            </w:pPr>
            <w:r w:rsidRPr="003446D6">
              <w:rPr>
                <w:bCs/>
                <w:iCs/>
              </w:rPr>
              <w:t>Экстремум функции, необходимое и достаточное условия экстремума. Наибольшее и наименьшее значение функции, дифференцируемой на отрезке.</w:t>
            </w:r>
          </w:p>
          <w:p w14:paraId="2AA80E03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Cs/>
                <w:iCs/>
              </w:rPr>
              <w:t>Исследование выпуклости функции. Точки перегиба. Общая схема исследования функции и построения графика.</w:t>
            </w:r>
          </w:p>
          <w:p w14:paraId="0C2E6554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AF211FE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63A92C3E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C1320CF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34DEA0AF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</w:tr>
      <w:tr w:rsidR="001F4A9E" w:rsidRPr="003446D6" w14:paraId="76847CBD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04666A3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7DC31D7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rFonts w:eastAsia="MS ??"/>
                <w:b/>
                <w:iCs/>
              </w:rPr>
              <w:t xml:space="preserve">Дифференциальное исчисление функций многих переменных 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570C88B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Контрольная работа  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2CA50A5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rFonts w:eastAsia="MS ??"/>
                <w:b/>
                <w:iCs/>
              </w:rPr>
              <w:t>6</w:t>
            </w:r>
          </w:p>
        </w:tc>
      </w:tr>
      <w:tr w:rsidR="001F4A9E" w:rsidRPr="003446D6" w14:paraId="612214AC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3B264B5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CE4BF1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</w:rPr>
              <w:t>Частные производные. Касательная плоскость и нормаль к поверхности. Производная по направлению. Градиент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E4454BC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4E73979F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38C9B2F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042A2D8C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</w:tr>
      <w:tr w:rsidR="001F4A9E" w:rsidRPr="003446D6" w14:paraId="6A85FC6E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37FE8E4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5.2</w:t>
            </w:r>
          </w:p>
          <w:p w14:paraId="0D166DF0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0845473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</w:rPr>
              <w:t>Локальный экстремум функции многих переменных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FA88576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5F14D6DB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3D838B57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A856523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</w:tr>
      <w:tr w:rsidR="001F4A9E" w:rsidRPr="003446D6" w14:paraId="71D9AF26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131E699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5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2683EDE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Условный экстремум функции многих переменных. Наибольшее и </w:t>
            </w:r>
            <w:r w:rsidRPr="003446D6">
              <w:rPr>
                <w:iCs/>
              </w:rPr>
              <w:lastRenderedPageBreak/>
              <w:t>наименьшее значения функции в замкнутой области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40A8D5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4F99D995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C3CF9AD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2A4345CE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</w:tr>
      <w:tr w:rsidR="001F4A9E" w:rsidRPr="003446D6" w14:paraId="1744315D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721314D" w14:textId="77777777" w:rsidR="001F4A9E" w:rsidRPr="003446D6" w:rsidRDefault="001F4A9E" w:rsidP="00F0782A">
            <w:pPr>
              <w:tabs>
                <w:tab w:val="left" w:pos="686"/>
              </w:tabs>
              <w:rPr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F6D3169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>Интегральное исчисление функций одной переменной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7B0D6C32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CFCBF50" w14:textId="77777777" w:rsidR="001F4A9E" w:rsidRPr="00B1503C" w:rsidRDefault="001F4A9E" w:rsidP="00F0782A">
            <w:pPr>
              <w:rPr>
                <w:bCs/>
                <w:iCs/>
                <w:lang w:val="en-US"/>
              </w:rPr>
            </w:pPr>
            <w:r w:rsidRPr="003446D6">
              <w:rPr>
                <w:bCs/>
                <w:iCs/>
              </w:rPr>
              <w:t>1</w:t>
            </w:r>
            <w:r>
              <w:rPr>
                <w:bCs/>
                <w:iCs/>
                <w:lang w:val="en-US"/>
              </w:rPr>
              <w:t>6</w:t>
            </w:r>
          </w:p>
        </w:tc>
      </w:tr>
      <w:tr w:rsidR="001F4A9E" w:rsidRPr="003446D6" w14:paraId="61BEC1BF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267356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Тема 6.1 </w:t>
            </w:r>
          </w:p>
          <w:p w14:paraId="142366B6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D281DFF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7139D38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46836887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3A4DCE32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5EC351F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</w:tr>
      <w:tr w:rsidR="001F4A9E" w:rsidRPr="003446D6" w14:paraId="58E7E422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E1BB445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6.2</w:t>
            </w:r>
          </w:p>
          <w:p w14:paraId="37DFACE2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F830A5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Интегрирование простейших рациональных дробей. </w:t>
            </w:r>
          </w:p>
          <w:p w14:paraId="3E6EFBEA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2C30EE8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501FBE63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CD7A937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883873C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</w:tr>
      <w:tr w:rsidR="001F4A9E" w:rsidRPr="003446D6" w14:paraId="5F9982FD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327D64D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6.3</w:t>
            </w:r>
          </w:p>
          <w:p w14:paraId="3A551BAB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E1344D6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Подстановки Эйлера и Чебышёва. Интегрирование тригонометрических функций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444BE26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0C3FB41D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02ED7D34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BE8DDFF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</w:tr>
      <w:tr w:rsidR="001F4A9E" w:rsidRPr="003446D6" w14:paraId="0F3AA59E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F42FE5A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6.4</w:t>
            </w:r>
          </w:p>
          <w:p w14:paraId="68247F63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B37D7BF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Определенный интеграл. Формула Ньютона-Лейбница. Некоторые приложения определенного интеграл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85CB1FA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67247366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7C6BF701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4EFD13B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</w:tr>
      <w:tr w:rsidR="001F4A9E" w:rsidRPr="003446D6" w14:paraId="4EA5A6D6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F0686D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6.5</w:t>
            </w:r>
          </w:p>
          <w:p w14:paraId="3CE3091F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CE1B6D6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rFonts w:eastAsia="MS ??"/>
                <w:iCs/>
              </w:rPr>
              <w:t>Несобственные и</w:t>
            </w:r>
            <w:r w:rsidRPr="003446D6">
              <w:rPr>
                <w:bCs/>
                <w:iCs/>
              </w:rPr>
              <w:t xml:space="preserve">нтегралы с бесконечными пределами и от неограниченных </w:t>
            </w:r>
            <w:r w:rsidRPr="003446D6">
              <w:rPr>
                <w:bCs/>
                <w:iCs/>
              </w:rPr>
              <w:lastRenderedPageBreak/>
              <w:t>функций, их основные свойств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A302202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139580B8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977CC16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33DD5F81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</w:tr>
      <w:tr w:rsidR="001F4A9E" w:rsidRPr="003446D6" w14:paraId="55ADC336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3FE4AD1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D88FD0F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>Кратные и криволинейные интеграл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B60E6B7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F7FD226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4</w:t>
            </w:r>
          </w:p>
        </w:tc>
      </w:tr>
      <w:tr w:rsidR="001F4A9E" w:rsidRPr="003446D6" w14:paraId="5805D734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26CC6E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7.1</w:t>
            </w:r>
          </w:p>
          <w:p w14:paraId="197D5B53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9253DF0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</w:rPr>
              <w:t>Двойной интеграл, замена переменных в двойном интеграл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4C628A2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61119FD9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7C2E2F3B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2D6DDC0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</w:tr>
      <w:tr w:rsidR="001F4A9E" w:rsidRPr="003446D6" w14:paraId="1FBC34F1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31DD887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7.2</w:t>
            </w:r>
          </w:p>
          <w:p w14:paraId="5B08AFCC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74D0F94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</w:rPr>
              <w:t>Тройные интегралы. Криволинейные интегралы по длине и по координатам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25BA53D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70DEF464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34529B5D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01EFC26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</w:tr>
      <w:tr w:rsidR="001F4A9E" w:rsidRPr="003446D6" w14:paraId="6B31352D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247D40D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89EA9AC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>Дифференциальные уравнения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9E0191B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52FF0AF" w14:textId="77777777" w:rsidR="001F4A9E" w:rsidRPr="00B1503C" w:rsidRDefault="001F4A9E" w:rsidP="00F0782A">
            <w:pPr>
              <w:rPr>
                <w:bCs/>
                <w:iCs/>
                <w:lang w:val="en-US"/>
              </w:rPr>
            </w:pPr>
            <w:r w:rsidRPr="003446D6">
              <w:rPr>
                <w:bCs/>
                <w:iCs/>
              </w:rPr>
              <w:t>2</w:t>
            </w:r>
            <w:r>
              <w:rPr>
                <w:bCs/>
                <w:iCs/>
                <w:lang w:val="en-US"/>
              </w:rPr>
              <w:t>4</w:t>
            </w:r>
          </w:p>
        </w:tc>
      </w:tr>
      <w:tr w:rsidR="001F4A9E" w:rsidRPr="003446D6" w14:paraId="3908FAA7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9D1E3C0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8.1</w:t>
            </w:r>
          </w:p>
          <w:p w14:paraId="641B25DF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088D626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Обыкновенные дифференциальные уравнения, уравнения с разделяющимися переменными. Уравнения в полных дифференциалах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C8C2621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479F8DEA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F142BC0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3DF4FE6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</w:tr>
      <w:tr w:rsidR="001F4A9E" w:rsidRPr="003446D6" w14:paraId="4B5C0E3A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84B92D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8.2</w:t>
            </w:r>
          </w:p>
          <w:p w14:paraId="06C0CB64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D477F37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Однородные уравнения первого порядка, линейные уравнения первого порядка, уравнения Бернулли. Метод вариации произвольной постоянной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AE82A30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7A738AC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535F207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192E4B1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</w:tr>
      <w:tr w:rsidR="001F4A9E" w:rsidRPr="003446D6" w14:paraId="3BD6B8F0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59A9C31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8.3</w:t>
            </w:r>
          </w:p>
          <w:p w14:paraId="3766C477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C8BD9B3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Уравнения высших порядков, допускающие понижение порядка. Линейные </w:t>
            </w:r>
            <w:r w:rsidRPr="003446D6">
              <w:rPr>
                <w:iCs/>
              </w:rPr>
              <w:lastRenderedPageBreak/>
              <w:t>дифференциальные уравнения.</w:t>
            </w:r>
          </w:p>
          <w:p w14:paraId="1C2BAB61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5A6BBF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71E47179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3E22F28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73809A3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</w:tr>
      <w:tr w:rsidR="001F4A9E" w:rsidRPr="003446D6" w14:paraId="0503E23A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7819971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8.4</w:t>
            </w:r>
          </w:p>
          <w:p w14:paraId="01E85E1E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A6F651D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Решение линейных однородных и неоднородных дифференциальных уравнений с постоянными коэффициентами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E86D691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05E238AB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2A4B03E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30A163D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</w:tr>
      <w:tr w:rsidR="001F4A9E" w:rsidRPr="003446D6" w14:paraId="68FE74DD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0A8A2A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Тема 8.5</w:t>
            </w:r>
          </w:p>
          <w:p w14:paraId="0C631E7D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19561D9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Системы линейных дифференциальных уравнений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AD7AF43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6F6B955F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D4E5D6B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126287BF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</w:tr>
      <w:tr w:rsidR="001F4A9E" w:rsidRPr="003446D6" w14:paraId="199F62E2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4D63142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X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2C64D4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/>
                <w:bCs/>
                <w:iCs/>
              </w:rPr>
              <w:t>Числовые и функциональные ряд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A24E72A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04C52169" w14:textId="77777777" w:rsidR="001F4A9E" w:rsidRPr="00B1503C" w:rsidRDefault="001F4A9E" w:rsidP="00F0782A">
            <w:pPr>
              <w:rPr>
                <w:bCs/>
                <w:iCs/>
                <w:lang w:val="en-US"/>
              </w:rPr>
            </w:pPr>
            <w:r w:rsidRPr="003446D6">
              <w:rPr>
                <w:bCs/>
                <w:iCs/>
              </w:rPr>
              <w:t>1</w:t>
            </w:r>
            <w:r>
              <w:rPr>
                <w:bCs/>
                <w:iCs/>
                <w:lang w:val="en-US"/>
              </w:rPr>
              <w:t>6</w:t>
            </w:r>
          </w:p>
        </w:tc>
      </w:tr>
      <w:tr w:rsidR="001F4A9E" w:rsidRPr="003446D6" w14:paraId="340E8AB4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2A13240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1</w:t>
            </w:r>
          </w:p>
          <w:p w14:paraId="4D1172ED" w14:textId="77777777" w:rsidR="001F4A9E" w:rsidRPr="003446D6" w:rsidRDefault="001F4A9E" w:rsidP="00F0782A">
            <w:pPr>
              <w:tabs>
                <w:tab w:val="left" w:pos="454"/>
              </w:tabs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172D859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Числовые ряды. Ряды с неотрицательными членами. Признаки сходимости и сравнения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E2978A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18DC4E5F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6B73FB1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F135772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</w:tr>
      <w:tr w:rsidR="001F4A9E" w:rsidRPr="003446D6" w14:paraId="7EDEA0D3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CEBF083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2</w:t>
            </w:r>
          </w:p>
          <w:p w14:paraId="72769240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9D59816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Cs/>
                <w:iCs/>
              </w:rPr>
              <w:t>Признак Лейбница. Знакопеременные ряды. Абсолютная и условная сходимость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386121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67F3005C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7061AD4C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E4241AE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</w:tr>
      <w:tr w:rsidR="001F4A9E" w:rsidRPr="003446D6" w14:paraId="4FB68CF4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CCBF28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3</w:t>
            </w:r>
          </w:p>
          <w:p w14:paraId="72CE28C9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9FF9D41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Cs/>
                <w:iCs/>
              </w:rPr>
              <w:t>Функциональные ряды. Степенные ряды. Разложение функций в степенные ряды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40B8BC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63FBA9E9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8B23087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6FC7F8F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</w:tr>
      <w:tr w:rsidR="001F4A9E" w:rsidRPr="003446D6" w14:paraId="40A71DF0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94A5E29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Тема 9.4 </w:t>
            </w:r>
          </w:p>
          <w:p w14:paraId="250B057E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2DE67E6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bCs/>
                <w:iCs/>
              </w:rPr>
              <w:t>Ряды Фурь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44B414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7BBD2EB7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23B61F50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1CDC0B38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</w:tr>
      <w:tr w:rsidR="001F4A9E" w:rsidRPr="003446D6" w14:paraId="21EE4DBE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345BAC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ADCD60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AC80F8" w14:textId="77777777" w:rsidR="001F4A9E" w:rsidRPr="00B1503C" w:rsidRDefault="001F4A9E" w:rsidP="00F0782A">
            <w:pPr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Зачёт</w:t>
            </w:r>
          </w:p>
        </w:tc>
        <w:tc>
          <w:tcPr>
            <w:tcW w:w="1701" w:type="dxa"/>
            <w:tcBorders>
              <w:left w:val="single" w:sz="8" w:space="0" w:color="000000"/>
              <w:bottom w:val="single" w:sz="8" w:space="0" w:color="000000"/>
            </w:tcBorders>
          </w:tcPr>
          <w:p w14:paraId="0BDC5A34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</w:tcPr>
          <w:p w14:paraId="1F7D3887" w14:textId="77777777" w:rsidR="001F4A9E" w:rsidRPr="003446D6" w:rsidRDefault="001F4A9E" w:rsidP="00F0782A">
            <w:pPr>
              <w:rPr>
                <w:bCs/>
                <w:iCs/>
              </w:rPr>
            </w:pPr>
            <w:r>
              <w:rPr>
                <w:bCs/>
                <w:iCs/>
              </w:rPr>
              <w:t>10</w:t>
            </w:r>
          </w:p>
        </w:tc>
      </w:tr>
      <w:tr w:rsidR="001F4A9E" w:rsidRPr="003446D6" w14:paraId="73799A7B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E293589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DF79580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E2F02FA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экзамен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92027E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8767529" w14:textId="77777777" w:rsidR="001F4A9E" w:rsidRPr="00B1503C" w:rsidRDefault="001F4A9E" w:rsidP="00F0782A">
            <w:pPr>
              <w:rPr>
                <w:bCs/>
                <w:iCs/>
                <w:lang w:val="en-US"/>
              </w:rPr>
            </w:pPr>
            <w:r w:rsidRPr="003446D6">
              <w:rPr>
                <w:bCs/>
                <w:iCs/>
              </w:rPr>
              <w:t>1</w:t>
            </w:r>
            <w:r>
              <w:rPr>
                <w:bCs/>
                <w:iCs/>
                <w:lang w:val="en-US"/>
              </w:rPr>
              <w:t>7</w:t>
            </w:r>
          </w:p>
        </w:tc>
      </w:tr>
      <w:tr w:rsidR="001F4A9E" w:rsidRPr="003446D6" w14:paraId="5E42E40B" w14:textId="77777777" w:rsidTr="00F0782A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B2852CD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4FD4E86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4BA5288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сего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AFCFBF4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65AA399" w14:textId="77777777" w:rsidR="001F4A9E" w:rsidRPr="00B1503C" w:rsidRDefault="001F4A9E" w:rsidP="00F0782A">
            <w:pPr>
              <w:rPr>
                <w:bCs/>
                <w:iCs/>
                <w:lang w:val="en-US"/>
              </w:rPr>
            </w:pPr>
            <w:r>
              <w:rPr>
                <w:bCs/>
                <w:iCs/>
                <w:lang w:val="en-US"/>
              </w:rPr>
              <w:t>129</w:t>
            </w:r>
          </w:p>
        </w:tc>
      </w:tr>
    </w:tbl>
    <w:p w14:paraId="4733746E" w14:textId="77777777" w:rsidR="001F4A9E" w:rsidRPr="002B2FC0" w:rsidRDefault="001F4A9E" w:rsidP="001F4A9E">
      <w:pPr>
        <w:pStyle w:val="2"/>
      </w:pPr>
      <w:bookmarkStart w:id="22" w:name="_Hlk99430357"/>
      <w:r>
        <w:t>Применение</w:t>
      </w:r>
      <w:r w:rsidRPr="002B2FC0">
        <w:t xml:space="preserve"> электронного обучения, дистанционных образовательных технологий</w:t>
      </w:r>
    </w:p>
    <w:bookmarkEnd w:id="22"/>
    <w:p w14:paraId="1C067229" w14:textId="77777777" w:rsidR="001F4A9E" w:rsidRPr="009E6387" w:rsidRDefault="001F4A9E" w:rsidP="001F4A9E">
      <w:pPr>
        <w:ind w:firstLine="709"/>
        <w:jc w:val="both"/>
        <w:rPr>
          <w:sz w:val="28"/>
          <w:szCs w:val="28"/>
        </w:rPr>
      </w:pPr>
      <w:r>
        <w:rPr>
          <w:rFonts w:eastAsiaTheme="minorHAnsi"/>
          <w:iCs/>
          <w:noProof/>
          <w:szCs w:val="24"/>
          <w:lang w:eastAsia="en-US"/>
        </w:rPr>
        <w:tab/>
      </w:r>
      <w:bookmarkStart w:id="23" w:name="_Hlk99430406"/>
      <w:bookmarkStart w:id="24" w:name="_Hlk99431764"/>
      <w:r w:rsidRPr="009E6387">
        <w:rPr>
          <w:sz w:val="28"/>
          <w:szCs w:val="28"/>
        </w:rPr>
        <w:t>Реализация программы учебной дисциплины с применением электронного обучения и дистанционных образовательных технологий регламентируется действующими локальными актами университета</w:t>
      </w:r>
      <w:bookmarkEnd w:id="23"/>
      <w:r w:rsidRPr="009E6387">
        <w:rPr>
          <w:sz w:val="28"/>
          <w:szCs w:val="28"/>
        </w:rPr>
        <w:t>.</w:t>
      </w:r>
    </w:p>
    <w:bookmarkEnd w:id="24"/>
    <w:p w14:paraId="3E564C56" w14:textId="77777777" w:rsidR="001F4A9E" w:rsidRDefault="001F4A9E" w:rsidP="001F4A9E">
      <w:pPr>
        <w:pStyle w:val="1"/>
        <w:numPr>
          <w:ilvl w:val="0"/>
          <w:numId w:val="0"/>
        </w:numPr>
        <w:tabs>
          <w:tab w:val="left" w:pos="1191"/>
        </w:tabs>
        <w:ind w:left="710"/>
        <w:rPr>
          <w:rFonts w:eastAsiaTheme="minorHAnsi"/>
          <w:iCs/>
          <w:noProof/>
          <w:szCs w:val="24"/>
          <w:lang w:eastAsia="en-US"/>
        </w:rPr>
      </w:pPr>
    </w:p>
    <w:p w14:paraId="0FBB56FD" w14:textId="77777777" w:rsidR="001F4A9E" w:rsidRPr="009E6387" w:rsidRDefault="001F4A9E" w:rsidP="001F4A9E">
      <w:pPr>
        <w:tabs>
          <w:tab w:val="left" w:pos="1191"/>
        </w:tabs>
        <w:rPr>
          <w:lang w:eastAsia="en-US"/>
        </w:rPr>
        <w:sectPr w:rsidR="001F4A9E" w:rsidRPr="009E6387" w:rsidSect="00516F45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6838" w:h="11906" w:orient="landscape" w:code="9"/>
          <w:pgMar w:top="1701" w:right="1134" w:bottom="567" w:left="1134" w:header="709" w:footer="709" w:gutter="0"/>
          <w:cols w:space="708"/>
          <w:titlePg/>
          <w:docGrid w:linePitch="360"/>
        </w:sectPr>
      </w:pPr>
      <w:r>
        <w:rPr>
          <w:lang w:eastAsia="en-US"/>
        </w:rPr>
        <w:tab/>
      </w:r>
    </w:p>
    <w:p w14:paraId="2104CFED" w14:textId="77777777" w:rsidR="001F4A9E" w:rsidRPr="003446D6" w:rsidRDefault="001F4A9E" w:rsidP="001F4A9E">
      <w:pPr>
        <w:pStyle w:val="1"/>
        <w:ind w:left="709"/>
        <w:rPr>
          <w:rFonts w:eastAsiaTheme="minorEastAsia"/>
          <w:iCs/>
          <w:szCs w:val="24"/>
        </w:rPr>
      </w:pPr>
      <w:r w:rsidRPr="003446D6">
        <w:rPr>
          <w:rFonts w:eastAsiaTheme="minorHAnsi"/>
          <w:iCs/>
          <w:noProof/>
          <w:szCs w:val="24"/>
          <w:lang w:eastAsia="en-US"/>
        </w:rPr>
        <w:lastRenderedPageBreak/>
        <w:t xml:space="preserve">РЕЗУЛЬТАТЫ ОБУЧЕНИЯ ПО ДИСЦИПЛИНЕ «Математика», </w:t>
      </w:r>
      <w:r w:rsidRPr="003446D6">
        <w:rPr>
          <w:iCs/>
          <w:color w:val="000000"/>
          <w:szCs w:val="24"/>
        </w:rPr>
        <w:t xml:space="preserve">КРИТЕРИИ </w:t>
      </w:r>
      <w:r w:rsidRPr="003446D6">
        <w:rPr>
          <w:iCs/>
          <w:szCs w:val="24"/>
        </w:rPr>
        <w:t xml:space="preserve">ОЦЕНКИ УРОВНЯ СФОРМИРОВАННОСТИ КОМПЕТЕНЦИЙ, </w:t>
      </w:r>
      <w:r w:rsidRPr="003446D6">
        <w:rPr>
          <w:rFonts w:eastAsiaTheme="minorHAnsi"/>
          <w:iCs/>
          <w:noProof/>
          <w:szCs w:val="24"/>
          <w:lang w:eastAsia="en-US"/>
        </w:rPr>
        <w:t>СИСТЕМА И ШКАЛА ОЦЕНИВАНИЯ</w:t>
      </w:r>
    </w:p>
    <w:p w14:paraId="50A96A6C" w14:textId="77777777" w:rsidR="001F4A9E" w:rsidRPr="003446D6" w:rsidRDefault="001F4A9E" w:rsidP="001F4A9E">
      <w:pPr>
        <w:pStyle w:val="2"/>
      </w:pPr>
      <w:r w:rsidRPr="003446D6">
        <w:t xml:space="preserve">Соотнесение планируемых результатов обучения с уровнями </w:t>
      </w:r>
      <w:r w:rsidRPr="003446D6">
        <w:rPr>
          <w:color w:val="000000"/>
        </w:rPr>
        <w:t>сформированности компетенций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3219"/>
        <w:gridCol w:w="3219"/>
        <w:gridCol w:w="3220"/>
      </w:tblGrid>
      <w:tr w:rsidR="001F4A9E" w:rsidRPr="003446D6" w14:paraId="27E53527" w14:textId="77777777" w:rsidTr="00F0782A">
        <w:trPr>
          <w:trHeight w:val="369"/>
        </w:trPr>
        <w:tc>
          <w:tcPr>
            <w:tcW w:w="2045" w:type="dxa"/>
            <w:vMerge w:val="restart"/>
            <w:shd w:val="clear" w:color="auto" w:fill="D9E2F3" w:themeFill="accent1" w:themeFillTint="33"/>
          </w:tcPr>
          <w:p w14:paraId="0E649B56" w14:textId="77777777" w:rsidR="001F4A9E" w:rsidRPr="003446D6" w:rsidRDefault="001F4A9E" w:rsidP="00F0782A">
            <w:pPr>
              <w:jc w:val="center"/>
              <w:rPr>
                <w:b/>
                <w:iCs/>
                <w:sz w:val="21"/>
                <w:szCs w:val="21"/>
              </w:rPr>
            </w:pPr>
            <w:r w:rsidRPr="003446D6">
              <w:rPr>
                <w:b/>
                <w:iCs/>
                <w:sz w:val="21"/>
                <w:szCs w:val="21"/>
              </w:rPr>
              <w:t>Уро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9E2F3" w:themeFill="accent1" w:themeFillTint="33"/>
          </w:tcPr>
          <w:p w14:paraId="44A7ED83" w14:textId="77777777" w:rsidR="001F4A9E" w:rsidRPr="003446D6" w:rsidRDefault="001F4A9E" w:rsidP="00F0782A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3446D6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794F8810" w14:textId="77777777" w:rsidR="001F4A9E" w:rsidRPr="003446D6" w:rsidRDefault="001F4A9E" w:rsidP="00F0782A">
            <w:pPr>
              <w:jc w:val="center"/>
              <w:rPr>
                <w:b/>
                <w:iCs/>
                <w:sz w:val="21"/>
                <w:szCs w:val="21"/>
              </w:rPr>
            </w:pPr>
            <w:r w:rsidRPr="003446D6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3446D6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7B23C6F8" w14:textId="77777777" w:rsidR="001F4A9E" w:rsidRPr="003446D6" w:rsidRDefault="001F4A9E" w:rsidP="00F0782A">
            <w:pPr>
              <w:jc w:val="center"/>
              <w:rPr>
                <w:iCs/>
                <w:sz w:val="21"/>
                <w:szCs w:val="21"/>
              </w:rPr>
            </w:pPr>
            <w:r w:rsidRPr="003446D6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9E2F3" w:themeFill="accent1" w:themeFillTint="33"/>
          </w:tcPr>
          <w:p w14:paraId="26950D5C" w14:textId="77777777" w:rsidR="001F4A9E" w:rsidRPr="003446D6" w:rsidRDefault="001F4A9E" w:rsidP="00F0782A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3446D6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3F2E403D" w14:textId="77777777" w:rsidR="001F4A9E" w:rsidRPr="003446D6" w:rsidRDefault="001F4A9E" w:rsidP="00F0782A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3446D6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6C633861" w14:textId="77777777" w:rsidR="001F4A9E" w:rsidRPr="003446D6" w:rsidRDefault="001F4A9E" w:rsidP="00F0782A">
            <w:pPr>
              <w:rPr>
                <w:iCs/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9E2F3" w:themeFill="accent1" w:themeFillTint="33"/>
            <w:vAlign w:val="center"/>
          </w:tcPr>
          <w:p w14:paraId="3576C15F" w14:textId="77777777" w:rsidR="001F4A9E" w:rsidRPr="003446D6" w:rsidRDefault="001F4A9E" w:rsidP="00F0782A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 xml:space="preserve">Показатели уровня сформированности </w:t>
            </w:r>
          </w:p>
        </w:tc>
      </w:tr>
      <w:tr w:rsidR="001F4A9E" w:rsidRPr="003446D6" w14:paraId="49A700D8" w14:textId="77777777" w:rsidTr="00F0782A">
        <w:trPr>
          <w:trHeight w:val="368"/>
        </w:trPr>
        <w:tc>
          <w:tcPr>
            <w:tcW w:w="2045" w:type="dxa"/>
            <w:vMerge/>
            <w:shd w:val="clear" w:color="auto" w:fill="D9E2F3" w:themeFill="accent1" w:themeFillTint="33"/>
          </w:tcPr>
          <w:p w14:paraId="1F34D244" w14:textId="77777777" w:rsidR="001F4A9E" w:rsidRPr="003446D6" w:rsidRDefault="001F4A9E" w:rsidP="00F0782A">
            <w:pPr>
              <w:jc w:val="center"/>
              <w:rPr>
                <w:b/>
                <w:iCs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9E2F3" w:themeFill="accent1" w:themeFillTint="33"/>
          </w:tcPr>
          <w:p w14:paraId="48733DEA" w14:textId="77777777" w:rsidR="001F4A9E" w:rsidRPr="003446D6" w:rsidRDefault="001F4A9E" w:rsidP="00F0782A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9E2F3" w:themeFill="accent1" w:themeFillTint="33"/>
          </w:tcPr>
          <w:p w14:paraId="081B113A" w14:textId="77777777" w:rsidR="001F4A9E" w:rsidRPr="003446D6" w:rsidRDefault="001F4A9E" w:rsidP="00F0782A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9E2F3" w:themeFill="accent1" w:themeFillTint="33"/>
            <w:vAlign w:val="center"/>
          </w:tcPr>
          <w:p w14:paraId="1170A209" w14:textId="77777777" w:rsidR="001F4A9E" w:rsidRPr="003446D6" w:rsidRDefault="001F4A9E" w:rsidP="00F0782A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универсальных</w:t>
            </w:r>
          </w:p>
          <w:p w14:paraId="2904DD15" w14:textId="77777777" w:rsidR="001F4A9E" w:rsidRPr="003446D6" w:rsidRDefault="001F4A9E" w:rsidP="00F0782A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компетенций</w:t>
            </w:r>
          </w:p>
        </w:tc>
        <w:tc>
          <w:tcPr>
            <w:tcW w:w="3219" w:type="dxa"/>
            <w:shd w:val="clear" w:color="auto" w:fill="D9E2F3" w:themeFill="accent1" w:themeFillTint="33"/>
            <w:vAlign w:val="center"/>
          </w:tcPr>
          <w:p w14:paraId="3AA22FBE" w14:textId="77777777" w:rsidR="001F4A9E" w:rsidRPr="003446D6" w:rsidRDefault="001F4A9E" w:rsidP="00F0782A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Общепрофессиональных</w:t>
            </w:r>
          </w:p>
          <w:p w14:paraId="7B0E5FF1" w14:textId="77777777" w:rsidR="001F4A9E" w:rsidRPr="003446D6" w:rsidRDefault="001F4A9E" w:rsidP="00F0782A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компетенций</w:t>
            </w:r>
          </w:p>
        </w:tc>
        <w:tc>
          <w:tcPr>
            <w:tcW w:w="3220" w:type="dxa"/>
            <w:shd w:val="clear" w:color="auto" w:fill="D9E2F3" w:themeFill="accent1" w:themeFillTint="33"/>
            <w:vAlign w:val="center"/>
          </w:tcPr>
          <w:p w14:paraId="71838B2C" w14:textId="77777777" w:rsidR="001F4A9E" w:rsidRPr="003446D6" w:rsidRDefault="001F4A9E" w:rsidP="00F0782A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профессиональных</w:t>
            </w:r>
          </w:p>
          <w:p w14:paraId="5E7F031B" w14:textId="77777777" w:rsidR="001F4A9E" w:rsidRPr="003446D6" w:rsidRDefault="001F4A9E" w:rsidP="00F0782A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компетенций</w:t>
            </w:r>
          </w:p>
        </w:tc>
      </w:tr>
      <w:tr w:rsidR="001F4A9E" w:rsidRPr="003446D6" w14:paraId="53C8A15C" w14:textId="77777777" w:rsidTr="00F0782A">
        <w:trPr>
          <w:trHeight w:val="283"/>
          <w:tblHeader/>
        </w:trPr>
        <w:tc>
          <w:tcPr>
            <w:tcW w:w="2045" w:type="dxa"/>
            <w:vMerge/>
            <w:shd w:val="clear" w:color="auto" w:fill="D9E2F3" w:themeFill="accent1" w:themeFillTint="33"/>
          </w:tcPr>
          <w:p w14:paraId="26D836BC" w14:textId="77777777" w:rsidR="001F4A9E" w:rsidRPr="003446D6" w:rsidRDefault="001F4A9E" w:rsidP="00F0782A">
            <w:pPr>
              <w:jc w:val="center"/>
              <w:rPr>
                <w:b/>
                <w:iCs/>
              </w:rPr>
            </w:pPr>
          </w:p>
        </w:tc>
        <w:tc>
          <w:tcPr>
            <w:tcW w:w="1726" w:type="dxa"/>
            <w:vMerge/>
            <w:shd w:val="clear" w:color="auto" w:fill="D9E2F3" w:themeFill="accent1" w:themeFillTint="33"/>
          </w:tcPr>
          <w:p w14:paraId="4FB8A316" w14:textId="77777777" w:rsidR="001F4A9E" w:rsidRPr="003446D6" w:rsidRDefault="001F4A9E" w:rsidP="00F0782A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9E2F3" w:themeFill="accent1" w:themeFillTint="33"/>
          </w:tcPr>
          <w:p w14:paraId="79556632" w14:textId="77777777" w:rsidR="001F4A9E" w:rsidRPr="003446D6" w:rsidRDefault="001F4A9E" w:rsidP="00F0782A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9E2F3" w:themeFill="accent1" w:themeFillTint="33"/>
          </w:tcPr>
          <w:p w14:paraId="5C3E78E2" w14:textId="77777777" w:rsidR="001F4A9E" w:rsidRPr="003446D6" w:rsidRDefault="001F4A9E" w:rsidP="00F0782A">
            <w:pPr>
              <w:rPr>
                <w:b/>
                <w:iCs/>
                <w:sz w:val="20"/>
                <w:szCs w:val="20"/>
              </w:rPr>
            </w:pPr>
          </w:p>
        </w:tc>
        <w:tc>
          <w:tcPr>
            <w:tcW w:w="3219" w:type="dxa"/>
            <w:shd w:val="clear" w:color="auto" w:fill="D9E2F3" w:themeFill="accent1" w:themeFillTint="33"/>
          </w:tcPr>
          <w:p w14:paraId="63B06585" w14:textId="77777777" w:rsidR="001F4A9E" w:rsidRPr="00D13CE4" w:rsidRDefault="001F4A9E" w:rsidP="00F0782A">
            <w:pPr>
              <w:rPr>
                <w:i/>
              </w:rPr>
            </w:pPr>
            <w:r w:rsidRPr="00D13CE4">
              <w:rPr>
                <w:i/>
              </w:rPr>
              <w:t>ОПК-2</w:t>
            </w:r>
          </w:p>
          <w:p w14:paraId="01337CFB" w14:textId="77777777" w:rsidR="001F4A9E" w:rsidRPr="00D13CE4" w:rsidRDefault="001F4A9E" w:rsidP="00F0782A">
            <w:pPr>
              <w:rPr>
                <w:i/>
              </w:rPr>
            </w:pPr>
            <w:r w:rsidRPr="00D13CE4">
              <w:rPr>
                <w:i/>
              </w:rPr>
              <w:t>ИД-ОПК-2.1</w:t>
            </w:r>
          </w:p>
          <w:p w14:paraId="2F4E5E9C" w14:textId="77777777" w:rsidR="001F4A9E" w:rsidRPr="00D13CE4" w:rsidRDefault="001F4A9E" w:rsidP="00F0782A">
            <w:pPr>
              <w:autoSpaceDE w:val="0"/>
              <w:autoSpaceDN w:val="0"/>
              <w:adjustRightInd w:val="0"/>
              <w:rPr>
                <w:rStyle w:val="fontstyle01"/>
                <w:i/>
              </w:rPr>
            </w:pPr>
            <w:r w:rsidRPr="00D13CE4">
              <w:rPr>
                <w:rStyle w:val="fontstyle01"/>
                <w:i/>
              </w:rPr>
              <w:t xml:space="preserve">ИД-ОПК-2.2 </w:t>
            </w:r>
          </w:p>
          <w:p w14:paraId="6C904DB4" w14:textId="77777777" w:rsidR="001F4A9E" w:rsidRPr="003446D6" w:rsidRDefault="001F4A9E" w:rsidP="00F0782A">
            <w:pPr>
              <w:rPr>
                <w:iCs/>
                <w:sz w:val="20"/>
                <w:szCs w:val="20"/>
              </w:rPr>
            </w:pPr>
          </w:p>
          <w:p w14:paraId="7701DF39" w14:textId="77777777" w:rsidR="001F4A9E" w:rsidRPr="003446D6" w:rsidRDefault="001F4A9E" w:rsidP="00F0782A">
            <w:pPr>
              <w:rPr>
                <w:b/>
                <w:iCs/>
                <w:sz w:val="20"/>
                <w:szCs w:val="20"/>
              </w:rPr>
            </w:pPr>
          </w:p>
        </w:tc>
        <w:tc>
          <w:tcPr>
            <w:tcW w:w="3220" w:type="dxa"/>
            <w:shd w:val="clear" w:color="auto" w:fill="D9E2F3" w:themeFill="accent1" w:themeFillTint="33"/>
          </w:tcPr>
          <w:p w14:paraId="1DDD7470" w14:textId="77777777" w:rsidR="001F4A9E" w:rsidRPr="003446D6" w:rsidRDefault="001F4A9E" w:rsidP="00F0782A">
            <w:pPr>
              <w:rPr>
                <w:b/>
                <w:iCs/>
                <w:sz w:val="20"/>
                <w:szCs w:val="20"/>
              </w:rPr>
            </w:pPr>
          </w:p>
        </w:tc>
      </w:tr>
      <w:tr w:rsidR="001F4A9E" w:rsidRPr="003446D6" w14:paraId="26965D52" w14:textId="77777777" w:rsidTr="00F0782A">
        <w:trPr>
          <w:trHeight w:val="283"/>
        </w:trPr>
        <w:tc>
          <w:tcPr>
            <w:tcW w:w="2045" w:type="dxa"/>
          </w:tcPr>
          <w:p w14:paraId="52E33ADC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высокий</w:t>
            </w:r>
          </w:p>
        </w:tc>
        <w:tc>
          <w:tcPr>
            <w:tcW w:w="1726" w:type="dxa"/>
          </w:tcPr>
          <w:p w14:paraId="7255EE19" w14:textId="77777777" w:rsidR="001F4A9E" w:rsidRPr="003446D6" w:rsidRDefault="001F4A9E" w:rsidP="00F0782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85 – 100</w:t>
            </w:r>
          </w:p>
        </w:tc>
        <w:tc>
          <w:tcPr>
            <w:tcW w:w="2306" w:type="dxa"/>
          </w:tcPr>
          <w:p w14:paraId="659C2FAA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отлично</w:t>
            </w:r>
          </w:p>
          <w:p w14:paraId="33DD6CE4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3219" w:type="dxa"/>
          </w:tcPr>
          <w:p w14:paraId="50A74264" w14:textId="77777777" w:rsidR="001F4A9E" w:rsidRPr="003446D6" w:rsidRDefault="001F4A9E" w:rsidP="00F0782A">
            <w:pPr>
              <w:tabs>
                <w:tab w:val="left" w:pos="176"/>
              </w:tabs>
              <w:rPr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14:paraId="3BAACED2" w14:textId="77777777" w:rsidR="001F4A9E" w:rsidRPr="003446D6" w:rsidRDefault="001F4A9E" w:rsidP="00F0782A">
            <w:pPr>
              <w:tabs>
                <w:tab w:val="left" w:pos="176"/>
              </w:tabs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Обучающийся:</w:t>
            </w:r>
          </w:p>
          <w:p w14:paraId="22CD159F" w14:textId="77777777" w:rsidR="001F4A9E" w:rsidRPr="003446D6" w:rsidRDefault="001F4A9E" w:rsidP="00F0782A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14:paraId="30C34B9B" w14:textId="77777777" w:rsidR="001F4A9E" w:rsidRPr="003446D6" w:rsidRDefault="001F4A9E" w:rsidP="00F0782A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показывает способности в понимании, изложении и практическом использовании изученных теоретических и практических методов;</w:t>
            </w:r>
          </w:p>
          <w:p w14:paraId="4F3840CA" w14:textId="77777777" w:rsidR="001F4A9E" w:rsidRPr="003446D6" w:rsidRDefault="001F4A9E" w:rsidP="00F0782A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дополняет теоретическую информацию сведениями исторического, исследовательского характера;</w:t>
            </w:r>
          </w:p>
          <w:p w14:paraId="3C1A6A29" w14:textId="77777777" w:rsidR="001F4A9E" w:rsidRPr="003446D6" w:rsidRDefault="001F4A9E" w:rsidP="00F0782A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lastRenderedPageBreak/>
              <w:t>свободно ориентируется в учебной и профессиональной литературе;</w:t>
            </w:r>
          </w:p>
          <w:p w14:paraId="5C678C7F" w14:textId="77777777" w:rsidR="001F4A9E" w:rsidRPr="003446D6" w:rsidRDefault="001F4A9E" w:rsidP="00F0782A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  <w:tc>
          <w:tcPr>
            <w:tcW w:w="3220" w:type="dxa"/>
          </w:tcPr>
          <w:p w14:paraId="0B85C9AB" w14:textId="77777777" w:rsidR="001F4A9E" w:rsidRPr="003446D6" w:rsidRDefault="001F4A9E" w:rsidP="00F0782A">
            <w:pPr>
              <w:rPr>
                <w:iCs/>
                <w:sz w:val="21"/>
                <w:szCs w:val="21"/>
              </w:rPr>
            </w:pPr>
          </w:p>
        </w:tc>
      </w:tr>
      <w:tr w:rsidR="001F4A9E" w:rsidRPr="003446D6" w14:paraId="0DAB9103" w14:textId="77777777" w:rsidTr="00F0782A">
        <w:trPr>
          <w:trHeight w:val="283"/>
        </w:trPr>
        <w:tc>
          <w:tcPr>
            <w:tcW w:w="2045" w:type="dxa"/>
          </w:tcPr>
          <w:p w14:paraId="7186CF1B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овышенный</w:t>
            </w:r>
          </w:p>
        </w:tc>
        <w:tc>
          <w:tcPr>
            <w:tcW w:w="1726" w:type="dxa"/>
          </w:tcPr>
          <w:p w14:paraId="5BC4211D" w14:textId="77777777" w:rsidR="001F4A9E" w:rsidRPr="003446D6" w:rsidRDefault="001F4A9E" w:rsidP="00F0782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65 – 84</w:t>
            </w:r>
          </w:p>
        </w:tc>
        <w:tc>
          <w:tcPr>
            <w:tcW w:w="2306" w:type="dxa"/>
          </w:tcPr>
          <w:p w14:paraId="0E373B5E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хорошо</w:t>
            </w:r>
          </w:p>
          <w:p w14:paraId="77ED32DA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3219" w:type="dxa"/>
          </w:tcPr>
          <w:p w14:paraId="61C4CDC1" w14:textId="77777777" w:rsidR="001F4A9E" w:rsidRPr="003446D6" w:rsidRDefault="001F4A9E" w:rsidP="00F0782A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14:paraId="561648FE" w14:textId="77777777" w:rsidR="001F4A9E" w:rsidRPr="003446D6" w:rsidRDefault="001F4A9E" w:rsidP="00F0782A">
            <w:pPr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Обучающийся:</w:t>
            </w:r>
          </w:p>
          <w:p w14:paraId="2FFB16FC" w14:textId="77777777" w:rsidR="001F4A9E" w:rsidRPr="003446D6" w:rsidRDefault="001F4A9E" w:rsidP="00F0782A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4EAD8BCD" w14:textId="77777777" w:rsidR="001F4A9E" w:rsidRPr="003446D6" w:rsidRDefault="001F4A9E" w:rsidP="00F0782A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анализирует проблему с незначительными пробелами;</w:t>
            </w:r>
          </w:p>
          <w:p w14:paraId="72D91189" w14:textId="77777777" w:rsidR="001F4A9E" w:rsidRPr="003446D6" w:rsidRDefault="001F4A9E" w:rsidP="00F0782A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допускает единичные негрубые ошибки;</w:t>
            </w:r>
          </w:p>
          <w:p w14:paraId="0C829B5A" w14:textId="77777777" w:rsidR="001F4A9E" w:rsidRPr="003446D6" w:rsidRDefault="001F4A9E" w:rsidP="00F0782A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достаточно хорошо ориентируется в учебной и профессиональной литературе;</w:t>
            </w:r>
          </w:p>
          <w:p w14:paraId="098E7270" w14:textId="77777777" w:rsidR="001F4A9E" w:rsidRPr="003446D6" w:rsidRDefault="001F4A9E" w:rsidP="00F0782A">
            <w:pPr>
              <w:numPr>
                <w:ilvl w:val="0"/>
                <w:numId w:val="16"/>
              </w:numPr>
              <w:tabs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  <w:tc>
          <w:tcPr>
            <w:tcW w:w="3220" w:type="dxa"/>
          </w:tcPr>
          <w:p w14:paraId="38C8E2A4" w14:textId="77777777" w:rsidR="001F4A9E" w:rsidRPr="003446D6" w:rsidRDefault="001F4A9E" w:rsidP="00F0782A">
            <w:pPr>
              <w:tabs>
                <w:tab w:val="left" w:pos="313"/>
              </w:tabs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 xml:space="preserve"> </w:t>
            </w:r>
          </w:p>
        </w:tc>
      </w:tr>
      <w:tr w:rsidR="001F4A9E" w:rsidRPr="003446D6" w14:paraId="02D7D338" w14:textId="77777777" w:rsidTr="00F0782A">
        <w:trPr>
          <w:trHeight w:val="283"/>
        </w:trPr>
        <w:tc>
          <w:tcPr>
            <w:tcW w:w="2045" w:type="dxa"/>
          </w:tcPr>
          <w:p w14:paraId="09E6D4FE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базовый</w:t>
            </w:r>
          </w:p>
        </w:tc>
        <w:tc>
          <w:tcPr>
            <w:tcW w:w="1726" w:type="dxa"/>
          </w:tcPr>
          <w:p w14:paraId="7785D0E3" w14:textId="77777777" w:rsidR="001F4A9E" w:rsidRPr="003446D6" w:rsidRDefault="001F4A9E" w:rsidP="00F0782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41 – 64</w:t>
            </w:r>
          </w:p>
        </w:tc>
        <w:tc>
          <w:tcPr>
            <w:tcW w:w="2306" w:type="dxa"/>
          </w:tcPr>
          <w:p w14:paraId="63AB92A4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удовлетворительно</w:t>
            </w:r>
          </w:p>
          <w:p w14:paraId="48259949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3219" w:type="dxa"/>
          </w:tcPr>
          <w:p w14:paraId="65765B16" w14:textId="77777777" w:rsidR="001F4A9E" w:rsidRPr="003446D6" w:rsidRDefault="001F4A9E" w:rsidP="00F0782A">
            <w:pPr>
              <w:numPr>
                <w:ilvl w:val="0"/>
                <w:numId w:val="16"/>
              </w:numPr>
              <w:tabs>
                <w:tab w:val="left" w:pos="317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14:paraId="08914578" w14:textId="77777777" w:rsidR="001F4A9E" w:rsidRPr="003446D6" w:rsidRDefault="001F4A9E" w:rsidP="00F0782A">
            <w:pPr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Обучающийся:</w:t>
            </w:r>
          </w:p>
          <w:p w14:paraId="4822C457" w14:textId="77777777" w:rsidR="001F4A9E" w:rsidRPr="003446D6" w:rsidRDefault="001F4A9E" w:rsidP="00F0782A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78D31CD6" w14:textId="77777777" w:rsidR="001F4A9E" w:rsidRPr="003446D6" w:rsidRDefault="001F4A9E" w:rsidP="00F0782A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с неточностями излагает теорию;</w:t>
            </w:r>
          </w:p>
          <w:p w14:paraId="560638C6" w14:textId="77777777" w:rsidR="001F4A9E" w:rsidRPr="003446D6" w:rsidRDefault="001F4A9E" w:rsidP="00F0782A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3446D6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>анализируя задачу, с затруднениями прослеживает логику развития;</w:t>
            </w:r>
          </w:p>
          <w:p w14:paraId="47BCE7A9" w14:textId="77777777" w:rsidR="001F4A9E" w:rsidRPr="003446D6" w:rsidRDefault="001F4A9E" w:rsidP="00F0782A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lastRenderedPageBreak/>
              <w:t>демонстрирует фрагментарные знания основной учебной литературы по дисциплине;</w:t>
            </w:r>
          </w:p>
          <w:p w14:paraId="35100F2B" w14:textId="77777777" w:rsidR="001F4A9E" w:rsidRPr="003446D6" w:rsidRDefault="001F4A9E" w:rsidP="00F0782A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3446D6">
              <w:rPr>
                <w:iCs/>
                <w:sz w:val="21"/>
                <w:szCs w:val="21"/>
              </w:rPr>
              <w:t>ответ отражает знания на базовом уровне теоретического и практического материала в объеме, необходимом для дальнейшей учебы и предстоящей работы по профилю обучения.</w:t>
            </w:r>
          </w:p>
        </w:tc>
        <w:tc>
          <w:tcPr>
            <w:tcW w:w="3220" w:type="dxa"/>
          </w:tcPr>
          <w:p w14:paraId="4422B71E" w14:textId="77777777" w:rsidR="001F4A9E" w:rsidRPr="003446D6" w:rsidRDefault="001F4A9E" w:rsidP="00F0782A">
            <w:pPr>
              <w:tabs>
                <w:tab w:val="left" w:pos="308"/>
              </w:tabs>
              <w:contextualSpacing/>
              <w:rPr>
                <w:iCs/>
                <w:sz w:val="21"/>
                <w:szCs w:val="21"/>
              </w:rPr>
            </w:pPr>
          </w:p>
        </w:tc>
      </w:tr>
      <w:tr w:rsidR="001F4A9E" w:rsidRPr="003446D6" w14:paraId="2C58E51D" w14:textId="77777777" w:rsidTr="00F0782A">
        <w:trPr>
          <w:trHeight w:val="283"/>
        </w:trPr>
        <w:tc>
          <w:tcPr>
            <w:tcW w:w="2045" w:type="dxa"/>
          </w:tcPr>
          <w:p w14:paraId="2CCEAC3D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низкий</w:t>
            </w:r>
          </w:p>
        </w:tc>
        <w:tc>
          <w:tcPr>
            <w:tcW w:w="1726" w:type="dxa"/>
          </w:tcPr>
          <w:p w14:paraId="0FB2700A" w14:textId="77777777" w:rsidR="001F4A9E" w:rsidRPr="003446D6" w:rsidRDefault="001F4A9E" w:rsidP="00F0782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0 – 40</w:t>
            </w:r>
          </w:p>
        </w:tc>
        <w:tc>
          <w:tcPr>
            <w:tcW w:w="2306" w:type="dxa"/>
          </w:tcPr>
          <w:p w14:paraId="4B80EBE0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неудовлетворительно</w:t>
            </w:r>
          </w:p>
          <w:p w14:paraId="2BE5CBB7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9658" w:type="dxa"/>
            <w:gridSpan w:val="3"/>
          </w:tcPr>
          <w:p w14:paraId="29C4EF11" w14:textId="77777777" w:rsidR="001F4A9E" w:rsidRPr="003446D6" w:rsidRDefault="001F4A9E" w:rsidP="00F0782A">
            <w:pPr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Обучающийся:</w:t>
            </w:r>
          </w:p>
          <w:p w14:paraId="031432E0" w14:textId="77777777" w:rsidR="001F4A9E" w:rsidRPr="003446D6" w:rsidRDefault="001F4A9E" w:rsidP="00F0782A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38F06ABB" w14:textId="77777777" w:rsidR="001F4A9E" w:rsidRPr="003446D6" w:rsidRDefault="001F4A9E" w:rsidP="00F0782A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7A3B59FB" w14:textId="77777777" w:rsidR="001F4A9E" w:rsidRPr="003446D6" w:rsidRDefault="001F4A9E" w:rsidP="00F0782A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не способен проанализировать задачу;</w:t>
            </w:r>
          </w:p>
          <w:p w14:paraId="51F7DF0E" w14:textId="77777777" w:rsidR="001F4A9E" w:rsidRPr="003446D6" w:rsidRDefault="001F4A9E" w:rsidP="00F0782A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не владеет принципами решения задач;</w:t>
            </w:r>
          </w:p>
          <w:p w14:paraId="2D34F314" w14:textId="77777777" w:rsidR="001F4A9E" w:rsidRPr="003446D6" w:rsidRDefault="001F4A9E" w:rsidP="00F0782A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14:paraId="635E1BAF" w14:textId="77777777" w:rsidR="001F4A9E" w:rsidRPr="003446D6" w:rsidRDefault="001F4A9E" w:rsidP="00F0782A">
            <w:pPr>
              <w:numPr>
                <w:ilvl w:val="0"/>
                <w:numId w:val="17"/>
              </w:numPr>
              <w:tabs>
                <w:tab w:val="left" w:pos="267"/>
              </w:tabs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ответ отражает отсутствие знаний на базовом уровне теоретического и практического материала в объеме, необходимом для дальнейшей учебы.</w:t>
            </w:r>
          </w:p>
        </w:tc>
      </w:tr>
    </w:tbl>
    <w:p w14:paraId="695A4986" w14:textId="77777777" w:rsidR="001F4A9E" w:rsidRPr="003446D6" w:rsidRDefault="001F4A9E" w:rsidP="001F4A9E">
      <w:pPr>
        <w:pStyle w:val="1"/>
        <w:rPr>
          <w:iCs/>
        </w:rPr>
      </w:pPr>
      <w:r w:rsidRPr="003446D6">
        <w:rPr>
          <w:iCs/>
        </w:rPr>
        <w:t>ОЦЕНОЧНЫЕ СРЕДСТВА ДЛЯ ТЕКУЩЕГО КОНТРОЛЯ УСПЕВАЕМОСТИ И ПРОМЕЖУТОЧНОЙ АТТЕСТАЦИИ, ВКЛЮЧАЯ САМОСТОЯТЕЛЬНУЮ РАБОТУ ОБУЧАЮЩИХСЯ</w:t>
      </w:r>
    </w:p>
    <w:p w14:paraId="47C3782A" w14:textId="77777777" w:rsidR="001F4A9E" w:rsidRPr="003446D6" w:rsidRDefault="001F4A9E" w:rsidP="001F4A9E">
      <w:pPr>
        <w:pStyle w:val="af0"/>
        <w:numPr>
          <w:ilvl w:val="3"/>
          <w:numId w:val="10"/>
        </w:numPr>
        <w:jc w:val="both"/>
        <w:rPr>
          <w:iCs/>
        </w:rPr>
      </w:pPr>
      <w:r w:rsidRPr="003446D6">
        <w:rPr>
          <w:rFonts w:eastAsia="Times New Roman"/>
          <w:bCs/>
          <w:iCs/>
          <w:sz w:val="24"/>
          <w:szCs w:val="24"/>
        </w:rPr>
        <w:t>При проведении контроля самостоятельной работы обучающихся, текущего контроля и промежуточной аттестации по учебной дисциплине</w:t>
      </w:r>
      <w:r>
        <w:rPr>
          <w:rFonts w:eastAsia="Times New Roman"/>
          <w:bCs/>
          <w:iCs/>
          <w:sz w:val="24"/>
          <w:szCs w:val="24"/>
        </w:rPr>
        <w:t xml:space="preserve"> «Математика»</w:t>
      </w:r>
      <w:r w:rsidRPr="003446D6">
        <w:rPr>
          <w:rFonts w:eastAsia="Times New Roman"/>
          <w:bCs/>
          <w:iCs/>
          <w:sz w:val="24"/>
          <w:szCs w:val="24"/>
        </w:rPr>
        <w:t xml:space="preserve"> проверяется уровень сформированности у обучающихся компетенций и запланированных результатов обучения по дисциплине (модулю), указанных в разделе 2 настоящей программы.</w:t>
      </w:r>
    </w:p>
    <w:p w14:paraId="30E5BEF9" w14:textId="77777777" w:rsidR="001F4A9E" w:rsidRPr="003446D6" w:rsidRDefault="001F4A9E" w:rsidP="001F4A9E">
      <w:pPr>
        <w:pStyle w:val="2"/>
      </w:pPr>
      <w:r w:rsidRPr="003446D6">
        <w:t xml:space="preserve">Формы текущего контроля успеваемости, примеры типовых заданий: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993"/>
        <w:gridCol w:w="3827"/>
        <w:gridCol w:w="9723"/>
      </w:tblGrid>
      <w:tr w:rsidR="001F4A9E" w:rsidRPr="003446D6" w14:paraId="28538713" w14:textId="77777777" w:rsidTr="00F0782A">
        <w:trPr>
          <w:tblHeader/>
        </w:trPr>
        <w:tc>
          <w:tcPr>
            <w:tcW w:w="993" w:type="dxa"/>
            <w:shd w:val="clear" w:color="auto" w:fill="D9E2F3" w:themeFill="accent1" w:themeFillTint="33"/>
            <w:vAlign w:val="center"/>
          </w:tcPr>
          <w:p w14:paraId="78DC1685" w14:textId="77777777" w:rsidR="001F4A9E" w:rsidRPr="003446D6" w:rsidRDefault="001F4A9E" w:rsidP="00F0782A">
            <w:pPr>
              <w:pStyle w:val="af0"/>
              <w:ind w:left="0"/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№ </w:t>
            </w:r>
            <w:proofErr w:type="spellStart"/>
            <w:r w:rsidRPr="003446D6">
              <w:rPr>
                <w:b/>
                <w:iCs/>
              </w:rPr>
              <w:t>пп</w:t>
            </w:r>
            <w:proofErr w:type="spellEnd"/>
          </w:p>
        </w:tc>
        <w:tc>
          <w:tcPr>
            <w:tcW w:w="3827" w:type="dxa"/>
            <w:shd w:val="clear" w:color="auto" w:fill="D9E2F3" w:themeFill="accent1" w:themeFillTint="33"/>
            <w:vAlign w:val="center"/>
          </w:tcPr>
          <w:p w14:paraId="2E58D1C5" w14:textId="77777777" w:rsidR="001F4A9E" w:rsidRPr="003446D6" w:rsidRDefault="001F4A9E" w:rsidP="00F0782A">
            <w:pPr>
              <w:pStyle w:val="af0"/>
              <w:ind w:left="0"/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Формы текущего контроля</w:t>
            </w:r>
          </w:p>
        </w:tc>
        <w:tc>
          <w:tcPr>
            <w:tcW w:w="9723" w:type="dxa"/>
            <w:shd w:val="clear" w:color="auto" w:fill="D9E2F3" w:themeFill="accent1" w:themeFillTint="33"/>
            <w:vAlign w:val="center"/>
          </w:tcPr>
          <w:p w14:paraId="20744A4F" w14:textId="77777777" w:rsidR="001F4A9E" w:rsidRPr="003446D6" w:rsidRDefault="001F4A9E" w:rsidP="00F0782A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Примеры типовых заданий</w:t>
            </w:r>
          </w:p>
        </w:tc>
      </w:tr>
      <w:tr w:rsidR="001F4A9E" w:rsidRPr="003446D6" w14:paraId="4671591A" w14:textId="77777777" w:rsidTr="00F0782A">
        <w:trPr>
          <w:trHeight w:val="283"/>
        </w:trPr>
        <w:tc>
          <w:tcPr>
            <w:tcW w:w="993" w:type="dxa"/>
          </w:tcPr>
          <w:p w14:paraId="2771BD98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1</w:t>
            </w:r>
          </w:p>
        </w:tc>
        <w:tc>
          <w:tcPr>
            <w:tcW w:w="3827" w:type="dxa"/>
          </w:tcPr>
          <w:p w14:paraId="518333F4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316CF946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по разделам </w:t>
            </w:r>
            <w:proofErr w:type="gramStart"/>
            <w:r w:rsidRPr="003446D6">
              <w:rPr>
                <w:iCs/>
              </w:rPr>
              <w:t>1-2</w:t>
            </w:r>
            <w:proofErr w:type="gramEnd"/>
          </w:p>
          <w:p w14:paraId="3CA3BFE8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9723" w:type="dxa"/>
          </w:tcPr>
          <w:p w14:paraId="7105FA13" w14:textId="77777777" w:rsidR="001F4A9E" w:rsidRPr="003446D6" w:rsidRDefault="001F4A9E" w:rsidP="00F0782A">
            <w:pPr>
              <w:pStyle w:val="af0"/>
              <w:tabs>
                <w:tab w:val="left" w:pos="8310"/>
              </w:tabs>
              <w:ind w:left="0"/>
              <w:rPr>
                <w:iCs/>
              </w:rPr>
            </w:pPr>
            <w:r w:rsidRPr="003446D6">
              <w:rPr>
                <w:b/>
                <w:iCs/>
              </w:rPr>
              <w:t>Задания для контрольной работы № 1</w:t>
            </w:r>
          </w:p>
          <w:p w14:paraId="0D57A018" w14:textId="77777777" w:rsidR="001F4A9E" w:rsidRPr="003446D6" w:rsidRDefault="001F4A9E" w:rsidP="00F0782A">
            <w:pPr>
              <w:jc w:val="center"/>
              <w:rPr>
                <w:b/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1</w:t>
            </w:r>
          </w:p>
          <w:p w14:paraId="75A56F7D" w14:textId="77777777" w:rsidR="001F4A9E" w:rsidRPr="003446D6" w:rsidRDefault="001F4A9E" w:rsidP="00F0782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lastRenderedPageBreak/>
              <w:t xml:space="preserve">1.Даны матрицы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460" w:dyaOrig="880" w14:anchorId="4EA83FE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43.55pt" o:ole="">
                  <v:imagedata r:id="rId13" o:title=""/>
                </v:shape>
                <o:OLEObject Type="Embed" ProgID="Equation.3" ShapeID="_x0000_i1025" DrawAspect="Content" ObjectID="_1710048049" r:id="rId14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и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640" w:dyaOrig="880" w14:anchorId="27A9650E">
                <v:shape id="_x0000_i1026" type="#_x0000_t75" style="width:79.55pt;height:43.55pt" o:ole="">
                  <v:imagedata r:id="rId15" o:title=""/>
                </v:shape>
                <o:OLEObject Type="Embed" ProgID="Equation.3" ShapeID="_x0000_i1026" DrawAspect="Content" ObjectID="_1710048050" r:id="rId16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гда матрица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1180" w:dyaOrig="279" w14:anchorId="28968A87">
                <v:shape id="_x0000_i1027" type="#_x0000_t75" style="width:57.8pt;height:14.2pt" o:ole="">
                  <v:imagedata r:id="rId17" o:title=""/>
                </v:shape>
                <o:OLEObject Type="Embed" ProgID="Equation.3" ShapeID="_x0000_i1027" DrawAspect="Content" ObjectID="_1710048051" r:id="rId18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имеет вид…</w:t>
            </w:r>
          </w:p>
          <w:p w14:paraId="66B30625" w14:textId="77777777" w:rsidR="001F4A9E" w:rsidRPr="003446D6" w:rsidRDefault="001F4A9E" w:rsidP="00F0782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2.Определитель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060" w:dyaOrig="880" w14:anchorId="324D189D">
                <v:shape id="_x0000_i1028" type="#_x0000_t75" style="width:50.2pt;height:43.55pt" o:ole="">
                  <v:imagedata r:id="rId19" o:title=""/>
                </v:shape>
                <o:OLEObject Type="Embed" ProgID="Equation.3" ShapeID="_x0000_i1028" DrawAspect="Content" ObjectID="_1710048052" r:id="rId20"/>
              </w:object>
            </w:r>
            <w:r w:rsidRPr="003446D6">
              <w:rPr>
                <w:rStyle w:val="apple-converted-space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>равен …</w:t>
            </w:r>
          </w:p>
          <w:p w14:paraId="7CFF9D78" w14:textId="77777777" w:rsidR="001F4A9E" w:rsidRPr="003446D6" w:rsidRDefault="001F4A9E" w:rsidP="00F0782A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3.Даны матрицы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1480" w:dyaOrig="340" w14:anchorId="52B60205">
                <v:shape id="_x0000_i1029" type="#_x0000_t75" style="width:1in;height:14.2pt" o:ole="">
                  <v:imagedata r:id="rId21" o:title=""/>
                </v:shape>
                <o:OLEObject Type="Embed" ProgID="Equation.3" ShapeID="_x0000_i1029" DrawAspect="Content" ObjectID="_1710048053" r:id="rId22"/>
              </w:object>
            </w:r>
            <w:r w:rsidRPr="003446D6">
              <w:rPr>
                <w:rStyle w:val="apple-converted-space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и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620" w:dyaOrig="880" w14:anchorId="2B78627E">
                <v:shape id="_x0000_i1030" type="#_x0000_t75" style="width:79.55pt;height:43.55pt" o:ole="">
                  <v:imagedata r:id="rId23" o:title=""/>
                </v:shape>
                <o:OLEObject Type="Embed" ProgID="Equation.3" ShapeID="_x0000_i1030" DrawAspect="Content" ObjectID="_1710048054" r:id="rId24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гда матрица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820" w:dyaOrig="279" w14:anchorId="44674C19">
                <v:shape id="_x0000_i1031" type="#_x0000_t75" style="width:43.55pt;height:14.2pt" o:ole="">
                  <v:imagedata r:id="rId25" o:title=""/>
                </v:shape>
                <o:OLEObject Type="Embed" ProgID="Equation.3" ShapeID="_x0000_i1031" DrawAspect="Content" ObjectID="_1710048055" r:id="rId26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равна …</w:t>
            </w:r>
          </w:p>
          <w:p w14:paraId="7548F13D" w14:textId="77777777" w:rsidR="001F4A9E" w:rsidRPr="003446D6" w:rsidRDefault="001F4A9E" w:rsidP="00F0782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4.Решить систему линейных уравнений </w:t>
            </w:r>
            <w:r w:rsidRPr="003446D6">
              <w:rPr>
                <w:iCs/>
                <w:color w:val="333333"/>
                <w:position w:val="-30"/>
                <w:sz w:val="24"/>
                <w:szCs w:val="24"/>
              </w:rPr>
              <w:object w:dxaOrig="1400" w:dyaOrig="720" w14:anchorId="49DF2A22">
                <v:shape id="_x0000_i1032" type="#_x0000_t75" style="width:1in;height:36pt" o:ole="">
                  <v:imagedata r:id="rId27" o:title=""/>
                </v:shape>
                <o:OLEObject Type="Embed" ProgID="Equation.3" ShapeID="_x0000_i1032" DrawAspect="Content" ObjectID="_1710048056" r:id="rId28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методом Крамера.</w:t>
            </w:r>
          </w:p>
          <w:p w14:paraId="0A5B99B0" w14:textId="77777777" w:rsidR="001F4A9E" w:rsidRPr="003446D6" w:rsidRDefault="001F4A9E" w:rsidP="00F0782A">
            <w:pPr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5.Даны точки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980" w:dyaOrig="340" w14:anchorId="11602608">
                <v:shape id="_x0000_i1033" type="#_x0000_t75" style="width:50.2pt;height:14.2pt" o:ole="">
                  <v:imagedata r:id="rId29" o:title=""/>
                </v:shape>
                <o:OLEObject Type="Embed" ProgID="Equation.3" ShapeID="_x0000_i1033" DrawAspect="Content" ObjectID="_1710048057" r:id="rId30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800" w:dyaOrig="340" w14:anchorId="309FC5EB">
                <v:shape id="_x0000_i1034" type="#_x0000_t75" style="width:43.55pt;height:14.2pt" o:ole="">
                  <v:imagedata r:id="rId31" o:title=""/>
                </v:shape>
                <o:OLEObject Type="Embed" ProgID="Equation.3" ShapeID="_x0000_i1034" DrawAspect="Content" ObjectID="_1710048058" r:id="rId32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чка </w:t>
            </w:r>
            <w:r w:rsidRPr="003446D6">
              <w:rPr>
                <w:iCs/>
                <w:color w:val="333333"/>
                <w:sz w:val="24"/>
                <w:szCs w:val="24"/>
                <w:lang w:val="en-US"/>
              </w:rPr>
              <w:t>C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делящая отрезок АВ в отношении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400" w:dyaOrig="279" w14:anchorId="7C788702">
                <v:shape id="_x0000_i1035" type="#_x0000_t75" style="width:21.8pt;height:14.2pt" o:ole="">
                  <v:imagedata r:id="rId33" o:title=""/>
                </v:shape>
                <o:OLEObject Type="Embed" ProgID="Equation.3" ShapeID="_x0000_i1035" DrawAspect="Content" ObjectID="_1710048059" r:id="rId34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имеет вид </w:t>
            </w:r>
          </w:p>
          <w:p w14:paraId="7723B765" w14:textId="77777777" w:rsidR="001F4A9E" w:rsidRPr="003446D6" w:rsidRDefault="001F4A9E" w:rsidP="00F0782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6.Смешанное произведение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460" w:dyaOrig="340" w14:anchorId="36E0523C">
                <v:shape id="_x0000_i1036" type="#_x0000_t75" style="width:21.8pt;height:14.2pt" o:ole="">
                  <v:imagedata r:id="rId35" o:title=""/>
                </v:shape>
                <o:OLEObject Type="Embed" ProgID="Equation.3" ShapeID="_x0000_i1036" DrawAspect="Content" ObjectID="_1710048060" r:id="rId36"/>
              </w:objec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векторов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700" w:dyaOrig="360" w14:anchorId="56BFA109">
                <v:shape id="_x0000_i1037" type="#_x0000_t75" style="width:36pt;height:21.8pt" o:ole="">
                  <v:imagedata r:id="rId37" o:title=""/>
                </v:shape>
                <o:OLEObject Type="Embed" ProgID="Equation.3" ShapeID="_x0000_i1037" DrawAspect="Content" ObjectID="_1710048061" r:id="rId38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,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 xml:space="preserve">  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object w:dxaOrig="1060" w:dyaOrig="380" w14:anchorId="1091BCED">
                <v:shape id="_x0000_i1038" type="#_x0000_t75" style="width:50.2pt;height:21.8pt" o:ole="">
                  <v:imagedata r:id="rId39" o:title=""/>
                </v:shape>
                <o:OLEObject Type="Embed" ProgID="Equation.3" ShapeID="_x0000_i1038" DrawAspect="Content" ObjectID="_1710048062" r:id="rId40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1160" w:dyaOrig="360" w14:anchorId="42097DBB">
                <v:shape id="_x0000_i1039" type="#_x0000_t75" style="width:57.8pt;height:21.8pt" o:ole="">
                  <v:imagedata r:id="rId41" o:title=""/>
                </v:shape>
                <o:OLEObject Type="Embed" ProgID="Equation.3" ShapeID="_x0000_i1039" DrawAspect="Content" ObjectID="_1710048063" r:id="rId42"/>
              </w:objec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>равно …</w:t>
            </w:r>
          </w:p>
          <w:p w14:paraId="303FA251" w14:textId="77777777" w:rsidR="001F4A9E" w:rsidRPr="003446D6" w:rsidRDefault="001F4A9E" w:rsidP="00F0782A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2</w:t>
            </w:r>
          </w:p>
          <w:p w14:paraId="1442C463" w14:textId="77777777" w:rsidR="001F4A9E" w:rsidRPr="003446D6" w:rsidRDefault="001F4A9E" w:rsidP="00F0782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1.Даны матрицы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620" w:dyaOrig="880" w14:anchorId="01293A2A">
                <v:shape id="_x0000_i1040" type="#_x0000_t75" style="width:79.55pt;height:43.55pt" o:ole="">
                  <v:imagedata r:id="rId43" o:title=""/>
                </v:shape>
                <o:OLEObject Type="Embed" ProgID="Equation.3" ShapeID="_x0000_i1040" DrawAspect="Content" ObjectID="_1710048064" r:id="rId44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и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640" w:dyaOrig="880" w14:anchorId="25A91ED2">
                <v:shape id="_x0000_i1041" type="#_x0000_t75" style="width:79.55pt;height:43.55pt" o:ole="">
                  <v:imagedata r:id="rId45" o:title=""/>
                </v:shape>
                <o:OLEObject Type="Embed" ProgID="Equation.3" ShapeID="_x0000_i1041" DrawAspect="Content" ObjectID="_1710048065" r:id="rId46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гда матрица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1040" w:dyaOrig="279" w14:anchorId="641035A8">
                <v:shape id="_x0000_i1042" type="#_x0000_t75" style="width:50.2pt;height:14.2pt" o:ole="">
                  <v:imagedata r:id="rId47" o:title=""/>
                </v:shape>
                <o:OLEObject Type="Embed" ProgID="Equation.3" ShapeID="_x0000_i1042" DrawAspect="Content" ObjectID="_1710048066" r:id="rId48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имеет вид…</w:t>
            </w:r>
          </w:p>
          <w:p w14:paraId="6074BDF7" w14:textId="77777777" w:rsidR="001F4A9E" w:rsidRPr="003446D6" w:rsidRDefault="001F4A9E" w:rsidP="00F0782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2.Определитель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880" w:dyaOrig="880" w14:anchorId="5CE74B6E">
                <v:shape id="_x0000_i1043" type="#_x0000_t75" style="width:43.55pt;height:43.55pt" o:ole="">
                  <v:imagedata r:id="rId49" o:title=""/>
                </v:shape>
                <o:OLEObject Type="Embed" ProgID="Equation.3" ShapeID="_x0000_i1043" DrawAspect="Content" ObjectID="_1710048067" r:id="rId50"/>
              </w:object>
            </w:r>
            <w:r w:rsidRPr="003446D6">
              <w:rPr>
                <w:rStyle w:val="apple-converted-space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>равен …</w:t>
            </w:r>
          </w:p>
          <w:p w14:paraId="79A888D0" w14:textId="77777777" w:rsidR="001F4A9E" w:rsidRPr="003446D6" w:rsidRDefault="001F4A9E" w:rsidP="00F0782A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3.Даны матрицы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1480" w:dyaOrig="340" w14:anchorId="30459194">
                <v:shape id="_x0000_i1044" type="#_x0000_t75" style="width:1in;height:14.2pt" o:ole="">
                  <v:imagedata r:id="rId51" o:title=""/>
                </v:shape>
                <o:OLEObject Type="Embed" ProgID="Equation.3" ShapeID="_x0000_i1044" DrawAspect="Content" ObjectID="_1710048068" r:id="rId52"/>
              </w:object>
            </w:r>
            <w:r w:rsidRPr="003446D6">
              <w:rPr>
                <w:rStyle w:val="apple-converted-space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и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600" w:dyaOrig="880" w14:anchorId="77EEB3B4">
                <v:shape id="_x0000_i1045" type="#_x0000_t75" style="width:79.55pt;height:43.55pt" o:ole="">
                  <v:imagedata r:id="rId53" o:title=""/>
                </v:shape>
                <o:OLEObject Type="Embed" ProgID="Equation.3" ShapeID="_x0000_i1045" DrawAspect="Content" ObjectID="_1710048069" r:id="rId54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гда матрица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820" w:dyaOrig="279" w14:anchorId="1B70F189">
                <v:shape id="_x0000_i1046" type="#_x0000_t75" style="width:43.55pt;height:14.2pt" o:ole="">
                  <v:imagedata r:id="rId55" o:title=""/>
                </v:shape>
                <o:OLEObject Type="Embed" ProgID="Equation.3" ShapeID="_x0000_i1046" DrawAspect="Content" ObjectID="_1710048070" r:id="rId56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равна …</w:t>
            </w:r>
          </w:p>
          <w:p w14:paraId="51959CD5" w14:textId="77777777" w:rsidR="001F4A9E" w:rsidRPr="003446D6" w:rsidRDefault="001F4A9E" w:rsidP="00F0782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4.Решить систему линейных уравнений </w:t>
            </w:r>
            <w:r w:rsidRPr="003446D6">
              <w:rPr>
                <w:iCs/>
                <w:color w:val="333333"/>
                <w:position w:val="-30"/>
                <w:sz w:val="24"/>
                <w:szCs w:val="24"/>
              </w:rPr>
              <w:object w:dxaOrig="1400" w:dyaOrig="720" w14:anchorId="56EED309">
                <v:shape id="_x0000_i1047" type="#_x0000_t75" style="width:1in;height:36pt" o:ole="">
                  <v:imagedata r:id="rId57" o:title=""/>
                </v:shape>
                <o:OLEObject Type="Embed" ProgID="Equation.3" ShapeID="_x0000_i1047" DrawAspect="Content" ObjectID="_1710048071" r:id="rId58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методом Крамера.</w:t>
            </w:r>
          </w:p>
          <w:p w14:paraId="73AE6839" w14:textId="77777777" w:rsidR="001F4A9E" w:rsidRPr="003446D6" w:rsidRDefault="001F4A9E" w:rsidP="00F0782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lastRenderedPageBreak/>
              <w:t xml:space="preserve">5.Даны точки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980" w:dyaOrig="340" w14:anchorId="2322D7F0">
                <v:shape id="_x0000_i1048" type="#_x0000_t75" style="width:50.2pt;height:14.2pt" o:ole="">
                  <v:imagedata r:id="rId59" o:title=""/>
                </v:shape>
                <o:OLEObject Type="Embed" ProgID="Equation.3" ShapeID="_x0000_i1048" DrawAspect="Content" ObjectID="_1710048072" r:id="rId60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800" w:dyaOrig="340" w14:anchorId="0AC2D999">
                <v:shape id="_x0000_i1049" type="#_x0000_t75" style="width:43.55pt;height:14.2pt" o:ole="">
                  <v:imagedata r:id="rId61" o:title=""/>
                </v:shape>
                <o:OLEObject Type="Embed" ProgID="Equation.3" ShapeID="_x0000_i1049" DrawAspect="Content" ObjectID="_1710048073" r:id="rId62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чка </w:t>
            </w:r>
            <w:r w:rsidRPr="003446D6">
              <w:rPr>
                <w:iCs/>
                <w:color w:val="333333"/>
                <w:sz w:val="24"/>
                <w:szCs w:val="24"/>
                <w:lang w:val="en-US"/>
              </w:rPr>
              <w:t>C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делящая отрезок АВ в отношении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400" w:dyaOrig="279" w14:anchorId="70227A07">
                <v:shape id="_x0000_i1050" type="#_x0000_t75" style="width:21.8pt;height:14.2pt" o:ole="">
                  <v:imagedata r:id="rId63" o:title=""/>
                </v:shape>
                <o:OLEObject Type="Embed" ProgID="Equation.3" ShapeID="_x0000_i1050" DrawAspect="Content" ObjectID="_1710048074" r:id="rId64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, имеет вид …</w:t>
            </w:r>
          </w:p>
          <w:p w14:paraId="04E1528A" w14:textId="77777777" w:rsidR="001F4A9E" w:rsidRPr="003446D6" w:rsidRDefault="001F4A9E" w:rsidP="00F0782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6.Смешанное произведение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460" w:dyaOrig="340" w14:anchorId="75B04844">
                <v:shape id="_x0000_i1051" type="#_x0000_t75" style="width:21.8pt;height:14.2pt" o:ole="">
                  <v:imagedata r:id="rId65" o:title=""/>
                </v:shape>
                <o:OLEObject Type="Embed" ProgID="Equation.3" ShapeID="_x0000_i1051" DrawAspect="Content" ObjectID="_1710048075" r:id="rId66"/>
              </w:objec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векторов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1060" w:dyaOrig="380" w14:anchorId="06D13DEF">
                <v:shape id="_x0000_i1052" type="#_x0000_t75" style="width:50.2pt;height:21.8pt" o:ole="">
                  <v:imagedata r:id="rId67" o:title=""/>
                </v:shape>
                <o:OLEObject Type="Embed" ProgID="Equation.3" ShapeID="_x0000_i1052" DrawAspect="Content" ObjectID="_1710048076" r:id="rId68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,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 xml:space="preserve">  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object w:dxaOrig="740" w:dyaOrig="340" w14:anchorId="2441BC96">
                <v:shape id="_x0000_i1053" type="#_x0000_t75" style="width:36pt;height:14.2pt" o:ole="">
                  <v:imagedata r:id="rId69" o:title=""/>
                </v:shape>
                <o:OLEObject Type="Embed" ProgID="Equation.3" ShapeID="_x0000_i1053" DrawAspect="Content" ObjectID="_1710048077" r:id="rId70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1160" w:dyaOrig="360" w14:anchorId="08EC9A44">
                <v:shape id="_x0000_i1054" type="#_x0000_t75" style="width:57.8pt;height:21.8pt" o:ole="">
                  <v:imagedata r:id="rId71" o:title=""/>
                </v:shape>
                <o:OLEObject Type="Embed" ProgID="Equation.3" ShapeID="_x0000_i1054" DrawAspect="Content" ObjectID="_1710048078" r:id="rId72"/>
              </w:objec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>равно …</w:t>
            </w:r>
          </w:p>
          <w:p w14:paraId="5328271D" w14:textId="77777777" w:rsidR="001F4A9E" w:rsidRPr="003446D6" w:rsidRDefault="001F4A9E" w:rsidP="00F0782A">
            <w:pPr>
              <w:pStyle w:val="af0"/>
              <w:numPr>
                <w:ilvl w:val="0"/>
                <w:numId w:val="13"/>
              </w:numPr>
              <w:tabs>
                <w:tab w:val="left" w:pos="301"/>
              </w:tabs>
              <w:ind w:left="0" w:firstLine="0"/>
              <w:jc w:val="both"/>
              <w:rPr>
                <w:iCs/>
              </w:rPr>
            </w:pPr>
          </w:p>
        </w:tc>
      </w:tr>
      <w:tr w:rsidR="001F4A9E" w:rsidRPr="003446D6" w14:paraId="136ACAB4" w14:textId="77777777" w:rsidTr="00F0782A">
        <w:trPr>
          <w:trHeight w:val="283"/>
        </w:trPr>
        <w:tc>
          <w:tcPr>
            <w:tcW w:w="993" w:type="dxa"/>
          </w:tcPr>
          <w:p w14:paraId="057424EC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2</w:t>
            </w:r>
          </w:p>
        </w:tc>
        <w:tc>
          <w:tcPr>
            <w:tcW w:w="3827" w:type="dxa"/>
          </w:tcPr>
          <w:p w14:paraId="53B9297B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017932EC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о разделу 3</w:t>
            </w:r>
          </w:p>
          <w:p w14:paraId="21A3360B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9723" w:type="dxa"/>
          </w:tcPr>
          <w:p w14:paraId="0D5D0138" w14:textId="77777777" w:rsidR="001F4A9E" w:rsidRPr="003446D6" w:rsidRDefault="001F4A9E" w:rsidP="00F0782A">
            <w:pPr>
              <w:jc w:val="center"/>
              <w:rPr>
                <w:b/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1</w:t>
            </w:r>
          </w:p>
          <w:p w14:paraId="44046951" w14:textId="77777777" w:rsidR="001F4A9E" w:rsidRPr="003446D6" w:rsidRDefault="001F4A9E" w:rsidP="00F0782A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Областью определения функции </w:t>
            </w:r>
            <w:r w:rsidRPr="003446D6">
              <w:rPr>
                <w:iCs/>
                <w:color w:val="333333"/>
                <w:position w:val="-24"/>
                <w:sz w:val="24"/>
                <w:szCs w:val="24"/>
              </w:rPr>
              <w:object w:dxaOrig="1320" w:dyaOrig="620" w14:anchorId="77E6D906">
                <v:shape id="_x0000_i1055" type="#_x0000_t75" style="width:64.45pt;height:28.45pt" o:ole="">
                  <v:imagedata r:id="rId73" o:title=""/>
                </v:shape>
                <o:OLEObject Type="Embed" ProgID="Equation.3" ShapeID="_x0000_i1055" DrawAspect="Content" ObjectID="_1710048079" r:id="rId74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является множество…</w:t>
            </w:r>
          </w:p>
          <w:p w14:paraId="784931CF" w14:textId="77777777" w:rsidR="001F4A9E" w:rsidRPr="003446D6" w:rsidRDefault="001F4A9E" w:rsidP="00F0782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2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редел </w:t>
            </w:r>
            <w:r w:rsidRPr="003446D6">
              <w:rPr>
                <w:iCs/>
                <w:color w:val="333333"/>
                <w:position w:val="-24"/>
                <w:sz w:val="24"/>
                <w:szCs w:val="24"/>
              </w:rPr>
              <w:object w:dxaOrig="1140" w:dyaOrig="660" w14:anchorId="6E20AF77">
                <v:shape id="_x0000_i1056" type="#_x0000_t75" style="width:57.8pt;height:36pt" o:ole="">
                  <v:imagedata r:id="rId75" o:title=""/>
                </v:shape>
                <o:OLEObject Type="Embed" ProgID="Equation.3" ShapeID="_x0000_i1056" DrawAspect="Content" ObjectID="_1710048080" r:id="rId76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равен …</w:t>
            </w:r>
          </w:p>
          <w:p w14:paraId="2B08D194" w14:textId="77777777" w:rsidR="001F4A9E" w:rsidRPr="003446D6" w:rsidRDefault="001F4A9E" w:rsidP="00F0782A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3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редел </w:t>
            </w:r>
            <w:r w:rsidRPr="003446D6">
              <w:rPr>
                <w:iCs/>
                <w:color w:val="333333"/>
                <w:position w:val="-28"/>
                <w:sz w:val="24"/>
                <w:szCs w:val="24"/>
              </w:rPr>
              <w:object w:dxaOrig="1359" w:dyaOrig="740" w14:anchorId="76F864D5">
                <v:shape id="_x0000_i1057" type="#_x0000_t75" style="width:64.45pt;height:36pt" o:ole="">
                  <v:imagedata r:id="rId77" o:title=""/>
                </v:shape>
                <o:OLEObject Type="Embed" ProgID="Equation.3" ShapeID="_x0000_i1057" DrawAspect="Content" ObjectID="_1710048081" r:id="rId78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 равен …</w:t>
            </w:r>
          </w:p>
          <w:p w14:paraId="0C5CEC84" w14:textId="77777777" w:rsidR="001F4A9E" w:rsidRPr="003446D6" w:rsidRDefault="001F4A9E" w:rsidP="00F0782A">
            <w:pPr>
              <w:ind w:firstLine="708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4.</w:t>
            </w:r>
            <w:r w:rsidRPr="003446D6">
              <w:rPr>
                <w:iCs/>
                <w:color w:val="333333"/>
                <w:sz w:val="24"/>
                <w:szCs w:val="24"/>
              </w:rPr>
              <w:t>Количество точек разрыва функции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 xml:space="preserve">  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object w:dxaOrig="2140" w:dyaOrig="1160" w14:anchorId="32414248">
                <v:shape id="_x0000_i1058" type="#_x0000_t75" style="width:108pt;height:57.8pt" o:ole="">
                  <v:imagedata r:id="rId79" o:title=""/>
                </v:shape>
                <o:OLEObject Type="Embed" ProgID="Equation.3" ShapeID="_x0000_i1058" DrawAspect="Content" ObjectID="_1710048082" r:id="rId80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равно …</w:t>
            </w:r>
          </w:p>
          <w:p w14:paraId="63EA3DF2" w14:textId="77777777" w:rsidR="001F4A9E" w:rsidRPr="003446D6" w:rsidRDefault="001F4A9E" w:rsidP="00F0782A">
            <w:pPr>
              <w:jc w:val="center"/>
              <w:rPr>
                <w:b/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2</w:t>
            </w:r>
          </w:p>
          <w:p w14:paraId="2C575D62" w14:textId="77777777" w:rsidR="001F4A9E" w:rsidRPr="003446D6" w:rsidRDefault="001F4A9E" w:rsidP="00F0782A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Областью определения функции </w:t>
            </w:r>
            <w:r w:rsidRPr="003446D6">
              <w:rPr>
                <w:iCs/>
                <w:color w:val="333333"/>
                <w:position w:val="-24"/>
                <w:sz w:val="24"/>
                <w:szCs w:val="24"/>
              </w:rPr>
              <w:object w:dxaOrig="1280" w:dyaOrig="620" w14:anchorId="0C988439">
                <v:shape id="_x0000_i1059" type="#_x0000_t75" style="width:64.45pt;height:28.45pt" o:ole="">
                  <v:imagedata r:id="rId81" o:title=""/>
                </v:shape>
                <o:OLEObject Type="Embed" ProgID="Equation.3" ShapeID="_x0000_i1059" DrawAspect="Content" ObjectID="_1710048083" r:id="rId82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является множество…</w:t>
            </w:r>
          </w:p>
          <w:p w14:paraId="2EA644BB" w14:textId="77777777" w:rsidR="001F4A9E" w:rsidRPr="003446D6" w:rsidRDefault="001F4A9E" w:rsidP="00F0782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2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редел </w:t>
            </w:r>
            <w:r w:rsidRPr="003446D6">
              <w:rPr>
                <w:iCs/>
                <w:color w:val="333333"/>
                <w:position w:val="-24"/>
                <w:sz w:val="24"/>
                <w:szCs w:val="24"/>
              </w:rPr>
              <w:object w:dxaOrig="1140" w:dyaOrig="660" w14:anchorId="52153DCC">
                <v:shape id="_x0000_i1060" type="#_x0000_t75" style="width:57.8pt;height:36pt" o:ole="">
                  <v:imagedata r:id="rId83" o:title=""/>
                </v:shape>
                <o:OLEObject Type="Embed" ProgID="Equation.3" ShapeID="_x0000_i1060" DrawAspect="Content" ObjectID="_1710048084" r:id="rId84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равен …</w:t>
            </w:r>
          </w:p>
          <w:p w14:paraId="3BA78264" w14:textId="77777777" w:rsidR="001F4A9E" w:rsidRPr="003446D6" w:rsidRDefault="001F4A9E" w:rsidP="00F0782A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3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редел </w:t>
            </w:r>
            <w:r w:rsidRPr="003446D6">
              <w:rPr>
                <w:iCs/>
                <w:color w:val="333333"/>
                <w:position w:val="-28"/>
                <w:sz w:val="24"/>
                <w:szCs w:val="24"/>
              </w:rPr>
              <w:object w:dxaOrig="1420" w:dyaOrig="740" w14:anchorId="13F092B4">
                <v:shape id="_x0000_i1061" type="#_x0000_t75" style="width:1in;height:36pt" o:ole="">
                  <v:imagedata r:id="rId85" o:title=""/>
                </v:shape>
                <o:OLEObject Type="Embed" ProgID="Equation.3" ShapeID="_x0000_i1061" DrawAspect="Content" ObjectID="_1710048085" r:id="rId86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 равен …</w:t>
            </w:r>
          </w:p>
          <w:p w14:paraId="2442029B" w14:textId="77777777" w:rsidR="001F4A9E" w:rsidRPr="003446D6" w:rsidRDefault="001F4A9E" w:rsidP="00F0782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4.</w:t>
            </w:r>
            <w:r w:rsidRPr="003446D6">
              <w:rPr>
                <w:iCs/>
                <w:color w:val="333333"/>
                <w:sz w:val="24"/>
                <w:szCs w:val="24"/>
              </w:rPr>
              <w:t>Количество точек разрыва функции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 xml:space="preserve">  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object w:dxaOrig="2140" w:dyaOrig="1160" w14:anchorId="0F38C3D5">
                <v:shape id="_x0000_i1062" type="#_x0000_t75" style="width:108pt;height:57.8pt" o:ole="">
                  <v:imagedata r:id="rId87" o:title=""/>
                </v:shape>
                <o:OLEObject Type="Embed" ProgID="Equation.3" ShapeID="_x0000_i1062" DrawAspect="Content" ObjectID="_1710048086" r:id="rId88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равно …</w:t>
            </w:r>
          </w:p>
        </w:tc>
      </w:tr>
      <w:tr w:rsidR="001F4A9E" w:rsidRPr="003446D6" w14:paraId="4C3DD915" w14:textId="77777777" w:rsidTr="00F0782A">
        <w:trPr>
          <w:trHeight w:val="283"/>
        </w:trPr>
        <w:tc>
          <w:tcPr>
            <w:tcW w:w="993" w:type="dxa"/>
          </w:tcPr>
          <w:p w14:paraId="02EF1F6E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3</w:t>
            </w:r>
          </w:p>
        </w:tc>
        <w:tc>
          <w:tcPr>
            <w:tcW w:w="3827" w:type="dxa"/>
          </w:tcPr>
          <w:p w14:paraId="2A956FBE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41EC8905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по разделу </w:t>
            </w:r>
            <w:proofErr w:type="gramStart"/>
            <w:r w:rsidRPr="003446D6">
              <w:rPr>
                <w:iCs/>
              </w:rPr>
              <w:t>4  «</w:t>
            </w:r>
            <w:proofErr w:type="gramEnd"/>
            <w:r w:rsidRPr="003446D6">
              <w:rPr>
                <w:iCs/>
              </w:rPr>
              <w:t>Дифференциальное исчисление функций одной переменной»</w:t>
            </w:r>
          </w:p>
          <w:p w14:paraId="2A5149C1" w14:textId="77777777" w:rsidR="001F4A9E" w:rsidRPr="003446D6" w:rsidRDefault="001F4A9E" w:rsidP="00F0782A">
            <w:pPr>
              <w:rPr>
                <w:iCs/>
              </w:rPr>
            </w:pPr>
          </w:p>
          <w:p w14:paraId="0B8728CA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9723" w:type="dxa"/>
          </w:tcPr>
          <w:p w14:paraId="5B347F49" w14:textId="77777777" w:rsidR="001F4A9E" w:rsidRPr="003446D6" w:rsidRDefault="001F4A9E" w:rsidP="00F0782A">
            <w:pPr>
              <w:pStyle w:val="1"/>
              <w:numPr>
                <w:ilvl w:val="0"/>
                <w:numId w:val="0"/>
              </w:numPr>
              <w:spacing w:before="0" w:after="0"/>
              <w:outlineLvl w:val="0"/>
              <w:rPr>
                <w:rFonts w:eastAsiaTheme="minorEastAsia"/>
                <w:iCs/>
                <w:sz w:val="22"/>
                <w:szCs w:val="22"/>
              </w:rPr>
            </w:pPr>
            <w:r w:rsidRPr="003446D6">
              <w:rPr>
                <w:rFonts w:eastAsiaTheme="minorEastAsia"/>
                <w:iCs/>
                <w:sz w:val="22"/>
                <w:szCs w:val="22"/>
              </w:rPr>
              <w:t>Вариант 1</w:t>
            </w:r>
          </w:p>
          <w:p w14:paraId="0803EC50" w14:textId="77777777" w:rsidR="001F4A9E" w:rsidRPr="003446D6" w:rsidRDefault="001F4A9E" w:rsidP="00F0782A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rFonts w:eastAsiaTheme="minorEastAsia"/>
                <w:sz w:val="22"/>
                <w:szCs w:val="22"/>
              </w:rPr>
            </w:pPr>
            <w:r w:rsidRPr="003446D6">
              <w:rPr>
                <w:sz w:val="22"/>
                <w:szCs w:val="22"/>
              </w:rPr>
              <w:t xml:space="preserve">Задача 1. </w:t>
            </w:r>
            <w:r w:rsidRPr="003446D6">
              <w:rPr>
                <w:rFonts w:eastAsiaTheme="minorEastAsia"/>
                <w:sz w:val="22"/>
                <w:szCs w:val="22"/>
              </w:rPr>
              <w:t>Найти производные функций:</w:t>
            </w:r>
          </w:p>
          <w:p w14:paraId="198D75E8" w14:textId="77777777" w:rsidR="001F4A9E" w:rsidRPr="003446D6" w:rsidRDefault="001F4A9E" w:rsidP="00F0782A">
            <w:pPr>
              <w:rPr>
                <w:iCs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(1+ctg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oMath>
            </m:oMathPara>
          </w:p>
          <w:p w14:paraId="62F10BA3" w14:textId="77777777" w:rsidR="001F4A9E" w:rsidRPr="003446D6" w:rsidRDefault="001F4A9E" w:rsidP="00F0782A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sz w:val="22"/>
                <w:szCs w:val="22"/>
              </w:rPr>
            </w:pPr>
            <w:r w:rsidRPr="003446D6">
              <w:rPr>
                <w:sz w:val="22"/>
                <w:szCs w:val="22"/>
              </w:rPr>
              <w:t xml:space="preserve">Задача 2. Найти предел, используя правило </w:t>
            </w:r>
            <w:proofErr w:type="spellStart"/>
            <w:r w:rsidRPr="003446D6">
              <w:rPr>
                <w:sz w:val="22"/>
                <w:szCs w:val="22"/>
              </w:rPr>
              <w:t>Лопиталя</w:t>
            </w:r>
            <w:proofErr w:type="spellEnd"/>
            <w:r w:rsidRPr="003446D6">
              <w:rPr>
                <w:sz w:val="22"/>
                <w:szCs w:val="22"/>
              </w:rPr>
              <w:t>:</w:t>
            </w:r>
          </w:p>
          <w:p w14:paraId="54585B8F" w14:textId="77777777" w:rsidR="001F4A9E" w:rsidRPr="003446D6" w:rsidRDefault="001F4A9E" w:rsidP="00F0782A">
            <w:pPr>
              <w:rPr>
                <w:iCs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+x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g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5CBD53A4" w14:textId="77777777" w:rsidR="001F4A9E" w:rsidRPr="003446D6" w:rsidRDefault="001F4A9E" w:rsidP="00F0782A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sz w:val="22"/>
                <w:szCs w:val="22"/>
              </w:rPr>
            </w:pPr>
            <w:r w:rsidRPr="003446D6">
              <w:rPr>
                <w:sz w:val="22"/>
                <w:szCs w:val="22"/>
              </w:rPr>
              <w:t>Задача 3. Вычислить производную</w:t>
            </w:r>
          </w:p>
          <w:p w14:paraId="663E9A7C" w14:textId="77777777" w:rsidR="001F4A9E" w:rsidRPr="003446D6" w:rsidRDefault="001F4A9E" w:rsidP="00F0782A">
            <w:pPr>
              <w:rPr>
                <w:iCs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Cs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Cs/>
                                <w:lang w:val="en-US"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Cs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</m:t>
                    </m:r>
                  </m:sup>
                </m:sSup>
              </m:oMath>
            </m:oMathPara>
          </w:p>
          <w:p w14:paraId="0AB97412" w14:textId="77777777" w:rsidR="001F4A9E" w:rsidRPr="003446D6" w:rsidRDefault="001F4A9E" w:rsidP="00F0782A">
            <w:pPr>
              <w:jc w:val="both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Вариант 2.</w:t>
            </w:r>
          </w:p>
          <w:p w14:paraId="07A69508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Задача 1. Найти производные функций:</w:t>
            </w:r>
          </w:p>
          <w:p w14:paraId="1CB01A1E" w14:textId="77777777" w:rsidR="001F4A9E" w:rsidRPr="003446D6" w:rsidRDefault="001F4A9E" w:rsidP="00F0782A">
            <w:pPr>
              <w:rPr>
                <w:iCs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</m:t>
                    </m:r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(1+x)</m:t>
                        </m:r>
                      </m:den>
                    </m:f>
                  </m:e>
                </m:func>
              </m:oMath>
            </m:oMathPara>
          </w:p>
          <w:p w14:paraId="2AE6ABF2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Задача 2. Найти предел, используя правило </w:t>
            </w:r>
            <w:proofErr w:type="spellStart"/>
            <w:r w:rsidRPr="003446D6">
              <w:rPr>
                <w:iCs/>
              </w:rPr>
              <w:t>Лопиталя</w:t>
            </w:r>
            <w:proofErr w:type="spellEnd"/>
            <w:r w:rsidRPr="003446D6">
              <w:rPr>
                <w:iCs/>
              </w:rPr>
              <w:t>:</w:t>
            </w:r>
          </w:p>
          <w:p w14:paraId="6E5F1B7C" w14:textId="77777777" w:rsidR="001F4A9E" w:rsidRPr="003446D6" w:rsidRDefault="001F4A9E" w:rsidP="00F0782A">
            <w:pPr>
              <w:rPr>
                <w:iCs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x→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g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tg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51AE4334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Задача 3. Вычислить производную</w:t>
            </w:r>
          </w:p>
          <w:p w14:paraId="2555161B" w14:textId="77777777" w:rsidR="001F4A9E" w:rsidRPr="003446D6" w:rsidRDefault="001F4A9E" w:rsidP="00F0782A">
            <w:pPr>
              <w:jc w:val="center"/>
              <w:rPr>
                <w:iCs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</m:e>
                        </m:rad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func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m:oMathPara>
          </w:p>
        </w:tc>
      </w:tr>
      <w:tr w:rsidR="001F4A9E" w:rsidRPr="003446D6" w14:paraId="769C5431" w14:textId="77777777" w:rsidTr="00F0782A">
        <w:trPr>
          <w:trHeight w:val="283"/>
        </w:trPr>
        <w:tc>
          <w:tcPr>
            <w:tcW w:w="993" w:type="dxa"/>
          </w:tcPr>
          <w:p w14:paraId="7BBDDB35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3827" w:type="dxa"/>
          </w:tcPr>
          <w:p w14:paraId="3D8F85A0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9723" w:type="dxa"/>
          </w:tcPr>
          <w:p w14:paraId="46063141" w14:textId="77777777" w:rsidR="001F4A9E" w:rsidRPr="003446D6" w:rsidRDefault="001F4A9E" w:rsidP="00F0782A">
            <w:pPr>
              <w:jc w:val="center"/>
              <w:rPr>
                <w:iCs/>
                <w:sz w:val="24"/>
                <w:szCs w:val="24"/>
              </w:rPr>
            </w:pPr>
          </w:p>
        </w:tc>
      </w:tr>
      <w:tr w:rsidR="001F4A9E" w:rsidRPr="003446D6" w14:paraId="45AB753C" w14:textId="77777777" w:rsidTr="00F0782A">
        <w:trPr>
          <w:trHeight w:val="283"/>
        </w:trPr>
        <w:tc>
          <w:tcPr>
            <w:tcW w:w="993" w:type="dxa"/>
          </w:tcPr>
          <w:p w14:paraId="6656C3E0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  <w:tc>
          <w:tcPr>
            <w:tcW w:w="3827" w:type="dxa"/>
          </w:tcPr>
          <w:p w14:paraId="29A54DC1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45A4B5BC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о разделу 5 «Дифференциальное исчисление функций многих переменных»</w:t>
            </w:r>
          </w:p>
          <w:p w14:paraId="5ADCD838" w14:textId="77777777" w:rsidR="001F4A9E" w:rsidRPr="003446D6" w:rsidRDefault="001F4A9E" w:rsidP="00F0782A">
            <w:pPr>
              <w:rPr>
                <w:iCs/>
              </w:rPr>
            </w:pPr>
          </w:p>
          <w:p w14:paraId="655FBDE6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9723" w:type="dxa"/>
          </w:tcPr>
          <w:p w14:paraId="25050D6D" w14:textId="77777777" w:rsidR="001F4A9E" w:rsidRPr="003446D6" w:rsidRDefault="001F4A9E" w:rsidP="00F0782A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rFonts w:eastAsia="Symbol"/>
                <w:iCs/>
                <w:sz w:val="24"/>
                <w:szCs w:val="24"/>
              </w:rPr>
              <w:t>Вариант №1</w:t>
            </w:r>
          </w:p>
          <w:p w14:paraId="4DE0E584" w14:textId="77777777" w:rsidR="001F4A9E" w:rsidRPr="003446D6" w:rsidRDefault="001F4A9E" w:rsidP="00F0782A">
            <w:pPr>
              <w:pStyle w:val="af0"/>
              <w:numPr>
                <w:ilvl w:val="4"/>
                <w:numId w:val="30"/>
              </w:numPr>
              <w:rPr>
                <w:rFonts w:eastAsia="Symbol"/>
                <w:iCs/>
                <w:sz w:val="24"/>
                <w:szCs w:val="24"/>
              </w:rPr>
            </w:pPr>
            <w:r w:rsidRPr="003446D6">
              <w:rPr>
                <w:rFonts w:eastAsia="Symbol"/>
                <w:iCs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m:rPr>
                  <m:sty m:val="p"/>
                </m:rP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Symbol" w:hAnsi="Cambria Math"/>
                      <w:sz w:val="24"/>
                      <w:szCs w:val="24"/>
                    </w:rPr>
                    <m:t>x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47D1C767" w14:textId="77777777" w:rsidR="001F4A9E" w:rsidRPr="003446D6" w:rsidRDefault="001F4A9E" w:rsidP="00F0782A">
            <w:pPr>
              <w:pStyle w:val="af0"/>
              <w:numPr>
                <w:ilvl w:val="4"/>
                <w:numId w:val="30"/>
              </w:numPr>
              <w:rPr>
                <w:rFonts w:eastAsia="Symbol"/>
                <w:iCs/>
                <w:sz w:val="24"/>
                <w:szCs w:val="24"/>
              </w:rPr>
            </w:pPr>
            <w:r w:rsidRPr="003446D6">
              <w:rPr>
                <w:rFonts w:eastAsia="Symbol"/>
                <w:iCs/>
                <w:sz w:val="24"/>
                <w:szCs w:val="24"/>
              </w:rPr>
              <w:t xml:space="preserve">Найти экстремумы функции </w:t>
            </w:r>
            <w:r w:rsidRPr="003446D6">
              <w:rPr>
                <w:iCs/>
                <w:position w:val="-3"/>
              </w:rPr>
              <w:object w:dxaOrig="2326" w:dyaOrig="302" w14:anchorId="0FBD7DF3">
                <v:shape id="_x0000_i1063" type="#_x0000_t75" style="width:115.55pt;height:14.2pt" o:ole="" filled="t">
                  <v:fill color2="black"/>
                  <v:imagedata r:id="rId89" o:title=""/>
                </v:shape>
                <o:OLEObject Type="Embed" ProgID="Equation.3" ShapeID="_x0000_i1063" DrawAspect="Content" ObjectID="_1710048087" r:id="rId90"/>
              </w:object>
            </w:r>
          </w:p>
          <w:p w14:paraId="55DB9B13" w14:textId="77777777" w:rsidR="001F4A9E" w:rsidRPr="003446D6" w:rsidRDefault="001F4A9E" w:rsidP="00F0782A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rFonts w:eastAsia="Symbol"/>
                <w:iCs/>
                <w:sz w:val="24"/>
                <w:szCs w:val="24"/>
              </w:rPr>
              <w:t>Вариант №2</w:t>
            </w:r>
          </w:p>
          <w:p w14:paraId="64D90DE1" w14:textId="77777777" w:rsidR="001F4A9E" w:rsidRPr="003446D6" w:rsidRDefault="001F4A9E" w:rsidP="00F0782A">
            <w:pPr>
              <w:pStyle w:val="af0"/>
              <w:numPr>
                <w:ilvl w:val="0"/>
                <w:numId w:val="31"/>
              </w:numPr>
              <w:rPr>
                <w:rFonts w:eastAsia="Symbol"/>
                <w:iCs/>
                <w:sz w:val="24"/>
                <w:szCs w:val="24"/>
              </w:rPr>
            </w:pPr>
            <w:r w:rsidRPr="003446D6">
              <w:rPr>
                <w:rFonts w:eastAsia="Symbol"/>
                <w:iCs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m:rPr>
                  <m:sty m:val="p"/>
                </m:rP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Symbol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75F652BE" w14:textId="77777777" w:rsidR="001F4A9E" w:rsidRPr="003446D6" w:rsidRDefault="001F4A9E" w:rsidP="00F0782A">
            <w:pPr>
              <w:pStyle w:val="af0"/>
              <w:numPr>
                <w:ilvl w:val="0"/>
                <w:numId w:val="31"/>
              </w:numPr>
              <w:rPr>
                <w:rFonts w:eastAsia="Symbol"/>
                <w:iCs/>
                <w:sz w:val="24"/>
                <w:szCs w:val="24"/>
              </w:rPr>
            </w:pPr>
            <w:r w:rsidRPr="003446D6">
              <w:rPr>
                <w:rFonts w:eastAsia="Symbol"/>
                <w:iCs/>
                <w:sz w:val="24"/>
                <w:szCs w:val="24"/>
              </w:rPr>
              <w:t xml:space="preserve">Найти экстремумы функции </w:t>
            </w:r>
            <w:r w:rsidRPr="003446D6">
              <w:rPr>
                <w:iCs/>
                <w:position w:val="-3"/>
                <w:sz w:val="24"/>
                <w:szCs w:val="24"/>
              </w:rPr>
              <w:object w:dxaOrig="2449" w:dyaOrig="302" w14:anchorId="73959643">
                <v:shape id="_x0000_i1064" type="#_x0000_t75" style="width:122.2pt;height:14.2pt" o:ole="" filled="t">
                  <v:fill color2="black"/>
                  <v:imagedata r:id="rId91" o:title=""/>
                </v:shape>
                <o:OLEObject Type="Embed" ProgID="Equation.3" ShapeID="_x0000_i1064" DrawAspect="Content" ObjectID="_1710048088" r:id="rId92"/>
              </w:object>
            </w:r>
          </w:p>
          <w:p w14:paraId="05D13358" w14:textId="77777777" w:rsidR="001F4A9E" w:rsidRPr="003446D6" w:rsidRDefault="001F4A9E" w:rsidP="00F0782A">
            <w:pPr>
              <w:shd w:val="clear" w:color="auto" w:fill="FFFFFF"/>
              <w:ind w:firstLine="708"/>
              <w:rPr>
                <w:iCs/>
                <w:sz w:val="24"/>
                <w:szCs w:val="24"/>
              </w:rPr>
            </w:pPr>
          </w:p>
        </w:tc>
      </w:tr>
      <w:tr w:rsidR="001F4A9E" w:rsidRPr="003446D6" w14:paraId="42E2B364" w14:textId="77777777" w:rsidTr="00F0782A">
        <w:trPr>
          <w:trHeight w:val="283"/>
        </w:trPr>
        <w:tc>
          <w:tcPr>
            <w:tcW w:w="993" w:type="dxa"/>
          </w:tcPr>
          <w:p w14:paraId="5DBD5676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5</w:t>
            </w:r>
          </w:p>
        </w:tc>
        <w:tc>
          <w:tcPr>
            <w:tcW w:w="3827" w:type="dxa"/>
          </w:tcPr>
          <w:p w14:paraId="43AADAA3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0C927D07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о разделу 6</w:t>
            </w:r>
          </w:p>
          <w:p w14:paraId="6AD338E7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9723" w:type="dxa"/>
          </w:tcPr>
          <w:p w14:paraId="443ADB12" w14:textId="77777777" w:rsidR="001F4A9E" w:rsidRPr="003446D6" w:rsidRDefault="001F4A9E" w:rsidP="00F0782A">
            <w:pPr>
              <w:shd w:val="clear" w:color="auto" w:fill="FFFFFF"/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1</w:t>
            </w:r>
          </w:p>
          <w:p w14:paraId="20F323C6" w14:textId="77777777" w:rsidR="001F4A9E" w:rsidRPr="003446D6" w:rsidRDefault="001F4A9E" w:rsidP="00F0782A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>1. Объясните свойство аддитивности интеграла по отрезку</w:t>
            </w:r>
          </w:p>
          <w:p w14:paraId="2AB01B6D" w14:textId="77777777" w:rsidR="001F4A9E" w:rsidRPr="003446D6" w:rsidRDefault="001F4A9E" w:rsidP="00F0782A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2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Множество первообразных функции </w:t>
            </w:r>
            <w:r w:rsidRPr="003446D6">
              <w:rPr>
                <w:iCs/>
                <w:color w:val="333333"/>
                <w:position w:val="-24"/>
                <w:sz w:val="24"/>
                <w:szCs w:val="24"/>
              </w:rPr>
              <w:object w:dxaOrig="1320" w:dyaOrig="620" w14:anchorId="4CB27104">
                <v:shape id="_x0000_i1065" type="#_x0000_t75" style="width:64.45pt;height:28.45pt" o:ole="">
                  <v:imagedata r:id="rId93" o:title=""/>
                </v:shape>
                <o:OLEObject Type="Embed" ProgID="Equation.3" ShapeID="_x0000_i1065" DrawAspect="Content" ObjectID="_1710048089" r:id="rId94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равно …</w:t>
            </w:r>
          </w:p>
          <w:p w14:paraId="4118FCCA" w14:textId="77777777" w:rsidR="001F4A9E" w:rsidRPr="003446D6" w:rsidRDefault="001F4A9E" w:rsidP="00F0782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>
              <w:rPr>
                <w:iCs/>
                <w:noProof/>
                <w:color w:val="333333"/>
                <w:szCs w:val="24"/>
              </w:rPr>
              <w:lastRenderedPageBreak/>
              <w:object w:dxaOrig="1440" w:dyaOrig="1440" w14:anchorId="3F289C59">
                <v:shape id="_x0000_s1026" type="#_x0000_t75" style="position:absolute;left:0;text-align:left;margin-left:352.35pt;margin-top:44.4pt;width:140.85pt;height:89.6pt;z-index:251659264;mso-wrap-distance-left:0;mso-wrap-distance-right:0">
                  <v:imagedata r:id="rId95" o:title=""/>
                  <w10:wrap type="square"/>
                </v:shape>
                <o:OLEObject Type="Embed" ProgID="Word.Picture.8" ShapeID="_x0000_s1026" DrawAspect="Content" ObjectID="_1710048130" r:id="rId96"/>
              </w:object>
            </w:r>
            <w:r w:rsidRPr="003446D6">
              <w:rPr>
                <w:iCs/>
                <w:sz w:val="24"/>
                <w:szCs w:val="24"/>
              </w:rPr>
              <w:t>3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одынтегральная функция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520" w:dyaOrig="340" w14:anchorId="74A676D9">
                <v:shape id="_x0000_i1066" type="#_x0000_t75" style="width:28.45pt;height:14.2pt" o:ole="">
                  <v:imagedata r:id="rId97" o:title=""/>
                </v:shape>
                <o:OLEObject Type="Embed" ProgID="Equation.3" ShapeID="_x0000_i1066" DrawAspect="Content" ObjectID="_1710048090" r:id="rId98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 нечетная и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880" w:dyaOrig="340" w14:anchorId="312A5F37">
                <v:shape id="_x0000_i1067" type="#_x0000_t75" style="width:43.55pt;height:14.2pt" o:ole="">
                  <v:imagedata r:id="rId99" o:title=""/>
                </v:shape>
                <o:OLEObject Type="Embed" ProgID="Equation.3" ShapeID="_x0000_i1067" DrawAspect="Content" ObjectID="_1710048091" r:id="rId100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на 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520" w:dyaOrig="340" w14:anchorId="4193888A">
                <v:shape id="_x0000_i1068" type="#_x0000_t75" style="width:28.45pt;height:14.2pt" o:ole="">
                  <v:imagedata r:id="rId101" o:title=""/>
                </v:shape>
                <o:OLEObject Type="Embed" ProgID="Equation.3" ShapeID="_x0000_i1068" DrawAspect="Content" ObjectID="_1710048092" r:id="rId102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гда </w:t>
            </w:r>
            <w:r w:rsidRPr="003446D6">
              <w:rPr>
                <w:iCs/>
                <w:color w:val="333333"/>
                <w:position w:val="-32"/>
                <w:sz w:val="24"/>
                <w:szCs w:val="24"/>
              </w:rPr>
              <w:object w:dxaOrig="900" w:dyaOrig="760" w14:anchorId="53E9DB84">
                <v:shape id="_x0000_i1069" type="#_x0000_t75" style="width:43.55pt;height:36pt" o:ole="">
                  <v:imagedata r:id="rId103" o:title=""/>
                </v:shape>
                <o:OLEObject Type="Embed" ProgID="Equation.3" ShapeID="_x0000_i1069" DrawAspect="Content" ObjectID="_1710048093" r:id="rId104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равен …</w:t>
            </w:r>
          </w:p>
          <w:p w14:paraId="76A6A334" w14:textId="77777777" w:rsidR="001F4A9E" w:rsidRPr="003446D6" w:rsidRDefault="001F4A9E" w:rsidP="00F0782A">
            <w:pPr>
              <w:pStyle w:val="a"/>
              <w:numPr>
                <w:ilvl w:val="0"/>
                <w:numId w:val="0"/>
              </w:numPr>
              <w:ind w:left="708"/>
              <w:rPr>
                <w:b/>
                <w:iCs/>
                <w:szCs w:val="24"/>
              </w:rPr>
            </w:pPr>
            <w:r w:rsidRPr="003446D6">
              <w:rPr>
                <w:iCs/>
                <w:szCs w:val="24"/>
              </w:rPr>
              <w:t>4.</w:t>
            </w:r>
            <w:r w:rsidRPr="003446D6">
              <w:rPr>
                <w:iCs/>
                <w:color w:val="333333"/>
                <w:szCs w:val="24"/>
              </w:rPr>
              <w:t xml:space="preserve">Вычислить интеграл </w:t>
            </w:r>
            <w:r w:rsidRPr="003446D6">
              <w:rPr>
                <w:iCs/>
                <w:color w:val="333333"/>
                <w:position w:val="-32"/>
                <w:szCs w:val="24"/>
              </w:rPr>
              <w:object w:dxaOrig="880" w:dyaOrig="760" w14:anchorId="4D97386F">
                <v:shape id="_x0000_i1070" type="#_x0000_t75" style="width:43.55pt;height:36pt" o:ole="">
                  <v:imagedata r:id="rId105" o:title=""/>
                </v:shape>
                <o:OLEObject Type="Embed" ProgID="Equation.3" ShapeID="_x0000_i1070" DrawAspect="Content" ObjectID="_1710048094" r:id="rId106"/>
              </w:object>
            </w:r>
            <w:r w:rsidRPr="003446D6">
              <w:rPr>
                <w:iCs/>
                <w:color w:val="333333"/>
                <w:szCs w:val="24"/>
              </w:rPr>
              <w:t>.</w:t>
            </w:r>
          </w:p>
          <w:p w14:paraId="71CFE937" w14:textId="77777777" w:rsidR="001F4A9E" w:rsidRPr="003446D6" w:rsidRDefault="001F4A9E" w:rsidP="00F0782A">
            <w:pPr>
              <w:ind w:firstLine="708"/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5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лощадь фигуры, изображенной на рисунке при </w:t>
            </w:r>
            <w:r w:rsidRPr="003446D6">
              <w:rPr>
                <w:iCs/>
                <w:color w:val="333333"/>
                <w:position w:val="-12"/>
                <w:sz w:val="24"/>
                <w:szCs w:val="24"/>
              </w:rPr>
              <w:object w:dxaOrig="680" w:dyaOrig="360" w14:anchorId="3D5CE03A">
                <v:shape id="_x0000_i1071" type="#_x0000_t75" style="width:36pt;height:21.8pt" o:ole="">
                  <v:imagedata r:id="rId107" o:title=""/>
                </v:shape>
                <o:OLEObject Type="Embed" ProgID="Equation.3" ShapeID="_x0000_i1071" DrawAspect="Content" ObjectID="_1710048095" r:id="rId108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равна…</w:t>
            </w:r>
          </w:p>
          <w:p w14:paraId="5032CF67" w14:textId="77777777" w:rsidR="001F4A9E" w:rsidRPr="003446D6" w:rsidRDefault="001F4A9E" w:rsidP="00F0782A">
            <w:pPr>
              <w:ind w:firstLine="709"/>
              <w:rPr>
                <w:iCs/>
                <w:sz w:val="24"/>
                <w:szCs w:val="24"/>
              </w:rPr>
            </w:pPr>
          </w:p>
          <w:p w14:paraId="484B75F6" w14:textId="77777777" w:rsidR="001F4A9E" w:rsidRPr="003446D6" w:rsidRDefault="001F4A9E" w:rsidP="00F0782A">
            <w:pPr>
              <w:jc w:val="center"/>
              <w:rPr>
                <w:iCs/>
                <w:sz w:val="24"/>
                <w:szCs w:val="24"/>
              </w:rPr>
            </w:pPr>
          </w:p>
          <w:p w14:paraId="11F94C84" w14:textId="77777777" w:rsidR="001F4A9E" w:rsidRPr="003446D6" w:rsidRDefault="001F4A9E" w:rsidP="00F0782A">
            <w:pPr>
              <w:jc w:val="center"/>
              <w:rPr>
                <w:b/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2</w:t>
            </w:r>
          </w:p>
          <w:p w14:paraId="23F917E1" w14:textId="77777777" w:rsidR="001F4A9E" w:rsidRPr="003446D6" w:rsidRDefault="001F4A9E" w:rsidP="00F0782A">
            <w:pPr>
              <w:shd w:val="clear" w:color="auto" w:fill="FFFFFF"/>
              <w:ind w:firstLine="708"/>
              <w:jc w:val="both"/>
              <w:rPr>
                <w:iCs/>
                <w:sz w:val="24"/>
                <w:szCs w:val="24"/>
              </w:rPr>
            </w:pPr>
            <w:bookmarkStart w:id="25" w:name="_Hlk92648103"/>
            <w:r w:rsidRPr="003446D6">
              <w:rPr>
                <w:iCs/>
                <w:sz w:val="24"/>
                <w:szCs w:val="24"/>
              </w:rPr>
              <w:t>1. Дайте определение определенного интеграла через суммы Римана</w:t>
            </w:r>
          </w:p>
          <w:p w14:paraId="2615E7DC" w14:textId="77777777" w:rsidR="001F4A9E" w:rsidRPr="003446D6" w:rsidRDefault="001F4A9E" w:rsidP="00F0782A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2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Множество первообразных функции </w:t>
            </w:r>
            <w:r w:rsidRPr="003446D6">
              <w:rPr>
                <w:iCs/>
                <w:color w:val="333333"/>
                <w:position w:val="-24"/>
                <w:sz w:val="24"/>
                <w:szCs w:val="24"/>
              </w:rPr>
              <w:object w:dxaOrig="1340" w:dyaOrig="620" w14:anchorId="2F12EC1C">
                <v:shape id="_x0000_i1072" type="#_x0000_t75" style="width:64.45pt;height:28.45pt" o:ole="">
                  <v:imagedata r:id="rId109" o:title=""/>
                </v:shape>
                <o:OLEObject Type="Embed" ProgID="Equation.3" ShapeID="_x0000_i1072" DrawAspect="Content" ObjectID="_1710048096" r:id="rId110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равно …</w:t>
            </w:r>
          </w:p>
          <w:p w14:paraId="316CA396" w14:textId="77777777" w:rsidR="001F4A9E" w:rsidRPr="003446D6" w:rsidRDefault="001F4A9E" w:rsidP="00F0782A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3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одынтегральная функция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520" w:dyaOrig="340" w14:anchorId="03F8BC40">
                <v:shape id="_x0000_i1073" type="#_x0000_t75" style="width:28.45pt;height:14.2pt" o:ole="">
                  <v:imagedata r:id="rId111" o:title=""/>
                </v:shape>
                <o:OLEObject Type="Embed" ProgID="Equation.3" ShapeID="_x0000_i1073" DrawAspect="Content" ObjectID="_1710048097" r:id="rId112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 четная,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880" w:dyaOrig="340" w14:anchorId="785AA110">
                <v:shape id="_x0000_i1074" type="#_x0000_t75" style="width:43.55pt;height:14.2pt" o:ole="">
                  <v:imagedata r:id="rId113" o:title=""/>
                </v:shape>
                <o:OLEObject Type="Embed" ProgID="Equation.3" ShapeID="_x0000_i1074" DrawAspect="Content" ObjectID="_1710048098" r:id="rId114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на 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520" w:dyaOrig="340" w14:anchorId="47E1DD65">
                <v:shape id="_x0000_i1075" type="#_x0000_t75" style="width:28.45pt;height:14.2pt" o:ole="">
                  <v:imagedata r:id="rId115" o:title=""/>
                </v:shape>
                <o:OLEObject Type="Embed" ProgID="Equation.3" ShapeID="_x0000_i1075" DrawAspect="Content" ObjectID="_1710048099" r:id="rId116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гда </w:t>
            </w:r>
            <w:r w:rsidRPr="003446D6">
              <w:rPr>
                <w:iCs/>
                <w:color w:val="333333"/>
                <w:position w:val="-32"/>
                <w:sz w:val="24"/>
                <w:szCs w:val="24"/>
              </w:rPr>
              <w:object w:dxaOrig="900" w:dyaOrig="760" w14:anchorId="3EF74BD3">
                <v:shape id="_x0000_i1076" type="#_x0000_t75" style="width:43.55pt;height:36pt" o:ole="">
                  <v:imagedata r:id="rId117" o:title=""/>
                </v:shape>
                <o:OLEObject Type="Embed" ProgID="Equation.3" ShapeID="_x0000_i1076" DrawAspect="Content" ObjectID="_1710048100" r:id="rId118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равен …</w:t>
            </w:r>
          </w:p>
          <w:p w14:paraId="2FCC81F7" w14:textId="77777777" w:rsidR="001F4A9E" w:rsidRPr="003446D6" w:rsidRDefault="001F4A9E" w:rsidP="00F0782A">
            <w:pPr>
              <w:pStyle w:val="a"/>
              <w:numPr>
                <w:ilvl w:val="0"/>
                <w:numId w:val="0"/>
              </w:numPr>
              <w:ind w:left="708"/>
              <w:rPr>
                <w:b/>
                <w:iCs/>
                <w:szCs w:val="24"/>
              </w:rPr>
            </w:pPr>
            <w:r w:rsidRPr="003446D6">
              <w:rPr>
                <w:iCs/>
                <w:szCs w:val="24"/>
              </w:rPr>
              <w:t>4.</w:t>
            </w:r>
            <w:r w:rsidRPr="003446D6">
              <w:rPr>
                <w:iCs/>
                <w:color w:val="333333"/>
                <w:szCs w:val="24"/>
              </w:rPr>
              <w:t xml:space="preserve">Вычислить интеграл </w:t>
            </w:r>
            <w:r w:rsidRPr="003446D6">
              <w:rPr>
                <w:iCs/>
                <w:color w:val="333333"/>
                <w:position w:val="-32"/>
                <w:szCs w:val="24"/>
              </w:rPr>
              <w:object w:dxaOrig="880" w:dyaOrig="760" w14:anchorId="3024B937">
                <v:shape id="_x0000_i1077" type="#_x0000_t75" style="width:43.55pt;height:36pt" o:ole="">
                  <v:imagedata r:id="rId119" o:title=""/>
                </v:shape>
                <o:OLEObject Type="Embed" ProgID="Equation.3" ShapeID="_x0000_i1077" DrawAspect="Content" ObjectID="_1710048101" r:id="rId120"/>
              </w:object>
            </w:r>
            <w:r w:rsidRPr="003446D6">
              <w:rPr>
                <w:iCs/>
                <w:color w:val="333333"/>
                <w:szCs w:val="24"/>
              </w:rPr>
              <w:t>.</w:t>
            </w:r>
          </w:p>
          <w:p w14:paraId="53A2BDB7" w14:textId="77777777" w:rsidR="001F4A9E" w:rsidRPr="003446D6" w:rsidRDefault="001F4A9E" w:rsidP="00F0782A">
            <w:pPr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5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лощадь фигуры, изображенной на рисунке при </w:t>
            </w:r>
            <w:r w:rsidRPr="003446D6">
              <w:rPr>
                <w:iCs/>
                <w:color w:val="333333"/>
                <w:position w:val="-12"/>
                <w:sz w:val="24"/>
                <w:szCs w:val="24"/>
              </w:rPr>
              <w:object w:dxaOrig="660" w:dyaOrig="360" w14:anchorId="0BE24B79">
                <v:shape id="_x0000_i1078" type="#_x0000_t75" style="width:36pt;height:21.8pt" o:ole="">
                  <v:imagedata r:id="rId121" o:title=""/>
                </v:shape>
                <o:OLEObject Type="Embed" ProgID="Equation.3" ShapeID="_x0000_i1078" DrawAspect="Content" ObjectID="_1710048102" r:id="rId122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br/>
              <w:t>равна…</w:t>
            </w:r>
          </w:p>
          <w:p w14:paraId="2554FF48" w14:textId="77777777" w:rsidR="001F4A9E" w:rsidRPr="003446D6" w:rsidRDefault="001F4A9E" w:rsidP="00F0782A">
            <w:pPr>
              <w:jc w:val="both"/>
              <w:rPr>
                <w:iCs/>
                <w:color w:val="333333"/>
                <w:sz w:val="24"/>
                <w:szCs w:val="24"/>
              </w:rPr>
            </w:pPr>
            <w:r>
              <w:rPr>
                <w:iCs/>
                <w:noProof/>
                <w:color w:val="333333"/>
                <w:szCs w:val="24"/>
              </w:rPr>
              <w:object w:dxaOrig="1440" w:dyaOrig="1440" w14:anchorId="1402E8C3">
                <v:shape id="_x0000_s1027" type="#_x0000_t75" style="position:absolute;left:0;text-align:left;margin-left:38.1pt;margin-top:74.9pt;width:123.8pt;height:89.6pt;z-index:251660288;mso-wrap-distance-left:0;mso-wrap-distance-right:0;mso-position-vertical-relative:page">
                  <v:imagedata r:id="rId123" o:title=""/>
                  <w10:wrap type="square" anchory="page"/>
                </v:shape>
                <o:OLEObject Type="Embed" ProgID="Word.Picture.8" ShapeID="_x0000_s1027" DrawAspect="Content" ObjectID="_1710048131" r:id="rId124"/>
              </w:object>
            </w:r>
          </w:p>
          <w:p w14:paraId="48D232EA" w14:textId="77777777" w:rsidR="001F4A9E" w:rsidRPr="003446D6" w:rsidRDefault="001F4A9E" w:rsidP="00F0782A">
            <w:pPr>
              <w:jc w:val="center"/>
              <w:rPr>
                <w:iCs/>
                <w:sz w:val="24"/>
                <w:szCs w:val="24"/>
              </w:rPr>
            </w:pPr>
          </w:p>
          <w:bookmarkEnd w:id="25"/>
          <w:p w14:paraId="42F818F8" w14:textId="77777777" w:rsidR="001F4A9E" w:rsidRPr="003446D6" w:rsidRDefault="001F4A9E" w:rsidP="00F0782A">
            <w:pPr>
              <w:jc w:val="both"/>
              <w:rPr>
                <w:iCs/>
              </w:rPr>
            </w:pPr>
          </w:p>
        </w:tc>
      </w:tr>
      <w:tr w:rsidR="001F4A9E" w:rsidRPr="003446D6" w14:paraId="2404971A" w14:textId="77777777" w:rsidTr="00F0782A">
        <w:trPr>
          <w:trHeight w:val="283"/>
        </w:trPr>
        <w:tc>
          <w:tcPr>
            <w:tcW w:w="993" w:type="dxa"/>
          </w:tcPr>
          <w:p w14:paraId="0E08E03E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3827" w:type="dxa"/>
          </w:tcPr>
          <w:p w14:paraId="058F66FF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696EE827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о разделу 7</w:t>
            </w:r>
          </w:p>
          <w:p w14:paraId="5ECCFDC0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9723" w:type="dxa"/>
          </w:tcPr>
          <w:p w14:paraId="792FA9EE" w14:textId="77777777" w:rsidR="001F4A9E" w:rsidRPr="003446D6" w:rsidRDefault="001F4A9E" w:rsidP="00F0782A">
            <w:pPr>
              <w:shd w:val="clear" w:color="auto" w:fill="FFFFFF"/>
              <w:rPr>
                <w:iCs/>
                <w:sz w:val="24"/>
                <w:szCs w:val="24"/>
              </w:rPr>
            </w:pPr>
            <w:bookmarkStart w:id="26" w:name="_Hlk92651833"/>
            <w:r w:rsidRPr="003446D6">
              <w:rPr>
                <w:iCs/>
                <w:sz w:val="24"/>
                <w:szCs w:val="24"/>
              </w:rPr>
              <w:t xml:space="preserve">Вариант 1. </w:t>
            </w:r>
          </w:p>
          <w:p w14:paraId="349700FA" w14:textId="77777777" w:rsidR="001F4A9E" w:rsidRPr="003446D6" w:rsidRDefault="001F4A9E" w:rsidP="00F0782A">
            <w:pPr>
              <w:pStyle w:val="af0"/>
              <w:numPr>
                <w:ilvl w:val="4"/>
                <w:numId w:val="11"/>
              </w:numPr>
              <w:shd w:val="clear" w:color="auto" w:fill="FFFFFF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Вычислите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∫</m:t>
              </m:r>
              <m:nary>
                <m:naryPr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yⅆxⅆy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 w:rsidRPr="003446D6">
              <w:rPr>
                <w:iCs/>
                <w:sz w:val="24"/>
                <w:szCs w:val="24"/>
              </w:rPr>
              <w:t xml:space="preserve"> если область </w:t>
            </w:r>
            <w:r w:rsidRPr="003446D6">
              <w:rPr>
                <w:iCs/>
                <w:sz w:val="24"/>
                <w:szCs w:val="24"/>
                <w:lang w:val="en-US"/>
              </w:rPr>
              <w:t>D</w:t>
            </w:r>
            <w:r w:rsidRPr="003446D6">
              <w:rPr>
                <w:iCs/>
                <w:sz w:val="24"/>
                <w:szCs w:val="24"/>
              </w:rPr>
              <w:t xml:space="preserve"> ограничена </w:t>
            </w:r>
          </w:p>
          <w:p w14:paraId="200D57DB" w14:textId="77777777" w:rsidR="001F4A9E" w:rsidRPr="003446D6" w:rsidRDefault="001F4A9E" w:rsidP="00F0782A">
            <w:pPr>
              <w:pStyle w:val="af0"/>
              <w:shd w:val="clear" w:color="auto" w:fill="FFFFFF"/>
              <w:ind w:left="709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кривыми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;x=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14:paraId="3AF028A7" w14:textId="77777777" w:rsidR="001F4A9E" w:rsidRPr="003446D6" w:rsidRDefault="001F4A9E" w:rsidP="00F0782A">
            <w:pPr>
              <w:pStyle w:val="af0"/>
              <w:numPr>
                <w:ilvl w:val="4"/>
                <w:numId w:val="11"/>
              </w:numPr>
              <w:shd w:val="clear" w:color="auto" w:fill="FFFFFF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lastRenderedPageBreak/>
              <w:t xml:space="preserve">Найдите </w:t>
            </w:r>
            <m:oMath>
              <m:nary>
                <m:naryPr>
                  <m:chr m:val="∮"/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ⅆy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ydx</m:t>
              </m:r>
            </m:oMath>
            <w:r w:rsidRPr="003446D6">
              <w:rPr>
                <w:iCs/>
                <w:sz w:val="24"/>
                <w:szCs w:val="24"/>
              </w:rPr>
              <w:t xml:space="preserve">, где С – эллипс </w:t>
            </w:r>
            <m:oMath>
              <m:f>
                <m:f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5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1</m:t>
              </m:r>
            </m:oMath>
          </w:p>
          <w:p w14:paraId="2A545C12" w14:textId="77777777" w:rsidR="001F4A9E" w:rsidRPr="003446D6" w:rsidRDefault="001F4A9E" w:rsidP="00F0782A">
            <w:pPr>
              <w:shd w:val="clear" w:color="auto" w:fill="FFFFFF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2.</w:t>
            </w:r>
          </w:p>
          <w:p w14:paraId="015CEA5F" w14:textId="77777777" w:rsidR="001F4A9E" w:rsidRPr="003446D6" w:rsidRDefault="001F4A9E" w:rsidP="00F0782A">
            <w:pPr>
              <w:pStyle w:val="af0"/>
              <w:numPr>
                <w:ilvl w:val="5"/>
                <w:numId w:val="11"/>
              </w:numPr>
              <w:shd w:val="clear" w:color="auto" w:fill="FFFFFF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Вычислите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∫</m:t>
              </m:r>
              <m:nary>
                <m:naryPr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ⅆxⅆy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 w:rsidRPr="003446D6">
              <w:rPr>
                <w:iCs/>
                <w:sz w:val="24"/>
                <w:szCs w:val="24"/>
              </w:rPr>
              <w:t xml:space="preserve"> если область </w:t>
            </w:r>
            <w:r w:rsidRPr="003446D6">
              <w:rPr>
                <w:iCs/>
                <w:sz w:val="24"/>
                <w:szCs w:val="24"/>
                <w:lang w:val="en-US"/>
              </w:rPr>
              <w:t>D</w:t>
            </w:r>
            <w:r w:rsidRPr="003446D6">
              <w:rPr>
                <w:iCs/>
                <w:sz w:val="24"/>
                <w:szCs w:val="24"/>
              </w:rPr>
              <w:t xml:space="preserve"> ограничена </w:t>
            </w:r>
          </w:p>
          <w:p w14:paraId="6497EB18" w14:textId="77777777" w:rsidR="001F4A9E" w:rsidRPr="003446D6" w:rsidRDefault="001F4A9E" w:rsidP="00F0782A">
            <w:pPr>
              <w:pStyle w:val="af0"/>
              <w:shd w:val="clear" w:color="auto" w:fill="FFFFFF"/>
              <w:ind w:left="709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кривыми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;x=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14:paraId="3322D47B" w14:textId="77777777" w:rsidR="001F4A9E" w:rsidRPr="003446D6" w:rsidRDefault="001F4A9E" w:rsidP="00F0782A">
            <w:pPr>
              <w:pStyle w:val="af0"/>
              <w:numPr>
                <w:ilvl w:val="5"/>
                <w:numId w:val="11"/>
              </w:numPr>
              <w:shd w:val="clear" w:color="auto" w:fill="FFFFFF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Найдите </w:t>
            </w:r>
            <m:oMath>
              <m:nary>
                <m:naryPr>
                  <m:chr m:val="∮"/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ydx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xⅆy</m:t>
              </m:r>
            </m:oMath>
            <w:r w:rsidRPr="003446D6">
              <w:rPr>
                <w:iCs/>
                <w:sz w:val="24"/>
                <w:szCs w:val="24"/>
              </w:rPr>
              <w:t xml:space="preserve">, где С – эллипс </w:t>
            </w:r>
            <m:oMath>
              <m:f>
                <m:f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5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1</m:t>
              </m:r>
            </m:oMath>
          </w:p>
          <w:bookmarkEnd w:id="26"/>
          <w:p w14:paraId="5A3E530A" w14:textId="77777777" w:rsidR="001F4A9E" w:rsidRPr="003446D6" w:rsidRDefault="001F4A9E" w:rsidP="00F0782A">
            <w:pPr>
              <w:shd w:val="clear" w:color="auto" w:fill="FFFFFF"/>
              <w:rPr>
                <w:iCs/>
                <w:sz w:val="24"/>
                <w:szCs w:val="24"/>
              </w:rPr>
            </w:pPr>
          </w:p>
        </w:tc>
      </w:tr>
      <w:tr w:rsidR="001F4A9E" w:rsidRPr="003446D6" w14:paraId="08590E86" w14:textId="77777777" w:rsidTr="00F0782A">
        <w:trPr>
          <w:trHeight w:val="283"/>
        </w:trPr>
        <w:tc>
          <w:tcPr>
            <w:tcW w:w="993" w:type="dxa"/>
          </w:tcPr>
          <w:p w14:paraId="5F258C92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3827" w:type="dxa"/>
          </w:tcPr>
          <w:p w14:paraId="3E8EABDC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0263E334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о разделу 8</w:t>
            </w:r>
          </w:p>
          <w:p w14:paraId="4D0FF1EB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9723" w:type="dxa"/>
          </w:tcPr>
          <w:p w14:paraId="77C0AEC5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Вариант 1</w:t>
            </w:r>
          </w:p>
          <w:p w14:paraId="35FDA9B6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1. Решить уравнение с разделяющимися переменными</w:t>
            </w:r>
          </w:p>
          <w:p w14:paraId="5F64858E" w14:textId="77777777" w:rsidR="001F4A9E" w:rsidRPr="003446D6" w:rsidRDefault="001F4A9E" w:rsidP="00F0782A">
            <w:pPr>
              <w:rPr>
                <w:iCs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+2y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1 .</m:t>
                </m:r>
              </m:oMath>
            </m:oMathPara>
          </w:p>
          <w:p w14:paraId="2E647BA4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2. Решить уравнение</w:t>
            </w:r>
          </w:p>
          <w:p w14:paraId="5FE8215C" w14:textId="77777777" w:rsidR="001F4A9E" w:rsidRPr="003446D6" w:rsidRDefault="001F4A9E" w:rsidP="00F0782A">
            <w:pPr>
              <w:rPr>
                <w:iCs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x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-y=x⋅</m:t>
                </m:r>
                <m:func>
                  <m:func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tg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.</m:t>
                </m:r>
              </m:oMath>
            </m:oMathPara>
          </w:p>
          <w:p w14:paraId="6754BE01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3. Решить линейное уравнение </w:t>
            </w:r>
          </w:p>
          <w:p w14:paraId="390A28AC" w14:textId="77777777" w:rsidR="001F4A9E" w:rsidRPr="003446D6" w:rsidRDefault="001F4A9E" w:rsidP="00F0782A">
            <w:pPr>
              <w:ind w:left="357"/>
              <w:rPr>
                <w:iCs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Cs/>
                            <w:lang w:val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Cs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si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+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Cs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ctg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</m:func>
                  </m:e>
                </m:d>
                <m:sSup>
                  <m:sSup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=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55C70F12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4. Решить уравнение:</w:t>
            </w:r>
          </w:p>
          <w:p w14:paraId="509A1568" w14:textId="77777777" w:rsidR="001F4A9E" w:rsidRPr="003446D6" w:rsidRDefault="001F4A9E" w:rsidP="00F0782A">
            <w:pPr>
              <w:ind w:left="357"/>
              <w:rPr>
                <w:iCs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gt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423417E3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Вариант 2</w:t>
            </w:r>
          </w:p>
          <w:p w14:paraId="638548E3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1. Решить уравнение с разделяющимися переменными</w:t>
            </w:r>
          </w:p>
          <w:p w14:paraId="0B4A1C1D" w14:textId="77777777" w:rsidR="001F4A9E" w:rsidRPr="003446D6" w:rsidRDefault="001F4A9E" w:rsidP="00F0782A">
            <w:pPr>
              <w:rPr>
                <w:iCs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y=2x-3 .</m:t>
                </m:r>
              </m:oMath>
            </m:oMathPara>
          </w:p>
          <w:p w14:paraId="35252A60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2. Решить уравнение</w:t>
            </w:r>
          </w:p>
          <w:p w14:paraId="6DD7744C" w14:textId="77777777" w:rsidR="001F4A9E" w:rsidRPr="003446D6" w:rsidRDefault="001F4A9E" w:rsidP="00F0782A">
            <w:pPr>
              <w:rPr>
                <w:iCs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x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-y=</m:t>
                </m:r>
                <m:d>
                  <m:d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+y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+y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.</m:t>
                </m:r>
              </m:oMath>
            </m:oMathPara>
          </w:p>
          <w:p w14:paraId="7D957620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3. Решить линейное уравнение</w:t>
            </w:r>
            <w:r w:rsidRPr="003446D6">
              <w:rPr>
                <w:iCs/>
                <w:lang w:val="en-US"/>
              </w:rPr>
              <w:t>:</w:t>
            </w:r>
          </w:p>
          <w:p w14:paraId="69E1A6D4" w14:textId="77777777" w:rsidR="001F4A9E" w:rsidRPr="003446D6" w:rsidRDefault="001F4A9E" w:rsidP="00F0782A">
            <w:pPr>
              <w:ind w:left="357"/>
              <w:rPr>
                <w:iCs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x(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x</m:t>
                </m:r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) .</m:t>
                </m:r>
              </m:oMath>
            </m:oMathPara>
          </w:p>
          <w:p w14:paraId="10CA00F0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4. Решить уравнение:</w:t>
            </w:r>
          </w:p>
          <w:p w14:paraId="3092BC93" w14:textId="77777777" w:rsidR="001F4A9E" w:rsidRPr="003446D6" w:rsidRDefault="001F4A9E" w:rsidP="00F0782A">
            <w:pPr>
              <w:shd w:val="clear" w:color="auto" w:fill="FFFFFF"/>
              <w:jc w:val="center"/>
              <w:rPr>
                <w:iCs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y=2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</w:tc>
      </w:tr>
      <w:tr w:rsidR="001F4A9E" w:rsidRPr="003446D6" w14:paraId="4D48E613" w14:textId="77777777" w:rsidTr="00F0782A">
        <w:trPr>
          <w:trHeight w:val="283"/>
        </w:trPr>
        <w:tc>
          <w:tcPr>
            <w:tcW w:w="993" w:type="dxa"/>
          </w:tcPr>
          <w:p w14:paraId="5B8EEA38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3827" w:type="dxa"/>
          </w:tcPr>
          <w:p w14:paraId="14BC4162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15251AAE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по разделу 9</w:t>
            </w:r>
          </w:p>
          <w:p w14:paraId="4B7D4307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9723" w:type="dxa"/>
          </w:tcPr>
          <w:p w14:paraId="1F8137C4" w14:textId="77777777" w:rsidR="001F4A9E" w:rsidRPr="003446D6" w:rsidRDefault="001F4A9E" w:rsidP="00F0782A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>Вариант 1.</w:t>
            </w:r>
          </w:p>
          <w:p w14:paraId="3B4513F9" w14:textId="77777777" w:rsidR="001F4A9E" w:rsidRPr="003446D6" w:rsidRDefault="001F4A9E" w:rsidP="00F0782A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 xml:space="preserve">1.  Исследовать на сходимость ряд    </w:t>
            </w:r>
            <w:r w:rsidRPr="003446D6">
              <w:rPr>
                <w:iCs/>
                <w:position w:val="-38"/>
              </w:rPr>
              <w:object w:dxaOrig="1020" w:dyaOrig="900" w14:anchorId="0376284B">
                <v:shape id="_x0000_i1079" type="#_x0000_t75" style="width:50.2pt;height:43.55pt" o:ole="">
                  <v:imagedata r:id="rId125" o:title=""/>
                </v:shape>
                <o:OLEObject Type="Embed" ProgID="Equation.DSMT4" ShapeID="_x0000_i1079" DrawAspect="Content" ObjectID="_1710048103" r:id="rId126"/>
              </w:object>
            </w:r>
            <w:r w:rsidRPr="003446D6">
              <w:rPr>
                <w:iCs/>
              </w:rPr>
              <w:t>.</w:t>
            </w:r>
          </w:p>
          <w:p w14:paraId="641C1304" w14:textId="77777777" w:rsidR="001F4A9E" w:rsidRPr="003446D6" w:rsidRDefault="001F4A9E" w:rsidP="00F0782A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lastRenderedPageBreak/>
              <w:t xml:space="preserve">2. Разложить в ряд </w:t>
            </w:r>
            <w:proofErr w:type="spellStart"/>
            <w:r w:rsidRPr="003446D6">
              <w:rPr>
                <w:iCs/>
              </w:rPr>
              <w:t>Маклорена</w:t>
            </w:r>
            <w:proofErr w:type="spellEnd"/>
            <w:r w:rsidRPr="003446D6">
              <w:rPr>
                <w:iCs/>
              </w:rPr>
              <w:t xml:space="preserve"> функцию </w:t>
            </w:r>
            <w:r w:rsidRPr="003446D6">
              <w:rPr>
                <w:iCs/>
                <w:sz w:val="28"/>
                <w:szCs w:val="28"/>
              </w:rPr>
              <w:t xml:space="preserve">y= </w:t>
            </w:r>
            <w:proofErr w:type="spellStart"/>
            <w:proofErr w:type="gramStart"/>
            <w:r w:rsidRPr="003446D6">
              <w:rPr>
                <w:iCs/>
                <w:sz w:val="28"/>
                <w:szCs w:val="28"/>
              </w:rPr>
              <w:t>ln</w:t>
            </w:r>
            <w:proofErr w:type="spellEnd"/>
            <w:r w:rsidRPr="003446D6">
              <w:rPr>
                <w:iCs/>
                <w:sz w:val="28"/>
                <w:szCs w:val="28"/>
              </w:rPr>
              <w:t>( 4</w:t>
            </w:r>
            <w:proofErr w:type="gramEnd"/>
            <w:r w:rsidRPr="003446D6">
              <w:rPr>
                <w:iCs/>
                <w:sz w:val="28"/>
                <w:szCs w:val="28"/>
              </w:rPr>
              <w:t>+x</w:t>
            </w:r>
            <w:r w:rsidRPr="003446D6">
              <w:rPr>
                <w:iCs/>
              </w:rPr>
              <w:t>).</w:t>
            </w:r>
          </w:p>
          <w:p w14:paraId="24127F4F" w14:textId="77777777" w:rsidR="001F4A9E" w:rsidRPr="003446D6" w:rsidRDefault="001F4A9E" w:rsidP="00F0782A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 xml:space="preserve">3. Найти </w:t>
            </w:r>
            <m:oMath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3446D6">
              <w:rPr>
                <w:iCs/>
              </w:rPr>
              <w:t xml:space="preserve"> в разложении функции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2x</m:t>
              </m:r>
            </m:oMath>
            <w:r w:rsidRPr="003446D6">
              <w:rPr>
                <w:iCs/>
              </w:rPr>
              <w:t xml:space="preserve"> в ряд Фурье </w:t>
            </w:r>
            <w:proofErr w:type="gramStart"/>
            <w:r w:rsidRPr="003446D6">
              <w:rPr>
                <w:iCs/>
              </w:rPr>
              <w:t>на  отрезке</w:t>
            </w:r>
            <w:proofErr w:type="gramEnd"/>
            <w:r w:rsidRPr="003446D6">
              <w:rPr>
                <w:iCs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π;π</m:t>
                  </m:r>
                </m:e>
              </m:d>
            </m:oMath>
          </w:p>
          <w:p w14:paraId="74AAC107" w14:textId="77777777" w:rsidR="001F4A9E" w:rsidRPr="003446D6" w:rsidRDefault="001F4A9E" w:rsidP="00F0782A">
            <w:pPr>
              <w:pStyle w:val="af0"/>
              <w:ind w:left="567"/>
              <w:rPr>
                <w:iCs/>
              </w:rPr>
            </w:pPr>
          </w:p>
          <w:p w14:paraId="55BC26BF" w14:textId="77777777" w:rsidR="001F4A9E" w:rsidRPr="003446D6" w:rsidRDefault="001F4A9E" w:rsidP="00F0782A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>Вариант 2.</w:t>
            </w:r>
          </w:p>
          <w:p w14:paraId="2E275B4F" w14:textId="77777777" w:rsidR="001F4A9E" w:rsidRPr="003446D6" w:rsidRDefault="001F4A9E" w:rsidP="00F0782A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 xml:space="preserve">1.  Исследовать на сходимость ряд    </w:t>
            </w:r>
            <m:oMath>
              <m:nary>
                <m:naryPr>
                  <m:chr m:val="∑"/>
                  <m:limLoc m:val="undOvr"/>
                  <m:grow m:val="1"/>
                  <m:ctrlPr>
                    <w:rPr>
                      <w:rFonts w:ascii="Cambria Math" w:hAnsi="Cambria Math"/>
                      <w:iCs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=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Cs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</m:den>
                  </m:f>
                </m:e>
              </m:nary>
            </m:oMath>
            <w:r w:rsidRPr="003446D6">
              <w:rPr>
                <w:iCs/>
              </w:rPr>
              <w:t>.</w:t>
            </w:r>
          </w:p>
          <w:p w14:paraId="36E6AB15" w14:textId="77777777" w:rsidR="001F4A9E" w:rsidRPr="003446D6" w:rsidRDefault="001F4A9E" w:rsidP="00F0782A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 xml:space="preserve">2. Разложить в ряд </w:t>
            </w:r>
            <w:proofErr w:type="spellStart"/>
            <w:r w:rsidRPr="003446D6">
              <w:rPr>
                <w:iCs/>
              </w:rPr>
              <w:t>Маклорена</w:t>
            </w:r>
            <w:proofErr w:type="spellEnd"/>
            <w:r w:rsidRPr="003446D6">
              <w:rPr>
                <w:iCs/>
              </w:rPr>
              <w:t xml:space="preserve"> функцию </w:t>
            </w:r>
            <w:r w:rsidRPr="003446D6">
              <w:rPr>
                <w:iCs/>
                <w:sz w:val="28"/>
                <w:szCs w:val="28"/>
              </w:rPr>
              <w:t xml:space="preserve">y= 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ⅇ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3</m:t>
                  </m:r>
                </m:sup>
              </m:sSup>
            </m:oMath>
          </w:p>
          <w:p w14:paraId="4A3E261C" w14:textId="77777777" w:rsidR="001F4A9E" w:rsidRPr="003446D6" w:rsidRDefault="001F4A9E" w:rsidP="00F0782A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 xml:space="preserve">3. Найти </w:t>
            </w:r>
            <m:oMath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3446D6">
              <w:rPr>
                <w:iCs/>
              </w:rPr>
              <w:t xml:space="preserve"> в разложении функции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2</m:t>
              </m:r>
            </m:oMath>
            <w:r w:rsidRPr="003446D6">
              <w:rPr>
                <w:iCs/>
              </w:rPr>
              <w:t xml:space="preserve"> в ряд Фурье </w:t>
            </w:r>
            <w:proofErr w:type="gramStart"/>
            <w:r w:rsidRPr="003446D6">
              <w:rPr>
                <w:iCs/>
              </w:rPr>
              <w:t>на  отрезке</w:t>
            </w:r>
            <w:proofErr w:type="gramEnd"/>
            <w:r w:rsidRPr="003446D6">
              <w:rPr>
                <w:iCs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π;π</m:t>
                  </m:r>
                </m:e>
              </m:d>
            </m:oMath>
          </w:p>
        </w:tc>
      </w:tr>
    </w:tbl>
    <w:p w14:paraId="00AF41F2" w14:textId="77777777" w:rsidR="001F4A9E" w:rsidRPr="003446D6" w:rsidRDefault="001F4A9E" w:rsidP="001F4A9E">
      <w:pPr>
        <w:pStyle w:val="af0"/>
        <w:numPr>
          <w:ilvl w:val="1"/>
          <w:numId w:val="12"/>
        </w:numPr>
        <w:jc w:val="both"/>
        <w:rPr>
          <w:iCs/>
          <w:vanish/>
        </w:rPr>
      </w:pPr>
    </w:p>
    <w:p w14:paraId="5E8188A0" w14:textId="77777777" w:rsidR="001F4A9E" w:rsidRPr="003446D6" w:rsidRDefault="001F4A9E" w:rsidP="001F4A9E">
      <w:pPr>
        <w:pStyle w:val="af0"/>
        <w:numPr>
          <w:ilvl w:val="1"/>
          <w:numId w:val="12"/>
        </w:numPr>
        <w:jc w:val="both"/>
        <w:rPr>
          <w:iCs/>
          <w:vanish/>
        </w:rPr>
      </w:pPr>
    </w:p>
    <w:p w14:paraId="2A63464F" w14:textId="77777777" w:rsidR="001F4A9E" w:rsidRPr="003446D6" w:rsidRDefault="001F4A9E" w:rsidP="001F4A9E">
      <w:pPr>
        <w:pStyle w:val="2"/>
      </w:pPr>
      <w:bookmarkStart w:id="27" w:name="_Hlk92968287"/>
      <w:r w:rsidRPr="003446D6">
        <w:t>Критерии, шкалы оценивания 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1F4A9E" w:rsidRPr="003446D6" w14:paraId="5628AC4B" w14:textId="77777777" w:rsidTr="00F0782A">
        <w:trPr>
          <w:trHeight w:val="754"/>
          <w:tblHeader/>
        </w:trPr>
        <w:tc>
          <w:tcPr>
            <w:tcW w:w="2410" w:type="dxa"/>
            <w:vMerge w:val="restart"/>
            <w:shd w:val="clear" w:color="auto" w:fill="D9E2F3" w:themeFill="accent1" w:themeFillTint="33"/>
          </w:tcPr>
          <w:p w14:paraId="3D8CFE05" w14:textId="77777777" w:rsidR="001F4A9E" w:rsidRPr="003446D6" w:rsidRDefault="001F4A9E" w:rsidP="00F0782A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  <w:r w:rsidRPr="003446D6">
              <w:rPr>
                <w:b/>
                <w:iCs/>
                <w:lang w:val="ru-RU"/>
              </w:rPr>
              <w:t xml:space="preserve">Наименование оценочного средства </w:t>
            </w:r>
            <w:r w:rsidRPr="003446D6">
              <w:rPr>
                <w:b/>
                <w:iCs/>
                <w:spacing w:val="-2"/>
                <w:lang w:val="ru-RU"/>
              </w:rPr>
              <w:t xml:space="preserve">(контрольно-оценочного </w:t>
            </w:r>
            <w:r w:rsidRPr="003446D6">
              <w:rPr>
                <w:b/>
                <w:iCs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9E2F3" w:themeFill="accent1" w:themeFillTint="33"/>
            <w:vAlign w:val="center"/>
          </w:tcPr>
          <w:p w14:paraId="64F9DDEE" w14:textId="77777777" w:rsidR="001F4A9E" w:rsidRPr="003446D6" w:rsidRDefault="001F4A9E" w:rsidP="00F0782A">
            <w:pPr>
              <w:pStyle w:val="TableParagraph"/>
              <w:ind w:left="872"/>
              <w:rPr>
                <w:b/>
                <w:iCs/>
              </w:rPr>
            </w:pPr>
            <w:proofErr w:type="spellStart"/>
            <w:r w:rsidRPr="003446D6">
              <w:rPr>
                <w:b/>
                <w:iCs/>
              </w:rPr>
              <w:t>Критерии</w:t>
            </w:r>
            <w:proofErr w:type="spellEnd"/>
            <w:r w:rsidRPr="003446D6">
              <w:rPr>
                <w:b/>
                <w:iCs/>
              </w:rPr>
              <w:t xml:space="preserve"> </w:t>
            </w:r>
            <w:proofErr w:type="spellStart"/>
            <w:r w:rsidRPr="003446D6">
              <w:rPr>
                <w:b/>
                <w:iCs/>
              </w:rPr>
              <w:t>оценивания</w:t>
            </w:r>
            <w:proofErr w:type="spellEnd"/>
          </w:p>
        </w:tc>
        <w:tc>
          <w:tcPr>
            <w:tcW w:w="4111" w:type="dxa"/>
            <w:gridSpan w:val="2"/>
            <w:shd w:val="clear" w:color="auto" w:fill="D9E2F3" w:themeFill="accent1" w:themeFillTint="33"/>
            <w:vAlign w:val="center"/>
          </w:tcPr>
          <w:p w14:paraId="60C3E4AD" w14:textId="77777777" w:rsidR="001F4A9E" w:rsidRPr="003446D6" w:rsidRDefault="001F4A9E" w:rsidP="00F0782A">
            <w:pPr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Шкалы оценивания</w:t>
            </w:r>
          </w:p>
        </w:tc>
      </w:tr>
      <w:tr w:rsidR="001F4A9E" w:rsidRPr="003446D6" w14:paraId="3C0BD4F5" w14:textId="77777777" w:rsidTr="00F0782A">
        <w:trPr>
          <w:trHeight w:val="754"/>
          <w:tblHeader/>
        </w:trPr>
        <w:tc>
          <w:tcPr>
            <w:tcW w:w="2410" w:type="dxa"/>
            <w:vMerge/>
            <w:shd w:val="clear" w:color="auto" w:fill="D9E2F3" w:themeFill="accent1" w:themeFillTint="33"/>
          </w:tcPr>
          <w:p w14:paraId="7166A537" w14:textId="77777777" w:rsidR="001F4A9E" w:rsidRPr="003446D6" w:rsidRDefault="001F4A9E" w:rsidP="00F0782A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9E2F3" w:themeFill="accent1" w:themeFillTint="33"/>
          </w:tcPr>
          <w:p w14:paraId="09DD255F" w14:textId="77777777" w:rsidR="001F4A9E" w:rsidRPr="003446D6" w:rsidRDefault="001F4A9E" w:rsidP="00F0782A">
            <w:pPr>
              <w:pStyle w:val="TableParagraph"/>
              <w:ind w:left="872"/>
              <w:rPr>
                <w:b/>
                <w:iCs/>
              </w:rPr>
            </w:pPr>
          </w:p>
        </w:tc>
        <w:tc>
          <w:tcPr>
            <w:tcW w:w="2055" w:type="dxa"/>
            <w:shd w:val="clear" w:color="auto" w:fill="D9E2F3" w:themeFill="accent1" w:themeFillTint="33"/>
            <w:vAlign w:val="center"/>
          </w:tcPr>
          <w:p w14:paraId="03EF60B1" w14:textId="77777777" w:rsidR="001F4A9E" w:rsidRPr="003446D6" w:rsidRDefault="001F4A9E" w:rsidP="00F0782A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100-балльная система</w:t>
            </w:r>
          </w:p>
        </w:tc>
        <w:tc>
          <w:tcPr>
            <w:tcW w:w="2056" w:type="dxa"/>
            <w:shd w:val="clear" w:color="auto" w:fill="D9E2F3" w:themeFill="accent1" w:themeFillTint="33"/>
            <w:vAlign w:val="center"/>
          </w:tcPr>
          <w:p w14:paraId="115D1C1A" w14:textId="77777777" w:rsidR="001F4A9E" w:rsidRPr="003446D6" w:rsidRDefault="001F4A9E" w:rsidP="00F0782A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1F4A9E" w:rsidRPr="003446D6" w14:paraId="5AEDA458" w14:textId="77777777" w:rsidTr="00F0782A">
        <w:trPr>
          <w:trHeight w:val="283"/>
        </w:trPr>
        <w:tc>
          <w:tcPr>
            <w:tcW w:w="2410" w:type="dxa"/>
            <w:vMerge w:val="restart"/>
          </w:tcPr>
          <w:p w14:paraId="2CF587BB" w14:textId="77777777" w:rsidR="001F4A9E" w:rsidRPr="00EA4836" w:rsidRDefault="001F4A9E" w:rsidP="00F0782A">
            <w:pPr>
              <w:pStyle w:val="TableParagraph"/>
              <w:spacing w:before="56"/>
              <w:ind w:left="109"/>
              <w:rPr>
                <w:iCs/>
                <w:lang w:val="ru-RU"/>
              </w:rPr>
            </w:pPr>
            <w:r>
              <w:rPr>
                <w:iCs/>
                <w:lang w:val="ru-RU"/>
              </w:rPr>
              <w:t>Контрольная работа</w:t>
            </w:r>
          </w:p>
        </w:tc>
        <w:tc>
          <w:tcPr>
            <w:tcW w:w="8080" w:type="dxa"/>
          </w:tcPr>
          <w:p w14:paraId="6264EAC5" w14:textId="77777777" w:rsidR="001F4A9E" w:rsidRPr="003446D6" w:rsidRDefault="001F4A9E" w:rsidP="00F0782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3446D6">
              <w:rPr>
                <w:iCs/>
                <w:spacing w:val="-4"/>
                <w:lang w:val="ru-RU"/>
              </w:rPr>
              <w:t xml:space="preserve">Обучающийся </w:t>
            </w:r>
            <w:r w:rsidRPr="003446D6">
              <w:rPr>
                <w:iCs/>
                <w:lang w:val="ru-RU"/>
              </w:rPr>
              <w:t>показал полный объем знаний, умений</w:t>
            </w:r>
            <w:r w:rsidRPr="003446D6">
              <w:rPr>
                <w:iCs/>
                <w:spacing w:val="-25"/>
                <w:lang w:val="ru-RU"/>
              </w:rPr>
              <w:t xml:space="preserve"> </w:t>
            </w:r>
            <w:proofErr w:type="gramStart"/>
            <w:r w:rsidRPr="003446D6">
              <w:rPr>
                <w:iCs/>
                <w:lang w:val="ru-RU"/>
              </w:rPr>
              <w:t>в освоении</w:t>
            </w:r>
            <w:proofErr w:type="gramEnd"/>
            <w:r w:rsidRPr="003446D6">
              <w:rPr>
                <w:iCs/>
                <w:lang w:val="ru-RU"/>
              </w:rPr>
              <w:t xml:space="preserve"> пройденных тем и применение их на</w:t>
            </w:r>
            <w:r w:rsidRPr="003446D6">
              <w:rPr>
                <w:iCs/>
                <w:spacing w:val="-4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>практике.</w:t>
            </w:r>
          </w:p>
        </w:tc>
        <w:tc>
          <w:tcPr>
            <w:tcW w:w="2055" w:type="dxa"/>
          </w:tcPr>
          <w:p w14:paraId="548F7F9A" w14:textId="77777777" w:rsidR="001F4A9E" w:rsidRPr="003446D6" w:rsidRDefault="001F4A9E" w:rsidP="00F0782A">
            <w:pPr>
              <w:pStyle w:val="TableParagraph"/>
              <w:tabs>
                <w:tab w:val="left" w:pos="317"/>
              </w:tabs>
              <w:rPr>
                <w:iCs/>
                <w:lang w:val="ru-RU"/>
              </w:rPr>
            </w:pPr>
          </w:p>
          <w:p w14:paraId="201F1056" w14:textId="77777777" w:rsidR="001F4A9E" w:rsidRPr="003446D6" w:rsidRDefault="001F4A9E" w:rsidP="00F0782A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>9-1</w:t>
            </w:r>
            <w:r>
              <w:rPr>
                <w:iCs/>
              </w:rPr>
              <w:t>0</w:t>
            </w:r>
            <w:proofErr w:type="gramEnd"/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62C28177" w14:textId="77777777" w:rsidR="001F4A9E" w:rsidRPr="003446D6" w:rsidRDefault="001F4A9E" w:rsidP="00F0782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5</w:t>
            </w:r>
          </w:p>
        </w:tc>
      </w:tr>
      <w:tr w:rsidR="001F4A9E" w:rsidRPr="003446D6" w14:paraId="65CC875A" w14:textId="77777777" w:rsidTr="00F0782A">
        <w:trPr>
          <w:trHeight w:val="283"/>
        </w:trPr>
        <w:tc>
          <w:tcPr>
            <w:tcW w:w="2410" w:type="dxa"/>
            <w:vMerge/>
          </w:tcPr>
          <w:p w14:paraId="69C6B64F" w14:textId="77777777" w:rsidR="001F4A9E" w:rsidRPr="003446D6" w:rsidRDefault="001F4A9E" w:rsidP="00F0782A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074CD596" w14:textId="77777777" w:rsidR="001F4A9E" w:rsidRPr="003446D6" w:rsidRDefault="001F4A9E" w:rsidP="00F0782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Работа выполнена полностью,</w:t>
            </w:r>
            <w:r w:rsidRPr="003446D6">
              <w:rPr>
                <w:iCs/>
                <w:spacing w:val="-15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>но обоснований шагов решения недостаточно. Допущена одна ошибка или два-три</w:t>
            </w:r>
            <w:r w:rsidRPr="003446D6">
              <w:rPr>
                <w:iCs/>
                <w:spacing w:val="-8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>недочета.</w:t>
            </w:r>
          </w:p>
        </w:tc>
        <w:tc>
          <w:tcPr>
            <w:tcW w:w="2055" w:type="dxa"/>
          </w:tcPr>
          <w:p w14:paraId="29AA89A6" w14:textId="77777777" w:rsidR="001F4A9E" w:rsidRPr="003446D6" w:rsidRDefault="001F4A9E" w:rsidP="00F0782A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>7-8</w:t>
            </w:r>
            <w:proofErr w:type="gramEnd"/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0E6F7AF3" w14:textId="77777777" w:rsidR="001F4A9E" w:rsidRPr="003446D6" w:rsidRDefault="001F4A9E" w:rsidP="00F0782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</w:tr>
      <w:tr w:rsidR="001F4A9E" w:rsidRPr="003446D6" w14:paraId="49B37A35" w14:textId="77777777" w:rsidTr="00F0782A">
        <w:trPr>
          <w:trHeight w:val="283"/>
        </w:trPr>
        <w:tc>
          <w:tcPr>
            <w:tcW w:w="2410" w:type="dxa"/>
            <w:vMerge/>
          </w:tcPr>
          <w:p w14:paraId="7271880B" w14:textId="77777777" w:rsidR="001F4A9E" w:rsidRPr="003446D6" w:rsidRDefault="001F4A9E" w:rsidP="00F0782A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087D13F9" w14:textId="77777777" w:rsidR="001F4A9E" w:rsidRPr="003446D6" w:rsidRDefault="001F4A9E" w:rsidP="00F0782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Допущены более одной</w:t>
            </w:r>
            <w:r w:rsidRPr="003446D6">
              <w:rPr>
                <w:iCs/>
                <w:spacing w:val="-22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>ошибки или более двух-трех</w:t>
            </w:r>
            <w:r w:rsidRPr="003446D6">
              <w:rPr>
                <w:iCs/>
                <w:spacing w:val="-20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>недочетов.</w:t>
            </w:r>
          </w:p>
        </w:tc>
        <w:tc>
          <w:tcPr>
            <w:tcW w:w="2055" w:type="dxa"/>
          </w:tcPr>
          <w:p w14:paraId="4173E23E" w14:textId="77777777" w:rsidR="001F4A9E" w:rsidRPr="003446D6" w:rsidRDefault="001F4A9E" w:rsidP="00F0782A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>4-6</w:t>
            </w:r>
            <w:proofErr w:type="gramEnd"/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15BB3380" w14:textId="77777777" w:rsidR="001F4A9E" w:rsidRPr="003446D6" w:rsidRDefault="001F4A9E" w:rsidP="00F0782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3</w:t>
            </w:r>
          </w:p>
        </w:tc>
      </w:tr>
      <w:tr w:rsidR="001F4A9E" w:rsidRPr="003446D6" w14:paraId="395D98AC" w14:textId="77777777" w:rsidTr="00F0782A">
        <w:trPr>
          <w:trHeight w:val="283"/>
        </w:trPr>
        <w:tc>
          <w:tcPr>
            <w:tcW w:w="2410" w:type="dxa"/>
            <w:vMerge/>
          </w:tcPr>
          <w:p w14:paraId="056432C0" w14:textId="77777777" w:rsidR="001F4A9E" w:rsidRPr="003446D6" w:rsidRDefault="001F4A9E" w:rsidP="00F0782A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6FFBAE03" w14:textId="77777777" w:rsidR="001F4A9E" w:rsidRPr="003446D6" w:rsidRDefault="001F4A9E" w:rsidP="00F0782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Работа выполнена не</w:t>
            </w:r>
            <w:r w:rsidRPr="003446D6">
              <w:rPr>
                <w:iCs/>
                <w:spacing w:val="-17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 xml:space="preserve">полностью. Допущены </w:t>
            </w:r>
            <w:r w:rsidRPr="003446D6">
              <w:rPr>
                <w:iCs/>
                <w:spacing w:val="-2"/>
                <w:lang w:val="ru-RU"/>
              </w:rPr>
              <w:t xml:space="preserve">грубые </w:t>
            </w:r>
            <w:r w:rsidRPr="003446D6">
              <w:rPr>
                <w:iCs/>
                <w:lang w:val="ru-RU"/>
              </w:rPr>
              <w:t xml:space="preserve">ошибки. </w:t>
            </w:r>
          </w:p>
        </w:tc>
        <w:tc>
          <w:tcPr>
            <w:tcW w:w="2055" w:type="dxa"/>
          </w:tcPr>
          <w:p w14:paraId="254FA71F" w14:textId="77777777" w:rsidR="001F4A9E" w:rsidRPr="003446D6" w:rsidRDefault="001F4A9E" w:rsidP="00F0782A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>1-3</w:t>
            </w:r>
            <w:proofErr w:type="gramEnd"/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  <w:vMerge w:val="restart"/>
          </w:tcPr>
          <w:p w14:paraId="7BCB17D1" w14:textId="77777777" w:rsidR="001F4A9E" w:rsidRPr="003446D6" w:rsidRDefault="001F4A9E" w:rsidP="00F0782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</w:tr>
      <w:tr w:rsidR="001F4A9E" w:rsidRPr="003446D6" w14:paraId="29DBCDD6" w14:textId="77777777" w:rsidTr="00F0782A">
        <w:trPr>
          <w:trHeight w:val="283"/>
        </w:trPr>
        <w:tc>
          <w:tcPr>
            <w:tcW w:w="2410" w:type="dxa"/>
            <w:vMerge/>
          </w:tcPr>
          <w:p w14:paraId="56B6E01D" w14:textId="77777777" w:rsidR="001F4A9E" w:rsidRPr="003446D6" w:rsidRDefault="001F4A9E" w:rsidP="00F0782A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40C0AC60" w14:textId="77777777" w:rsidR="001F4A9E" w:rsidRPr="003446D6" w:rsidRDefault="001F4A9E" w:rsidP="00F0782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</w:rPr>
            </w:pPr>
            <w:proofErr w:type="spellStart"/>
            <w:r w:rsidRPr="003446D6">
              <w:rPr>
                <w:iCs/>
              </w:rPr>
              <w:t>Работа</w:t>
            </w:r>
            <w:proofErr w:type="spellEnd"/>
            <w:r w:rsidRPr="003446D6">
              <w:rPr>
                <w:iCs/>
              </w:rPr>
              <w:t xml:space="preserve"> </w:t>
            </w:r>
            <w:proofErr w:type="spellStart"/>
            <w:r w:rsidRPr="003446D6">
              <w:rPr>
                <w:iCs/>
              </w:rPr>
              <w:t>не</w:t>
            </w:r>
            <w:proofErr w:type="spellEnd"/>
            <w:r w:rsidRPr="003446D6">
              <w:rPr>
                <w:iCs/>
                <w:lang w:val="ru-RU"/>
              </w:rPr>
              <w:t xml:space="preserve"> </w:t>
            </w:r>
            <w:proofErr w:type="spellStart"/>
            <w:r w:rsidRPr="003446D6">
              <w:rPr>
                <w:iCs/>
                <w:spacing w:val="-1"/>
              </w:rPr>
              <w:t>выполнена</w:t>
            </w:r>
            <w:proofErr w:type="spellEnd"/>
            <w:r w:rsidRPr="003446D6">
              <w:rPr>
                <w:iCs/>
              </w:rPr>
              <w:t>.</w:t>
            </w:r>
          </w:p>
        </w:tc>
        <w:tc>
          <w:tcPr>
            <w:tcW w:w="2055" w:type="dxa"/>
          </w:tcPr>
          <w:p w14:paraId="3AA1B1AC" w14:textId="77777777" w:rsidR="001F4A9E" w:rsidRPr="003446D6" w:rsidRDefault="001F4A9E" w:rsidP="00F0782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0 баллов</w:t>
            </w:r>
          </w:p>
        </w:tc>
        <w:tc>
          <w:tcPr>
            <w:tcW w:w="2056" w:type="dxa"/>
            <w:vMerge/>
          </w:tcPr>
          <w:p w14:paraId="6829E24F" w14:textId="77777777" w:rsidR="001F4A9E" w:rsidRPr="003446D6" w:rsidRDefault="001F4A9E" w:rsidP="00F0782A">
            <w:pPr>
              <w:rPr>
                <w:iCs/>
              </w:rPr>
            </w:pPr>
          </w:p>
        </w:tc>
      </w:tr>
      <w:tr w:rsidR="001F4A9E" w:rsidRPr="003446D6" w14:paraId="336946B9" w14:textId="77777777" w:rsidTr="00F0782A">
        <w:trPr>
          <w:trHeight w:val="283"/>
        </w:trPr>
        <w:tc>
          <w:tcPr>
            <w:tcW w:w="2410" w:type="dxa"/>
            <w:vMerge w:val="restart"/>
          </w:tcPr>
          <w:p w14:paraId="70745C1D" w14:textId="77777777" w:rsidR="001F4A9E" w:rsidRPr="003446D6" w:rsidRDefault="001F4A9E" w:rsidP="00F0782A">
            <w:pPr>
              <w:pStyle w:val="TableParagraph"/>
              <w:rPr>
                <w:iCs/>
              </w:rPr>
            </w:pPr>
            <w:r w:rsidRPr="003446D6">
              <w:rPr>
                <w:iCs/>
                <w:lang w:val="ru-RU"/>
              </w:rPr>
              <w:t xml:space="preserve">Решение задач (заданий) </w:t>
            </w:r>
          </w:p>
          <w:p w14:paraId="3AFEA86A" w14:textId="77777777" w:rsidR="001F4A9E" w:rsidRPr="003446D6" w:rsidRDefault="001F4A9E" w:rsidP="00F0782A">
            <w:pPr>
              <w:pStyle w:val="TableParagraph"/>
              <w:rPr>
                <w:iCs/>
              </w:rPr>
            </w:pPr>
          </w:p>
        </w:tc>
        <w:tc>
          <w:tcPr>
            <w:tcW w:w="8080" w:type="dxa"/>
          </w:tcPr>
          <w:p w14:paraId="568FC94B" w14:textId="77777777" w:rsidR="001F4A9E" w:rsidRPr="003446D6" w:rsidRDefault="001F4A9E" w:rsidP="00F0782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14:paraId="652A1377" w14:textId="77777777" w:rsidR="001F4A9E" w:rsidRPr="003446D6" w:rsidRDefault="001F4A9E" w:rsidP="00F0782A">
            <w:pPr>
              <w:jc w:val="center"/>
              <w:rPr>
                <w:iCs/>
              </w:rPr>
            </w:pPr>
            <w:proofErr w:type="gramStart"/>
            <w:r>
              <w:rPr>
                <w:iCs/>
              </w:rPr>
              <w:t>9</w:t>
            </w:r>
            <w:r w:rsidRPr="003446D6">
              <w:rPr>
                <w:iCs/>
              </w:rPr>
              <w:t xml:space="preserve"> – 1</w:t>
            </w:r>
            <w:r>
              <w:rPr>
                <w:iCs/>
              </w:rPr>
              <w:t>0</w:t>
            </w:r>
            <w:proofErr w:type="gramEnd"/>
            <w:r>
              <w:rPr>
                <w:iCs/>
              </w:rPr>
              <w:t xml:space="preserve"> </w:t>
            </w:r>
            <w:r w:rsidRPr="003446D6">
              <w:rPr>
                <w:iCs/>
              </w:rPr>
              <w:t>баллов</w:t>
            </w:r>
          </w:p>
        </w:tc>
        <w:tc>
          <w:tcPr>
            <w:tcW w:w="2056" w:type="dxa"/>
          </w:tcPr>
          <w:p w14:paraId="1A39B88A" w14:textId="77777777" w:rsidR="001F4A9E" w:rsidRPr="003446D6" w:rsidRDefault="001F4A9E" w:rsidP="00F0782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5</w:t>
            </w:r>
          </w:p>
        </w:tc>
      </w:tr>
      <w:tr w:rsidR="001F4A9E" w:rsidRPr="003446D6" w14:paraId="7E04970D" w14:textId="77777777" w:rsidTr="00F0782A">
        <w:trPr>
          <w:trHeight w:val="283"/>
        </w:trPr>
        <w:tc>
          <w:tcPr>
            <w:tcW w:w="2410" w:type="dxa"/>
            <w:vMerge/>
          </w:tcPr>
          <w:p w14:paraId="68CAF0B6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8080" w:type="dxa"/>
          </w:tcPr>
          <w:p w14:paraId="4C815739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Продемонстрировано использование правильных методов при решении задач при наличии существенных ошибок в </w:t>
            </w:r>
            <w:proofErr w:type="gramStart"/>
            <w:r w:rsidRPr="003446D6">
              <w:rPr>
                <w:iCs/>
              </w:rPr>
              <w:t>1-2</w:t>
            </w:r>
            <w:proofErr w:type="gramEnd"/>
            <w:r w:rsidRPr="003446D6">
              <w:rPr>
                <w:iCs/>
              </w:rPr>
              <w:t xml:space="preserve"> из них; </w:t>
            </w:r>
          </w:p>
        </w:tc>
        <w:tc>
          <w:tcPr>
            <w:tcW w:w="2055" w:type="dxa"/>
          </w:tcPr>
          <w:p w14:paraId="18FC0F22" w14:textId="77777777" w:rsidR="001F4A9E" w:rsidRPr="003446D6" w:rsidRDefault="001F4A9E" w:rsidP="00F0782A">
            <w:pPr>
              <w:jc w:val="center"/>
              <w:rPr>
                <w:iCs/>
              </w:rPr>
            </w:pPr>
            <w:proofErr w:type="gramStart"/>
            <w:r>
              <w:rPr>
                <w:iCs/>
              </w:rPr>
              <w:t>7</w:t>
            </w:r>
            <w:r w:rsidRPr="003446D6">
              <w:rPr>
                <w:iCs/>
              </w:rPr>
              <w:t xml:space="preserve"> – </w:t>
            </w:r>
            <w:r>
              <w:rPr>
                <w:iCs/>
              </w:rPr>
              <w:t>8</w:t>
            </w:r>
            <w:proofErr w:type="gramEnd"/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18DD54A2" w14:textId="77777777" w:rsidR="001F4A9E" w:rsidRPr="003446D6" w:rsidRDefault="001F4A9E" w:rsidP="00F0782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</w:tr>
      <w:tr w:rsidR="001F4A9E" w:rsidRPr="003446D6" w14:paraId="5934D7E5" w14:textId="77777777" w:rsidTr="00F0782A">
        <w:trPr>
          <w:trHeight w:val="283"/>
        </w:trPr>
        <w:tc>
          <w:tcPr>
            <w:tcW w:w="2410" w:type="dxa"/>
            <w:vMerge/>
          </w:tcPr>
          <w:p w14:paraId="1123C383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8080" w:type="dxa"/>
          </w:tcPr>
          <w:p w14:paraId="241040BF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1E90B628" w14:textId="77777777" w:rsidR="001F4A9E" w:rsidRPr="003446D6" w:rsidRDefault="001F4A9E" w:rsidP="00F0782A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 xml:space="preserve">4 – </w:t>
            </w:r>
            <w:r>
              <w:rPr>
                <w:iCs/>
              </w:rPr>
              <w:t>6</w:t>
            </w:r>
            <w:proofErr w:type="gramEnd"/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30A8DD0C" w14:textId="77777777" w:rsidR="001F4A9E" w:rsidRPr="003446D6" w:rsidRDefault="001F4A9E" w:rsidP="00F0782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3</w:t>
            </w:r>
          </w:p>
        </w:tc>
      </w:tr>
      <w:tr w:rsidR="001F4A9E" w:rsidRPr="003446D6" w14:paraId="66787343" w14:textId="77777777" w:rsidTr="00F0782A">
        <w:trPr>
          <w:trHeight w:val="283"/>
        </w:trPr>
        <w:tc>
          <w:tcPr>
            <w:tcW w:w="2410" w:type="dxa"/>
            <w:vMerge/>
          </w:tcPr>
          <w:p w14:paraId="5B4B516B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8080" w:type="dxa"/>
          </w:tcPr>
          <w:p w14:paraId="737F5EEB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14:paraId="78695088" w14:textId="77777777" w:rsidR="001F4A9E" w:rsidRPr="003446D6" w:rsidRDefault="001F4A9E" w:rsidP="00F0782A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>0 – 3</w:t>
            </w:r>
            <w:proofErr w:type="gramEnd"/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7B4378A6" w14:textId="77777777" w:rsidR="001F4A9E" w:rsidRPr="003446D6" w:rsidRDefault="001F4A9E" w:rsidP="00F0782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</w:tr>
    </w:tbl>
    <w:bookmarkEnd w:id="27"/>
    <w:p w14:paraId="35EAAE07" w14:textId="77777777" w:rsidR="001F4A9E" w:rsidRPr="003446D6" w:rsidRDefault="001F4A9E" w:rsidP="001F4A9E">
      <w:pPr>
        <w:pStyle w:val="2"/>
      </w:pPr>
      <w:r w:rsidRPr="003446D6">
        <w:t>Промежуточная аттестация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1F4A9E" w:rsidRPr="003446D6" w14:paraId="58698946" w14:textId="77777777" w:rsidTr="00F0782A">
        <w:trPr>
          <w:trHeight w:val="493"/>
        </w:trPr>
        <w:tc>
          <w:tcPr>
            <w:tcW w:w="3261" w:type="dxa"/>
            <w:shd w:val="clear" w:color="auto" w:fill="D9E2F3" w:themeFill="accent1" w:themeFillTint="33"/>
            <w:vAlign w:val="center"/>
          </w:tcPr>
          <w:p w14:paraId="07231079" w14:textId="77777777" w:rsidR="001F4A9E" w:rsidRPr="003446D6" w:rsidRDefault="001F4A9E" w:rsidP="00F0782A">
            <w:pPr>
              <w:pStyle w:val="af0"/>
              <w:ind w:left="0"/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9E2F3" w:themeFill="accent1" w:themeFillTint="33"/>
            <w:vAlign w:val="center"/>
          </w:tcPr>
          <w:p w14:paraId="673BA1D6" w14:textId="77777777" w:rsidR="001F4A9E" w:rsidRPr="003446D6" w:rsidRDefault="001F4A9E" w:rsidP="00F0782A">
            <w:pPr>
              <w:pStyle w:val="af0"/>
              <w:ind w:left="0"/>
              <w:jc w:val="center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Типовые контрольные задания и иные материалы</w:t>
            </w:r>
          </w:p>
          <w:p w14:paraId="75BC6B33" w14:textId="77777777" w:rsidR="001F4A9E" w:rsidRPr="003446D6" w:rsidRDefault="001F4A9E" w:rsidP="00F0782A">
            <w:pPr>
              <w:pStyle w:val="af0"/>
              <w:ind w:left="0"/>
              <w:jc w:val="center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для проведения промежуточной аттестации:</w:t>
            </w:r>
          </w:p>
        </w:tc>
      </w:tr>
      <w:tr w:rsidR="001F4A9E" w:rsidRPr="003446D6" w14:paraId="4667ADFC" w14:textId="77777777" w:rsidTr="00F0782A">
        <w:tc>
          <w:tcPr>
            <w:tcW w:w="3261" w:type="dxa"/>
          </w:tcPr>
          <w:p w14:paraId="63C4251C" w14:textId="77777777" w:rsidR="001F4A9E" w:rsidRPr="003446D6" w:rsidRDefault="001F4A9E" w:rsidP="00F0782A">
            <w:pPr>
              <w:jc w:val="both"/>
              <w:rPr>
                <w:iCs/>
              </w:rPr>
            </w:pPr>
            <w:r w:rsidRPr="003446D6">
              <w:rPr>
                <w:iCs/>
              </w:rPr>
              <w:t>Зачет в письменной</w:t>
            </w:r>
          </w:p>
          <w:p w14:paraId="76D0857A" w14:textId="77777777" w:rsidR="001F4A9E" w:rsidRPr="003446D6" w:rsidRDefault="001F4A9E" w:rsidP="00F0782A">
            <w:pPr>
              <w:jc w:val="both"/>
              <w:rPr>
                <w:iCs/>
              </w:rPr>
            </w:pPr>
            <w:r w:rsidRPr="003446D6">
              <w:rPr>
                <w:iCs/>
              </w:rPr>
              <w:t xml:space="preserve"> форме по билетам</w:t>
            </w:r>
          </w:p>
        </w:tc>
        <w:tc>
          <w:tcPr>
            <w:tcW w:w="11340" w:type="dxa"/>
          </w:tcPr>
          <w:p w14:paraId="389D7F26" w14:textId="77777777" w:rsidR="001F4A9E" w:rsidRDefault="001F4A9E" w:rsidP="00F0782A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Билет №1</w:t>
            </w:r>
          </w:p>
          <w:p w14:paraId="0D23A8F4" w14:textId="77777777" w:rsidR="001F4A9E" w:rsidRPr="00005756" w:rsidRDefault="001F4A9E" w:rsidP="00F0782A">
            <w:pPr>
              <w:pStyle w:val="af0"/>
              <w:numPr>
                <w:ilvl w:val="1"/>
                <w:numId w:val="32"/>
              </w:numPr>
              <w:spacing w:after="160" w:line="259" w:lineRule="auto"/>
              <w:rPr>
                <w:color w:val="333333"/>
                <w:sz w:val="24"/>
                <w:szCs w:val="24"/>
              </w:rPr>
            </w:pPr>
            <w:r w:rsidRPr="00005756">
              <w:rPr>
                <w:color w:val="333333"/>
                <w:sz w:val="24"/>
                <w:szCs w:val="24"/>
              </w:rPr>
              <w:t xml:space="preserve">Решить систему линейных уравнений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333333"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333333"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&amp;2x-y=-1</m:t>
                      </m:r>
                    </m:e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&amp;5x-3y=-1</m:t>
                      </m:r>
                    </m:e>
                  </m:eqArr>
                </m:e>
              </m:d>
            </m:oMath>
            <w:r w:rsidRPr="00005756">
              <w:rPr>
                <w:color w:val="333333"/>
                <w:sz w:val="24"/>
                <w:szCs w:val="24"/>
              </w:rPr>
              <w:t> методом Крамера.</w:t>
            </w:r>
          </w:p>
          <w:p w14:paraId="2C154B72" w14:textId="77777777" w:rsidR="001F4A9E" w:rsidRPr="00005756" w:rsidRDefault="001F4A9E" w:rsidP="00F0782A">
            <w:pPr>
              <w:pStyle w:val="af0"/>
              <w:numPr>
                <w:ilvl w:val="0"/>
                <w:numId w:val="32"/>
              </w:numPr>
              <w:spacing w:after="160" w:line="259" w:lineRule="auto"/>
              <w:rPr>
                <w:sz w:val="24"/>
                <w:szCs w:val="24"/>
              </w:rPr>
            </w:pPr>
            <w:r w:rsidRPr="00005756">
              <w:rPr>
                <w:color w:val="333333"/>
                <w:sz w:val="24"/>
                <w:szCs w:val="24"/>
              </w:rPr>
              <w:t xml:space="preserve">Предел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  <w:color w:val="333333"/>
                      <w:sz w:val="24"/>
                      <w:szCs w:val="24"/>
                    </w:rPr>
                  </m:ctrlPr>
                </m:limLowPr>
                <m:e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x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4"/>
                      <w:szCs w:val="24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333333"/>
                          <w:sz w:val="24"/>
                          <w:szCs w:val="24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333333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333333"/>
                              <w:sz w:val="24"/>
                              <w:szCs w:val="24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333333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4</m:t>
                      </m:r>
                    </m:e>
                  </m:func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333333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Pr="00005756">
              <w:rPr>
                <w:color w:val="333333"/>
                <w:sz w:val="24"/>
                <w:szCs w:val="24"/>
              </w:rPr>
              <w:t xml:space="preserve"> равен</w:t>
            </w:r>
          </w:p>
          <w:p w14:paraId="47FC0DBC" w14:textId="77777777" w:rsidR="001F4A9E" w:rsidRPr="00005756" w:rsidRDefault="001F4A9E" w:rsidP="00F0782A">
            <w:pPr>
              <w:pStyle w:val="af0"/>
              <w:numPr>
                <w:ilvl w:val="0"/>
                <w:numId w:val="32"/>
              </w:numPr>
              <w:rPr>
                <w:sz w:val="24"/>
                <w:szCs w:val="24"/>
              </w:rPr>
            </w:pPr>
            <w:r w:rsidRPr="00005756">
              <w:rPr>
                <w:sz w:val="24"/>
                <w:szCs w:val="24"/>
              </w:rPr>
              <w:t xml:space="preserve">Найти производную </w:t>
            </w:r>
            <m:oMath>
              <m:sSubSup>
                <m:sSubSupPr>
                  <m:ctrlPr>
                    <w:rPr>
                      <w:rFonts w:ascii="Cambria Math" w:eastAsiaTheme="minorHAnsi" w:hAnsi="Cambria Math"/>
                      <w:i/>
                      <w:sz w:val="24"/>
                      <w:szCs w:val="24"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bSup>
            </m:oMath>
            <w:r w:rsidRPr="00005756">
              <w:rPr>
                <w:sz w:val="24"/>
                <w:szCs w:val="24"/>
              </w:rPr>
              <w:t xml:space="preserve">, если: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-2x-3y+1=0</m:t>
              </m:r>
            </m:oMath>
          </w:p>
          <w:p w14:paraId="2BA7BD6A" w14:textId="77777777" w:rsidR="001F4A9E" w:rsidRPr="00005756" w:rsidRDefault="001F4A9E" w:rsidP="00F0782A">
            <w:pPr>
              <w:pStyle w:val="af0"/>
              <w:numPr>
                <w:ilvl w:val="0"/>
                <w:numId w:val="32"/>
              </w:numPr>
              <w:rPr>
                <w:sz w:val="24"/>
                <w:szCs w:val="24"/>
              </w:rPr>
            </w:pPr>
            <w:r w:rsidRPr="00005756">
              <w:rPr>
                <w:sz w:val="24"/>
                <w:szCs w:val="24"/>
              </w:rPr>
              <w:t>Разложить функцию в ряд Тейлора в указанной точке до второго порядка включительно</w:t>
            </w:r>
            <w:r w:rsidRPr="00005756">
              <w:rPr>
                <w:sz w:val="24"/>
                <w:szCs w:val="24"/>
              </w:rPr>
              <w:br/>
            </w:r>
            <w:r w:rsidRPr="00005756">
              <w:rPr>
                <w:noProof/>
                <w:position w:val="-10"/>
                <w:sz w:val="24"/>
                <w:szCs w:val="24"/>
              </w:rPr>
              <w:drawing>
                <wp:inline distT="0" distB="0" distL="0" distR="0" wp14:anchorId="5E9CA5D1" wp14:editId="3A92211C">
                  <wp:extent cx="714375" cy="200025"/>
                  <wp:effectExtent l="19050" t="0" r="9525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05756">
              <w:rPr>
                <w:sz w:val="24"/>
                <w:szCs w:val="24"/>
              </w:rPr>
              <w:t xml:space="preserve">, </w:t>
            </w:r>
            <w:r w:rsidRPr="00005756">
              <w:rPr>
                <w:i/>
                <w:iCs/>
                <w:color w:val="0000FF"/>
                <w:sz w:val="24"/>
                <w:szCs w:val="24"/>
              </w:rPr>
              <w:t>x=1</w:t>
            </w:r>
          </w:p>
          <w:p w14:paraId="5D1A565C" w14:textId="77777777" w:rsidR="001F4A9E" w:rsidRDefault="001F4A9E" w:rsidP="00F0782A">
            <w:pPr>
              <w:pStyle w:val="af0"/>
              <w:numPr>
                <w:ilvl w:val="0"/>
                <w:numId w:val="32"/>
              </w:numPr>
              <w:rPr>
                <w:rFonts w:eastAsia="Symbol"/>
                <w:sz w:val="24"/>
                <w:szCs w:val="24"/>
              </w:rPr>
            </w:pPr>
            <w:r w:rsidRPr="00005756">
              <w:rPr>
                <w:rFonts w:eastAsia="Symbol"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Symbol" w:hAnsi="Cambria Math"/>
                      <w:sz w:val="24"/>
                      <w:szCs w:val="24"/>
                    </w:rPr>
                    <m:t>x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566FF2DE" w14:textId="77777777" w:rsidR="001F4A9E" w:rsidRDefault="001F4A9E" w:rsidP="00F0782A">
            <w:pPr>
              <w:pStyle w:val="af0"/>
              <w:rPr>
                <w:rFonts w:eastAsia="Symbol"/>
                <w:sz w:val="24"/>
                <w:szCs w:val="24"/>
              </w:rPr>
            </w:pPr>
          </w:p>
          <w:p w14:paraId="1FC51A9F" w14:textId="77777777" w:rsidR="001F4A9E" w:rsidRDefault="001F4A9E" w:rsidP="00F0782A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Билет №2</w:t>
            </w:r>
          </w:p>
          <w:p w14:paraId="679B15C8" w14:textId="77777777" w:rsidR="001F4A9E" w:rsidRPr="00005756" w:rsidRDefault="001F4A9E" w:rsidP="00F0782A">
            <w:pPr>
              <w:pStyle w:val="af0"/>
              <w:numPr>
                <w:ilvl w:val="1"/>
                <w:numId w:val="32"/>
              </w:numPr>
              <w:spacing w:after="160" w:line="259" w:lineRule="auto"/>
              <w:rPr>
                <w:color w:val="333333"/>
                <w:sz w:val="24"/>
                <w:szCs w:val="24"/>
              </w:rPr>
            </w:pPr>
            <w:r w:rsidRPr="00005756">
              <w:rPr>
                <w:color w:val="333333"/>
                <w:sz w:val="24"/>
                <w:szCs w:val="24"/>
              </w:rPr>
              <w:t xml:space="preserve">Решить систему линейных уравнений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333333"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333333"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&amp;2x-2y=-1</m:t>
                      </m:r>
                    </m:e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&amp;5x-y=-1</m:t>
                      </m:r>
                    </m:e>
                  </m:eqArr>
                </m:e>
              </m:d>
            </m:oMath>
            <w:r w:rsidRPr="00005756">
              <w:rPr>
                <w:color w:val="333333"/>
                <w:sz w:val="24"/>
                <w:szCs w:val="24"/>
              </w:rPr>
              <w:t> методом Крамера.</w:t>
            </w:r>
          </w:p>
          <w:p w14:paraId="439F998F" w14:textId="77777777" w:rsidR="001F4A9E" w:rsidRPr="00005756" w:rsidRDefault="001F4A9E" w:rsidP="00F0782A">
            <w:pPr>
              <w:pStyle w:val="af0"/>
              <w:numPr>
                <w:ilvl w:val="0"/>
                <w:numId w:val="32"/>
              </w:numPr>
              <w:spacing w:after="160" w:line="259" w:lineRule="auto"/>
              <w:rPr>
                <w:sz w:val="24"/>
                <w:szCs w:val="24"/>
              </w:rPr>
            </w:pPr>
            <w:r w:rsidRPr="00005756">
              <w:rPr>
                <w:color w:val="333333"/>
                <w:sz w:val="24"/>
                <w:szCs w:val="24"/>
              </w:rPr>
              <w:t xml:space="preserve">Предел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  <w:color w:val="333333"/>
                      <w:sz w:val="24"/>
                      <w:szCs w:val="24"/>
                    </w:rPr>
                  </m:ctrlPr>
                </m:limLowPr>
                <m:e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x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5x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333333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Pr="00005756">
              <w:rPr>
                <w:color w:val="333333"/>
                <w:sz w:val="24"/>
                <w:szCs w:val="24"/>
              </w:rPr>
              <w:t xml:space="preserve"> равен</w:t>
            </w:r>
          </w:p>
          <w:p w14:paraId="5CD2DF1C" w14:textId="77777777" w:rsidR="001F4A9E" w:rsidRPr="00005756" w:rsidRDefault="001F4A9E" w:rsidP="00F0782A">
            <w:pPr>
              <w:pStyle w:val="af0"/>
              <w:numPr>
                <w:ilvl w:val="0"/>
                <w:numId w:val="32"/>
              </w:numPr>
              <w:rPr>
                <w:sz w:val="24"/>
                <w:szCs w:val="24"/>
              </w:rPr>
            </w:pPr>
            <w:r w:rsidRPr="00005756">
              <w:rPr>
                <w:sz w:val="24"/>
                <w:szCs w:val="24"/>
              </w:rPr>
              <w:t xml:space="preserve">Найти производную </w:t>
            </w:r>
            <m:oMath>
              <m:sSubSup>
                <m:sSubSupPr>
                  <m:ctrlPr>
                    <w:rPr>
                      <w:rFonts w:ascii="Cambria Math" w:eastAsiaTheme="minorHAnsi" w:hAnsi="Cambria Math"/>
                      <w:i/>
                      <w:sz w:val="24"/>
                      <w:szCs w:val="24"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bSup>
            </m:oMath>
            <w:r w:rsidRPr="00005756">
              <w:rPr>
                <w:sz w:val="24"/>
                <w:szCs w:val="24"/>
              </w:rPr>
              <w:t xml:space="preserve">, если: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-4x-6y+1=0</m:t>
              </m:r>
            </m:oMath>
          </w:p>
          <w:p w14:paraId="20C61F0C" w14:textId="77777777" w:rsidR="001F4A9E" w:rsidRPr="00005756" w:rsidRDefault="001F4A9E" w:rsidP="00F0782A">
            <w:pPr>
              <w:pStyle w:val="af0"/>
              <w:numPr>
                <w:ilvl w:val="0"/>
                <w:numId w:val="32"/>
              </w:numPr>
              <w:rPr>
                <w:sz w:val="24"/>
                <w:szCs w:val="24"/>
              </w:rPr>
            </w:pPr>
            <w:r w:rsidRPr="00005756">
              <w:rPr>
                <w:sz w:val="24"/>
                <w:szCs w:val="24"/>
              </w:rPr>
              <w:t>Разложить функцию в ряд Тейлора в указанной точке до второго порядка включительно</w:t>
            </w:r>
            <w:r w:rsidRPr="00005756">
              <w:rPr>
                <w:sz w:val="24"/>
                <w:szCs w:val="24"/>
              </w:rPr>
              <w:br/>
            </w:r>
            <w:r w:rsidRPr="00005756">
              <w:rPr>
                <w:noProof/>
                <w:position w:val="-10"/>
                <w:sz w:val="24"/>
                <w:szCs w:val="24"/>
              </w:rPr>
              <w:drawing>
                <wp:inline distT="0" distB="0" distL="0" distR="0" wp14:anchorId="130D1561" wp14:editId="77F9D46B">
                  <wp:extent cx="714375" cy="200025"/>
                  <wp:effectExtent l="19050" t="0" r="9525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05756">
              <w:rPr>
                <w:sz w:val="24"/>
                <w:szCs w:val="24"/>
              </w:rPr>
              <w:t xml:space="preserve">, </w:t>
            </w:r>
            <w:r w:rsidRPr="00005756">
              <w:rPr>
                <w:i/>
                <w:iCs/>
                <w:color w:val="0000FF"/>
                <w:sz w:val="24"/>
                <w:szCs w:val="24"/>
              </w:rPr>
              <w:t>x=</w:t>
            </w:r>
            <w:r>
              <w:rPr>
                <w:i/>
                <w:iCs/>
                <w:color w:val="0000FF"/>
                <w:sz w:val="24"/>
                <w:szCs w:val="24"/>
              </w:rPr>
              <w:t>2</w:t>
            </w:r>
          </w:p>
          <w:p w14:paraId="6BA1DC15" w14:textId="77777777" w:rsidR="001F4A9E" w:rsidRPr="003446D6" w:rsidRDefault="001F4A9E" w:rsidP="00F0782A">
            <w:pPr>
              <w:jc w:val="both"/>
              <w:rPr>
                <w:iCs/>
              </w:rPr>
            </w:pPr>
            <w:r w:rsidRPr="00005756">
              <w:rPr>
                <w:rFonts w:eastAsia="Symbol"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Symbol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3B8511D5" w14:textId="77777777" w:rsidR="001F4A9E" w:rsidRPr="003446D6" w:rsidRDefault="001F4A9E" w:rsidP="00F0782A">
            <w:pPr>
              <w:jc w:val="both"/>
              <w:rPr>
                <w:iCs/>
              </w:rPr>
            </w:pPr>
          </w:p>
          <w:p w14:paraId="7B09EA1F" w14:textId="77777777" w:rsidR="001F4A9E" w:rsidRPr="003446D6" w:rsidRDefault="001F4A9E" w:rsidP="00F0782A">
            <w:pPr>
              <w:jc w:val="both"/>
              <w:rPr>
                <w:iCs/>
              </w:rPr>
            </w:pPr>
          </w:p>
        </w:tc>
      </w:tr>
      <w:tr w:rsidR="001F4A9E" w:rsidRPr="003446D6" w14:paraId="0D715B39" w14:textId="77777777" w:rsidTr="00F0782A">
        <w:tc>
          <w:tcPr>
            <w:tcW w:w="3261" w:type="dxa"/>
          </w:tcPr>
          <w:p w14:paraId="128A66CE" w14:textId="77777777" w:rsidR="001F4A9E" w:rsidRPr="003446D6" w:rsidRDefault="001F4A9E" w:rsidP="00F0782A">
            <w:pPr>
              <w:jc w:val="both"/>
              <w:rPr>
                <w:iCs/>
              </w:rPr>
            </w:pPr>
            <w:r w:rsidRPr="003446D6">
              <w:rPr>
                <w:iCs/>
              </w:rPr>
              <w:lastRenderedPageBreak/>
              <w:t>Экзамен (в устной форме)</w:t>
            </w:r>
          </w:p>
        </w:tc>
        <w:tc>
          <w:tcPr>
            <w:tcW w:w="11340" w:type="dxa"/>
          </w:tcPr>
          <w:p w14:paraId="6296A089" w14:textId="77777777" w:rsidR="001F4A9E" w:rsidRPr="003446D6" w:rsidRDefault="001F4A9E" w:rsidP="00F0782A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b/>
                <w:iCs/>
                <w:sz w:val="24"/>
                <w:szCs w:val="24"/>
              </w:rPr>
              <w:t xml:space="preserve">Экзаменационный билет № 1 </w:t>
            </w:r>
          </w:p>
          <w:p w14:paraId="47998E59" w14:textId="77777777" w:rsidR="001F4A9E" w:rsidRPr="003446D6" w:rsidRDefault="001F4A9E" w:rsidP="00F0782A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 Определение двойного интеграла, его физический смысл и основные свойства.</w:t>
            </w:r>
          </w:p>
          <w:p w14:paraId="68F6B95B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2. Найти радиус и интервал сходимости степенного ряда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3390" w:dyaOrig="900" w14:anchorId="66F475B9">
                <v:shape id="_x0000_i1080" type="#_x0000_t75" style="width:169.35pt;height:44.9pt" o:ole="">
                  <v:imagedata r:id="rId128" o:title=""/>
                </v:shape>
                <o:OLEObject Type="Embed" ProgID="Equation.DSMT4" ShapeID="_x0000_i1080" DrawAspect="Content" ObjectID="_1710048104" r:id="rId129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5C31CDC5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3. Найти неопределенный </w:t>
            </w:r>
            <w:proofErr w:type="gramStart"/>
            <w:r w:rsidRPr="003446D6">
              <w:rPr>
                <w:iCs/>
                <w:sz w:val="24"/>
                <w:szCs w:val="24"/>
              </w:rPr>
              <w:t xml:space="preserve">интеграл:   </w:t>
            </w:r>
            <w:proofErr w:type="gramEnd"/>
            <w:r w:rsidRPr="003446D6">
              <w:rPr>
                <w:iCs/>
                <w:sz w:val="24"/>
                <w:szCs w:val="24"/>
              </w:rPr>
              <w:t xml:space="preserve">    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2940" w:dyaOrig="825" w14:anchorId="4B55280D">
                <v:shape id="_x0000_i1081" type="#_x0000_t75" style="width:147.1pt;height:41.35pt" o:ole="">
                  <v:imagedata r:id="rId130" o:title=""/>
                </v:shape>
                <o:OLEObject Type="Embed" ProgID="Equation.DSMT4" ShapeID="_x0000_i1081" DrawAspect="Content" ObjectID="_1710048105" r:id="rId131"/>
              </w:object>
            </w:r>
            <w:r w:rsidRPr="003446D6">
              <w:rPr>
                <w:iCs/>
                <w:sz w:val="24"/>
                <w:szCs w:val="24"/>
              </w:rPr>
              <w:t xml:space="preserve">;   </w:t>
            </w:r>
          </w:p>
          <w:p w14:paraId="7DAFE61D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4. Показать, что ряд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2280" w:dyaOrig="1335" w14:anchorId="1CEE5F81">
                <v:shape id="_x0000_i1082" type="#_x0000_t75" style="width:114.2pt;height:66.65pt" o:ole="">
                  <v:imagedata r:id="rId132" o:title=""/>
                </v:shape>
                <o:OLEObject Type="Embed" ProgID="Equation.DSMT4" ShapeID="_x0000_i1082" DrawAspect="Content" ObjectID="_1710048106" r:id="rId133"/>
              </w:object>
            </w:r>
            <w:r w:rsidRPr="003446D6">
              <w:rPr>
                <w:iCs/>
                <w:sz w:val="24"/>
                <w:szCs w:val="24"/>
              </w:rPr>
              <w:t xml:space="preserve"> сходится абсолютно.    </w:t>
            </w:r>
          </w:p>
          <w:p w14:paraId="601BE7C9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5. Найти решение задачи Коши </w:t>
            </w:r>
            <w:r w:rsidRPr="003446D6">
              <w:rPr>
                <w:iCs/>
                <w:position w:val="-24"/>
                <w:sz w:val="24"/>
                <w:szCs w:val="24"/>
              </w:rPr>
              <w:object w:dxaOrig="2160" w:dyaOrig="620" w14:anchorId="7FD29719">
                <v:shape id="_x0000_i1083" type="#_x0000_t75" style="width:108pt;height:30.65pt" o:ole="">
                  <v:imagedata r:id="rId134" o:title=""/>
                </v:shape>
                <o:OLEObject Type="Embed" ProgID="Equation.3" ShapeID="_x0000_i1083" DrawAspect="Content" ObjectID="_1710048107" r:id="rId135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2997F099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</w:p>
          <w:p w14:paraId="44F5EA9C" w14:textId="77777777" w:rsidR="001F4A9E" w:rsidRPr="003446D6" w:rsidRDefault="001F4A9E" w:rsidP="00F0782A">
            <w:pPr>
              <w:jc w:val="center"/>
              <w:rPr>
                <w:b/>
                <w:iCs/>
                <w:sz w:val="24"/>
                <w:szCs w:val="24"/>
              </w:rPr>
            </w:pPr>
          </w:p>
          <w:p w14:paraId="29363206" w14:textId="77777777" w:rsidR="001F4A9E" w:rsidRPr="003446D6" w:rsidRDefault="001F4A9E" w:rsidP="00F0782A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b/>
                <w:iCs/>
                <w:sz w:val="24"/>
                <w:szCs w:val="24"/>
              </w:rPr>
              <w:t>Экзаменационный билет № 2</w:t>
            </w:r>
          </w:p>
          <w:p w14:paraId="1F29D15F" w14:textId="77777777" w:rsidR="001F4A9E" w:rsidRPr="003446D6" w:rsidRDefault="001F4A9E" w:rsidP="00F0782A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 Сведение двойного интеграла к повторному интегралу. Примеры вычисления двойных интегралов.</w:t>
            </w:r>
          </w:p>
          <w:p w14:paraId="2251DE0A" w14:textId="77777777" w:rsidR="001F4A9E" w:rsidRPr="003446D6" w:rsidRDefault="001F4A9E" w:rsidP="00F0782A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2.  Найти неопределенный </w:t>
            </w:r>
            <w:proofErr w:type="gramStart"/>
            <w:r w:rsidRPr="003446D6">
              <w:rPr>
                <w:iCs/>
                <w:sz w:val="24"/>
                <w:szCs w:val="24"/>
              </w:rPr>
              <w:t xml:space="preserve">интеграл:   </w:t>
            </w:r>
            <w:proofErr w:type="gramEnd"/>
            <w:r w:rsidRPr="003446D6">
              <w:rPr>
                <w:iCs/>
                <w:sz w:val="24"/>
                <w:szCs w:val="24"/>
              </w:rPr>
              <w:t xml:space="preserve">      </w:t>
            </w:r>
            <w:r w:rsidRPr="003446D6">
              <w:rPr>
                <w:iCs/>
                <w:position w:val="-36"/>
                <w:sz w:val="24"/>
                <w:szCs w:val="24"/>
              </w:rPr>
              <w:object w:dxaOrig="1815" w:dyaOrig="855" w14:anchorId="4CFBA5F9">
                <v:shape id="_x0000_i1084" type="#_x0000_t75" style="width:90.65pt;height:42.65pt" o:ole="">
                  <v:imagedata r:id="rId136" o:title=""/>
                </v:shape>
                <o:OLEObject Type="Embed" ProgID="Equation.DSMT4" ShapeID="_x0000_i1084" DrawAspect="Content" ObjectID="_1710048108" r:id="rId137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39BFE5C6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3. Показать, что числовой ряд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1020" w:dyaOrig="900" w14:anchorId="6D1B2017">
                <v:shape id="_x0000_i1085" type="#_x0000_t75" style="width:51.1pt;height:44.9pt" o:ole="">
                  <v:imagedata r:id="rId125" o:title=""/>
                </v:shape>
                <o:OLEObject Type="Embed" ProgID="Equation.DSMT4" ShapeID="_x0000_i1085" DrawAspect="Content" ObjectID="_1710048109" r:id="rId138"/>
              </w:object>
            </w:r>
            <w:r w:rsidRPr="003446D6">
              <w:rPr>
                <w:iCs/>
                <w:sz w:val="24"/>
                <w:szCs w:val="24"/>
              </w:rPr>
              <w:t xml:space="preserve"> сходится абсолютно.</w:t>
            </w:r>
          </w:p>
          <w:p w14:paraId="11DEA2FE" w14:textId="77777777" w:rsidR="001F4A9E" w:rsidRPr="003446D6" w:rsidRDefault="001F4A9E" w:rsidP="00F0782A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4. Найти двойной интеграл от функции </w:t>
            </w:r>
            <w:r w:rsidRPr="003446D6">
              <w:rPr>
                <w:iCs/>
                <w:position w:val="-10"/>
                <w:sz w:val="24"/>
                <w:szCs w:val="24"/>
              </w:rPr>
              <w:object w:dxaOrig="1155" w:dyaOrig="345" w14:anchorId="44AAFC01">
                <v:shape id="_x0000_i1086" type="#_x0000_t75" style="width:57.8pt;height:17.35pt" o:ole="">
                  <v:imagedata r:id="rId139" o:title=""/>
                </v:shape>
                <o:OLEObject Type="Embed" ProgID="Equation.DSMT4" ShapeID="_x0000_i1086" DrawAspect="Content" ObjectID="_1710048110" r:id="rId140"/>
              </w:object>
            </w:r>
            <w:r w:rsidRPr="003446D6">
              <w:rPr>
                <w:iCs/>
                <w:sz w:val="24"/>
                <w:szCs w:val="24"/>
              </w:rPr>
              <w:t xml:space="preserve"> по области </w:t>
            </w:r>
            <w:r w:rsidRPr="003446D6">
              <w:rPr>
                <w:iCs/>
                <w:position w:val="-4"/>
                <w:sz w:val="24"/>
                <w:szCs w:val="24"/>
              </w:rPr>
              <w:object w:dxaOrig="300" w:dyaOrig="285" w14:anchorId="6E9290B2">
                <v:shape id="_x0000_i1087" type="#_x0000_t75" style="width:15.1pt;height:14.2pt" o:ole="">
                  <v:imagedata r:id="rId141" o:title=""/>
                </v:shape>
                <o:OLEObject Type="Embed" ProgID="Equation.DSMT4" ShapeID="_x0000_i1087" DrawAspect="Content" ObjectID="_1710048111" r:id="rId142"/>
              </w:object>
            </w:r>
            <w:r w:rsidRPr="003446D6">
              <w:rPr>
                <w:iCs/>
                <w:sz w:val="24"/>
                <w:szCs w:val="24"/>
              </w:rPr>
              <w:t xml:space="preserve">, ограниченной линиями </w:t>
            </w:r>
            <w:r w:rsidRPr="003446D6">
              <w:rPr>
                <w:iCs/>
                <w:position w:val="-10"/>
                <w:sz w:val="24"/>
                <w:szCs w:val="24"/>
              </w:rPr>
              <w:object w:dxaOrig="3315" w:dyaOrig="420" w14:anchorId="07C5F0CF">
                <v:shape id="_x0000_i1088" type="#_x0000_t75" style="width:165.8pt;height:20.9pt" o:ole="">
                  <v:imagedata r:id="rId143" o:title=""/>
                </v:shape>
                <o:OLEObject Type="Embed" ProgID="Equation.DSMT4" ShapeID="_x0000_i1088" DrawAspect="Content" ObjectID="_1710048112" r:id="rId144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251F9762" w14:textId="77777777" w:rsidR="001F4A9E" w:rsidRPr="003446D6" w:rsidRDefault="001F4A9E" w:rsidP="00F0782A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5. Какой вид имеет частное решение линейного неоднородного дифференциального уравнения второго порядка </w:t>
            </w:r>
            <w:r w:rsidRPr="003446D6">
              <w:rPr>
                <w:iCs/>
                <w:position w:val="-10"/>
                <w:sz w:val="24"/>
                <w:szCs w:val="24"/>
                <w:lang w:val="en-US"/>
              </w:rPr>
              <w:object w:dxaOrig="2280" w:dyaOrig="360" w14:anchorId="4FB3D74A">
                <v:shape id="_x0000_i1089" type="#_x0000_t75" style="width:114.2pt;height:18.2pt" o:ole="">
                  <v:imagedata r:id="rId145" o:title=""/>
                </v:shape>
                <o:OLEObject Type="Embed" ProgID="Equation.3" ShapeID="_x0000_i1089" DrawAspect="Content" ObjectID="_1710048113" r:id="rId146"/>
              </w:object>
            </w:r>
            <w:r w:rsidRPr="003446D6">
              <w:rPr>
                <w:iCs/>
                <w:sz w:val="24"/>
                <w:szCs w:val="24"/>
              </w:rPr>
              <w:t>?</w:t>
            </w:r>
          </w:p>
          <w:p w14:paraId="47FF4B6A" w14:textId="77777777" w:rsidR="001F4A9E" w:rsidRPr="003446D6" w:rsidRDefault="001F4A9E" w:rsidP="00F0782A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b/>
                <w:iCs/>
                <w:sz w:val="24"/>
                <w:szCs w:val="24"/>
              </w:rPr>
              <w:t>Экзаменационный билет № 3</w:t>
            </w:r>
          </w:p>
          <w:p w14:paraId="27FCFFEB" w14:textId="77777777" w:rsidR="001F4A9E" w:rsidRPr="003446D6" w:rsidRDefault="001F4A9E" w:rsidP="00F0782A">
            <w:pPr>
              <w:spacing w:line="360" w:lineRule="auto"/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lastRenderedPageBreak/>
              <w:t>1. Длина кривой. Криволинейный интеграл первого рода вдоль кривой.</w:t>
            </w:r>
          </w:p>
          <w:p w14:paraId="2FF2AF1E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2. Найти неопределенный </w:t>
            </w:r>
            <w:proofErr w:type="gramStart"/>
            <w:r w:rsidRPr="003446D6">
              <w:rPr>
                <w:iCs/>
                <w:sz w:val="24"/>
                <w:szCs w:val="24"/>
              </w:rPr>
              <w:t xml:space="preserve">интеграл:   </w:t>
            </w:r>
            <w:proofErr w:type="gramEnd"/>
            <w:r w:rsidRPr="003446D6">
              <w:rPr>
                <w:iCs/>
                <w:sz w:val="24"/>
                <w:szCs w:val="24"/>
              </w:rPr>
              <w:t xml:space="preserve">     </w:t>
            </w:r>
            <w:r w:rsidRPr="003446D6">
              <w:rPr>
                <w:iCs/>
                <w:position w:val="-30"/>
                <w:sz w:val="24"/>
                <w:szCs w:val="24"/>
              </w:rPr>
              <w:object w:dxaOrig="2655" w:dyaOrig="735" w14:anchorId="41572486">
                <v:shape id="_x0000_i1090" type="#_x0000_t75" style="width:132.9pt;height:36.9pt" o:ole="">
                  <v:imagedata r:id="rId147" o:title=""/>
                </v:shape>
                <o:OLEObject Type="Embed" ProgID="Equation.DSMT4" ShapeID="_x0000_i1090" DrawAspect="Content" ObjectID="_1710048114" r:id="rId148"/>
              </w:object>
            </w:r>
            <w:r w:rsidRPr="003446D6">
              <w:rPr>
                <w:iCs/>
                <w:sz w:val="24"/>
                <w:szCs w:val="24"/>
              </w:rPr>
              <w:t xml:space="preserve">;      </w:t>
            </w:r>
          </w:p>
          <w:p w14:paraId="0C34D616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3. Показать, что числовой ряд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1275" w:dyaOrig="900" w14:anchorId="4720FF12">
                <v:shape id="_x0000_i1091" type="#_x0000_t75" style="width:63.55pt;height:44.9pt" o:ole="">
                  <v:imagedata r:id="rId149" o:title=""/>
                </v:shape>
                <o:OLEObject Type="Embed" ProgID="Equation.DSMT4" ShapeID="_x0000_i1091" DrawAspect="Content" ObjectID="_1710048115" r:id="rId150"/>
              </w:object>
            </w:r>
            <w:r w:rsidRPr="003446D6">
              <w:rPr>
                <w:iCs/>
                <w:sz w:val="24"/>
                <w:szCs w:val="24"/>
              </w:rPr>
              <w:t xml:space="preserve"> расходится.</w:t>
            </w:r>
          </w:p>
          <w:p w14:paraId="6205C8B5" w14:textId="77777777" w:rsidR="001F4A9E" w:rsidRPr="003446D6" w:rsidRDefault="001F4A9E" w:rsidP="00F0782A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4. Найти интервал сходимости ряда </w:t>
            </w:r>
            <w:r w:rsidRPr="003446D6">
              <w:rPr>
                <w:iCs/>
                <w:position w:val="-40"/>
                <w:sz w:val="24"/>
                <w:szCs w:val="24"/>
              </w:rPr>
              <w:object w:dxaOrig="2295" w:dyaOrig="945" w14:anchorId="57E63FF0">
                <v:shape id="_x0000_i1092" type="#_x0000_t75" style="width:114.65pt;height:47.1pt" o:ole="">
                  <v:imagedata r:id="rId151" o:title=""/>
                </v:shape>
                <o:OLEObject Type="Embed" ProgID="Equation.DSMT4" ShapeID="_x0000_i1092" DrawAspect="Content" ObjectID="_1710048116" r:id="rId152"/>
              </w:object>
            </w:r>
          </w:p>
          <w:p w14:paraId="12F1A2DF" w14:textId="77777777" w:rsidR="001F4A9E" w:rsidRPr="003446D6" w:rsidRDefault="001F4A9E" w:rsidP="00F0782A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5. Какой вид имеет частное решение линейного неоднородного дифференциального уравнения второго порядка </w:t>
            </w:r>
            <w:r w:rsidRPr="003446D6">
              <w:rPr>
                <w:iCs/>
                <w:position w:val="-10"/>
                <w:sz w:val="24"/>
                <w:szCs w:val="24"/>
                <w:lang w:val="en-US"/>
              </w:rPr>
              <w:object w:dxaOrig="2400" w:dyaOrig="360" w14:anchorId="372FB154">
                <v:shape id="_x0000_i1093" type="#_x0000_t75" style="width:120pt;height:18.2pt" o:ole="">
                  <v:imagedata r:id="rId153" o:title=""/>
                </v:shape>
                <o:OLEObject Type="Embed" ProgID="Equation.3" ShapeID="_x0000_i1093" DrawAspect="Content" ObjectID="_1710048117" r:id="rId154"/>
              </w:object>
            </w:r>
            <w:r w:rsidRPr="003446D6">
              <w:rPr>
                <w:iCs/>
                <w:sz w:val="24"/>
                <w:szCs w:val="24"/>
              </w:rPr>
              <w:t>?</w:t>
            </w:r>
          </w:p>
          <w:p w14:paraId="5B01F3B1" w14:textId="77777777" w:rsidR="001F4A9E" w:rsidRPr="003446D6" w:rsidRDefault="001F4A9E" w:rsidP="00F0782A">
            <w:pPr>
              <w:jc w:val="both"/>
              <w:rPr>
                <w:iCs/>
                <w:sz w:val="24"/>
                <w:szCs w:val="24"/>
              </w:rPr>
            </w:pPr>
          </w:p>
          <w:p w14:paraId="74EEAD5B" w14:textId="77777777" w:rsidR="001F4A9E" w:rsidRPr="003446D6" w:rsidRDefault="001F4A9E" w:rsidP="00F0782A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b/>
                <w:iCs/>
                <w:sz w:val="24"/>
                <w:szCs w:val="24"/>
              </w:rPr>
              <w:t xml:space="preserve">Экзаменационный билет №4 </w:t>
            </w:r>
          </w:p>
          <w:p w14:paraId="037D7705" w14:textId="77777777" w:rsidR="001F4A9E" w:rsidRPr="003446D6" w:rsidRDefault="001F4A9E" w:rsidP="00F0782A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 Тройной интеграл. Площадь поверхности. Общее понятие об интегралах первого рода по геометрическим фигурам.</w:t>
            </w:r>
          </w:p>
          <w:p w14:paraId="7F4BB123" w14:textId="77777777" w:rsidR="001F4A9E" w:rsidRPr="003446D6" w:rsidRDefault="001F4A9E" w:rsidP="00F0782A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2.  Найти неопределенный </w:t>
            </w:r>
            <w:proofErr w:type="gramStart"/>
            <w:r w:rsidRPr="003446D6">
              <w:rPr>
                <w:iCs/>
                <w:sz w:val="24"/>
                <w:szCs w:val="24"/>
              </w:rPr>
              <w:t xml:space="preserve">интеграл:   </w:t>
            </w:r>
            <w:proofErr w:type="gramEnd"/>
            <w:r w:rsidRPr="003446D6">
              <w:rPr>
                <w:iCs/>
                <w:sz w:val="24"/>
                <w:szCs w:val="24"/>
              </w:rPr>
              <w:t xml:space="preserve">   </w:t>
            </w:r>
            <w:r w:rsidRPr="003446D6">
              <w:rPr>
                <w:iCs/>
                <w:position w:val="-36"/>
                <w:sz w:val="24"/>
                <w:szCs w:val="24"/>
              </w:rPr>
              <w:object w:dxaOrig="1815" w:dyaOrig="795" w14:anchorId="3BB2C6DF">
                <v:shape id="_x0000_i1094" type="#_x0000_t75" style="width:90.65pt;height:39.55pt" o:ole="">
                  <v:imagedata r:id="rId155" o:title=""/>
                </v:shape>
                <o:OLEObject Type="Embed" ProgID="Equation.DSMT4" ShapeID="_x0000_i1094" DrawAspect="Content" ObjectID="_1710048118" r:id="rId156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15D78002" w14:textId="77777777" w:rsidR="001F4A9E" w:rsidRPr="003446D6" w:rsidRDefault="001F4A9E" w:rsidP="00F0782A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3. Доказать, что ряд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2310" w:dyaOrig="900" w14:anchorId="54842D4E">
                <v:shape id="_x0000_i1095" type="#_x0000_t75" style="width:115.55pt;height:44.9pt" o:ole="">
                  <v:imagedata r:id="rId157" o:title=""/>
                </v:shape>
                <o:OLEObject Type="Embed" ProgID="Equation.DSMT4" ShapeID="_x0000_i1095" DrawAspect="Content" ObjectID="_1710048119" r:id="rId158"/>
              </w:object>
            </w:r>
            <w:r w:rsidRPr="003446D6">
              <w:rPr>
                <w:iCs/>
                <w:sz w:val="24"/>
                <w:szCs w:val="24"/>
              </w:rPr>
              <w:t xml:space="preserve">  сходится абсолютно.</w:t>
            </w:r>
          </w:p>
          <w:p w14:paraId="07567C9C" w14:textId="77777777" w:rsidR="001F4A9E" w:rsidRPr="003446D6" w:rsidRDefault="001F4A9E" w:rsidP="00F0782A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4. Вычислить двойной интеграл </w:t>
            </w:r>
            <w:r w:rsidRPr="003446D6">
              <w:rPr>
                <w:iCs/>
                <w:position w:val="-30"/>
                <w:sz w:val="24"/>
                <w:szCs w:val="24"/>
              </w:rPr>
              <w:object w:dxaOrig="2120" w:dyaOrig="620" w14:anchorId="6DCAF06F">
                <v:shape id="_x0000_i1096" type="#_x0000_t75" style="width:105.8pt;height:30.65pt" o:ole="">
                  <v:imagedata r:id="rId159" o:title=""/>
                </v:shape>
                <o:OLEObject Type="Embed" ProgID="Equation.3" ShapeID="_x0000_i1096" DrawAspect="Content" ObjectID="_1710048120" r:id="rId160"/>
              </w:object>
            </w:r>
            <w:r w:rsidRPr="003446D6">
              <w:rPr>
                <w:iCs/>
                <w:sz w:val="24"/>
                <w:szCs w:val="24"/>
              </w:rPr>
              <w:t xml:space="preserve">, где область </w:t>
            </w:r>
            <w:r w:rsidRPr="003446D6">
              <w:rPr>
                <w:iCs/>
                <w:sz w:val="24"/>
                <w:szCs w:val="24"/>
                <w:lang w:val="en-US"/>
              </w:rPr>
              <w:t>D</w:t>
            </w:r>
            <w:r w:rsidRPr="003446D6">
              <w:rPr>
                <w:iCs/>
                <w:sz w:val="24"/>
                <w:szCs w:val="24"/>
              </w:rPr>
              <w:t xml:space="preserve"> – круг </w:t>
            </w:r>
            <w:r w:rsidRPr="003446D6">
              <w:rPr>
                <w:iCs/>
                <w:position w:val="-10"/>
                <w:sz w:val="24"/>
                <w:szCs w:val="24"/>
              </w:rPr>
              <w:object w:dxaOrig="1300" w:dyaOrig="360" w14:anchorId="1D76D022">
                <v:shape id="_x0000_i1097" type="#_x0000_t75" style="width:65.35pt;height:18.2pt" o:ole="">
                  <v:imagedata r:id="rId161" o:title=""/>
                </v:shape>
                <o:OLEObject Type="Embed" ProgID="Equation.3" ShapeID="_x0000_i1097" DrawAspect="Content" ObjectID="_1710048121" r:id="rId162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1BF722C6" w14:textId="77777777" w:rsidR="001F4A9E" w:rsidRPr="003446D6" w:rsidRDefault="001F4A9E" w:rsidP="00F0782A">
            <w:pPr>
              <w:widowControl w:val="0"/>
              <w:shd w:val="clear" w:color="auto" w:fill="FFFFFF"/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5. Какой вид имеет общее решение дифференциального уравнения </w:t>
            </w:r>
          </w:p>
          <w:p w14:paraId="72FDBEF3" w14:textId="77777777" w:rsidR="001F4A9E" w:rsidRPr="003446D6" w:rsidRDefault="001F4A9E" w:rsidP="00F0782A">
            <w:pPr>
              <w:widowControl w:val="0"/>
              <w:shd w:val="clear" w:color="auto" w:fill="FFFFFF"/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iCs/>
                <w:position w:val="-10"/>
                <w:sz w:val="24"/>
                <w:szCs w:val="24"/>
              </w:rPr>
              <w:object w:dxaOrig="2060" w:dyaOrig="360" w14:anchorId="721B5AED">
                <v:shape id="_x0000_i1098" type="#_x0000_t75" style="width:102.65pt;height:18.2pt" o:ole="">
                  <v:imagedata r:id="rId163" o:title=""/>
                </v:shape>
                <o:OLEObject Type="Embed" ProgID="Equation.3" ShapeID="_x0000_i1098" DrawAspect="Content" ObjectID="_1710048122" r:id="rId164"/>
              </w:object>
            </w:r>
            <w:r w:rsidRPr="003446D6">
              <w:rPr>
                <w:iCs/>
                <w:sz w:val="24"/>
                <w:szCs w:val="24"/>
              </w:rPr>
              <w:t xml:space="preserve"> при </w:t>
            </w:r>
            <w:r w:rsidRPr="003446D6">
              <w:rPr>
                <w:iCs/>
                <w:position w:val="-10"/>
                <w:sz w:val="24"/>
                <w:szCs w:val="24"/>
              </w:rPr>
              <w:object w:dxaOrig="560" w:dyaOrig="320" w14:anchorId="1E7C273E">
                <v:shape id="_x0000_i1099" type="#_x0000_t75" style="width:27.55pt;height:15.55pt" o:ole="">
                  <v:imagedata r:id="rId165" o:title=""/>
                </v:shape>
                <o:OLEObject Type="Embed" ProgID="Equation.3" ShapeID="_x0000_i1099" DrawAspect="Content" ObjectID="_1710048123" r:id="rId166"/>
              </w:object>
            </w:r>
            <w:r w:rsidRPr="003446D6">
              <w:rPr>
                <w:iCs/>
                <w:sz w:val="24"/>
                <w:szCs w:val="24"/>
              </w:rPr>
              <w:t>?</w:t>
            </w:r>
          </w:p>
          <w:p w14:paraId="0B9352E3" w14:textId="77777777" w:rsidR="001F4A9E" w:rsidRPr="003446D6" w:rsidRDefault="001F4A9E" w:rsidP="00F0782A">
            <w:pPr>
              <w:jc w:val="both"/>
              <w:rPr>
                <w:iCs/>
                <w:sz w:val="24"/>
                <w:szCs w:val="24"/>
              </w:rPr>
            </w:pPr>
          </w:p>
          <w:p w14:paraId="2DDF8371" w14:textId="77777777" w:rsidR="001F4A9E" w:rsidRPr="003446D6" w:rsidRDefault="001F4A9E" w:rsidP="00F0782A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b/>
                <w:iCs/>
                <w:sz w:val="24"/>
                <w:szCs w:val="24"/>
              </w:rPr>
              <w:t xml:space="preserve">Экзаменационный билет № 5 </w:t>
            </w:r>
          </w:p>
          <w:p w14:paraId="72C249A2" w14:textId="77777777" w:rsidR="001F4A9E" w:rsidRPr="003446D6" w:rsidRDefault="001F4A9E" w:rsidP="00F0782A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 Криволинейные интегралы второго рода вдоль ориентированных кривых. Составной криволинейный интеграл и работа векторного поля вдоль кривой.</w:t>
            </w:r>
          </w:p>
          <w:p w14:paraId="228FC5E9" w14:textId="77777777" w:rsidR="001F4A9E" w:rsidRPr="003446D6" w:rsidRDefault="001F4A9E" w:rsidP="00F0782A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lastRenderedPageBreak/>
              <w:t xml:space="preserve">2. Найти неопределенный </w:t>
            </w:r>
            <w:proofErr w:type="gramStart"/>
            <w:r w:rsidRPr="003446D6">
              <w:rPr>
                <w:iCs/>
                <w:sz w:val="24"/>
                <w:szCs w:val="24"/>
              </w:rPr>
              <w:t xml:space="preserve">интеграл:   </w:t>
            </w:r>
            <w:proofErr w:type="gramEnd"/>
            <w:r w:rsidRPr="003446D6">
              <w:rPr>
                <w:iCs/>
                <w:sz w:val="24"/>
                <w:szCs w:val="24"/>
              </w:rPr>
              <w:t xml:space="preserve">    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2940" w:dyaOrig="825" w14:anchorId="1BFA33CB">
                <v:shape id="_x0000_i1100" type="#_x0000_t75" style="width:147.1pt;height:41.35pt" o:ole="">
                  <v:imagedata r:id="rId167" o:title=""/>
                </v:shape>
                <o:OLEObject Type="Embed" ProgID="Equation.DSMT4" ShapeID="_x0000_i1100" DrawAspect="Content" ObjectID="_1710048124" r:id="rId168"/>
              </w:object>
            </w:r>
            <w:r w:rsidRPr="003446D6">
              <w:rPr>
                <w:iCs/>
                <w:sz w:val="24"/>
                <w:szCs w:val="24"/>
              </w:rPr>
              <w:t xml:space="preserve">;      </w:t>
            </w:r>
          </w:p>
          <w:p w14:paraId="00A85171" w14:textId="77777777" w:rsidR="001F4A9E" w:rsidRPr="003446D6" w:rsidRDefault="001F4A9E" w:rsidP="00F0782A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3. Показать, что ряд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1575" w:dyaOrig="960" w14:anchorId="68A1A40C">
                <v:shape id="_x0000_i1101" type="#_x0000_t75" style="width:78.65pt;height:48pt" o:ole="">
                  <v:imagedata r:id="rId169" o:title=""/>
                </v:shape>
                <o:OLEObject Type="Embed" ProgID="Equation.DSMT4" ShapeID="_x0000_i1101" DrawAspect="Content" ObjectID="_1710048125" r:id="rId170"/>
              </w:object>
            </w:r>
            <w:r w:rsidRPr="003446D6">
              <w:rPr>
                <w:iCs/>
                <w:sz w:val="24"/>
                <w:szCs w:val="24"/>
              </w:rPr>
              <w:t xml:space="preserve"> сходится.</w:t>
            </w:r>
          </w:p>
          <w:p w14:paraId="54490EB4" w14:textId="77777777" w:rsidR="001F4A9E" w:rsidRPr="003446D6" w:rsidRDefault="001F4A9E" w:rsidP="00F0782A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4. Вычислить двойной интеграл от функции </w:t>
            </w:r>
            <w:r w:rsidRPr="003446D6">
              <w:rPr>
                <w:iCs/>
                <w:position w:val="-12"/>
                <w:sz w:val="24"/>
                <w:szCs w:val="24"/>
              </w:rPr>
              <w:object w:dxaOrig="1455" w:dyaOrig="375" w14:anchorId="1C1F4E22">
                <v:shape id="_x0000_i1102" type="#_x0000_t75" style="width:72.9pt;height:18.65pt" o:ole="">
                  <v:imagedata r:id="rId171" o:title=""/>
                </v:shape>
                <o:OLEObject Type="Embed" ProgID="Equation.DSMT4" ShapeID="_x0000_i1102" DrawAspect="Content" ObjectID="_1710048126" r:id="rId172"/>
              </w:object>
            </w:r>
            <w:r w:rsidRPr="003446D6">
              <w:rPr>
                <w:iCs/>
                <w:sz w:val="24"/>
                <w:szCs w:val="24"/>
              </w:rPr>
              <w:t xml:space="preserve"> по области </w:t>
            </w:r>
            <w:r w:rsidRPr="003446D6">
              <w:rPr>
                <w:iCs/>
                <w:position w:val="-4"/>
                <w:sz w:val="24"/>
                <w:szCs w:val="24"/>
              </w:rPr>
              <w:object w:dxaOrig="315" w:dyaOrig="300" w14:anchorId="780525CC">
                <v:shape id="_x0000_i1103" type="#_x0000_t75" style="width:15.55pt;height:15.1pt" o:ole="">
                  <v:imagedata r:id="rId173" o:title=""/>
                </v:shape>
                <o:OLEObject Type="Embed" ProgID="Equation.DSMT4" ShapeID="_x0000_i1103" DrawAspect="Content" ObjectID="_1710048127" r:id="rId174"/>
              </w:object>
            </w:r>
            <w:r w:rsidRPr="003446D6">
              <w:rPr>
                <w:iCs/>
                <w:sz w:val="24"/>
                <w:szCs w:val="24"/>
              </w:rPr>
              <w:t xml:space="preserve">, ограниченной линиями: </w:t>
            </w:r>
            <w:r w:rsidRPr="003446D6">
              <w:rPr>
                <w:iCs/>
                <w:position w:val="-12"/>
                <w:sz w:val="24"/>
                <w:szCs w:val="24"/>
              </w:rPr>
              <w:object w:dxaOrig="3225" w:dyaOrig="480" w14:anchorId="7887ECD4">
                <v:shape id="_x0000_i1104" type="#_x0000_t75" style="width:161.35pt;height:24pt" o:ole="">
                  <v:imagedata r:id="rId175" o:title=""/>
                </v:shape>
                <o:OLEObject Type="Embed" ProgID="Equation.DSMT4" ShapeID="_x0000_i1104" DrawAspect="Content" ObjectID="_1710048128" r:id="rId176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11C5E124" w14:textId="77777777" w:rsidR="001F4A9E" w:rsidRPr="003446D6" w:rsidRDefault="001F4A9E" w:rsidP="00F0782A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5. Найти решение задачи Коши </w:t>
            </w:r>
            <w:r w:rsidRPr="003446D6">
              <w:rPr>
                <w:iCs/>
                <w:position w:val="-24"/>
                <w:sz w:val="24"/>
                <w:szCs w:val="24"/>
              </w:rPr>
              <w:object w:dxaOrig="2120" w:dyaOrig="620" w14:anchorId="11958C9C">
                <v:shape id="_x0000_i1105" type="#_x0000_t75" style="width:105.8pt;height:30.65pt" o:ole="">
                  <v:imagedata r:id="rId177" o:title=""/>
                </v:shape>
                <o:OLEObject Type="Embed" ProgID="Equation.3" ShapeID="_x0000_i1105" DrawAspect="Content" ObjectID="_1710048129" r:id="rId178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6F5AE789" w14:textId="77777777" w:rsidR="001F4A9E" w:rsidRPr="003446D6" w:rsidRDefault="001F4A9E" w:rsidP="00F0782A">
            <w:pPr>
              <w:pStyle w:val="af0"/>
              <w:tabs>
                <w:tab w:val="left" w:pos="301"/>
              </w:tabs>
              <w:ind w:left="0"/>
              <w:jc w:val="both"/>
              <w:rPr>
                <w:iCs/>
              </w:rPr>
            </w:pPr>
          </w:p>
        </w:tc>
      </w:tr>
    </w:tbl>
    <w:p w14:paraId="50C55546" w14:textId="77777777" w:rsidR="001F4A9E" w:rsidRPr="003446D6" w:rsidRDefault="001F4A9E" w:rsidP="001F4A9E">
      <w:pPr>
        <w:pStyle w:val="2"/>
      </w:pPr>
      <w:bookmarkStart w:id="28" w:name="_Hlk92968436"/>
      <w:r w:rsidRPr="003446D6">
        <w:lastRenderedPageBreak/>
        <w:t>Критерии, шкалы оценивания промежуточной аттестации учебной дисциплины «Математика»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1F4A9E" w:rsidRPr="003446D6" w14:paraId="64B116EB" w14:textId="77777777" w:rsidTr="00F0782A">
        <w:trPr>
          <w:trHeight w:val="521"/>
          <w:tblHeader/>
        </w:trPr>
        <w:tc>
          <w:tcPr>
            <w:tcW w:w="3828" w:type="dxa"/>
            <w:shd w:val="clear" w:color="auto" w:fill="D9E2F3" w:themeFill="accent1" w:themeFillTint="33"/>
            <w:vAlign w:val="center"/>
          </w:tcPr>
          <w:p w14:paraId="3D6547C8" w14:textId="77777777" w:rsidR="001F4A9E" w:rsidRPr="003446D6" w:rsidRDefault="001F4A9E" w:rsidP="00F0782A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  <w:r w:rsidRPr="003446D6">
              <w:rPr>
                <w:b/>
                <w:iCs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9E2F3" w:themeFill="accent1" w:themeFillTint="33"/>
            <w:vAlign w:val="center"/>
          </w:tcPr>
          <w:p w14:paraId="717F85F7" w14:textId="77777777" w:rsidR="001F4A9E" w:rsidRPr="003446D6" w:rsidRDefault="001F4A9E" w:rsidP="00F0782A">
            <w:pPr>
              <w:pStyle w:val="TableParagraph"/>
              <w:ind w:left="872"/>
              <w:rPr>
                <w:b/>
                <w:iCs/>
              </w:rPr>
            </w:pPr>
            <w:proofErr w:type="spellStart"/>
            <w:r w:rsidRPr="003446D6">
              <w:rPr>
                <w:b/>
                <w:iCs/>
              </w:rPr>
              <w:t>Критерии</w:t>
            </w:r>
            <w:proofErr w:type="spellEnd"/>
            <w:r w:rsidRPr="003446D6">
              <w:rPr>
                <w:b/>
                <w:iCs/>
              </w:rPr>
              <w:t xml:space="preserve"> </w:t>
            </w:r>
            <w:proofErr w:type="spellStart"/>
            <w:r w:rsidRPr="003446D6">
              <w:rPr>
                <w:b/>
                <w:iCs/>
              </w:rPr>
              <w:t>оценивания</w:t>
            </w:r>
            <w:proofErr w:type="spellEnd"/>
          </w:p>
        </w:tc>
        <w:tc>
          <w:tcPr>
            <w:tcW w:w="3828" w:type="dxa"/>
            <w:gridSpan w:val="2"/>
            <w:shd w:val="clear" w:color="auto" w:fill="D9E2F3" w:themeFill="accent1" w:themeFillTint="33"/>
            <w:vAlign w:val="center"/>
          </w:tcPr>
          <w:p w14:paraId="44434B6B" w14:textId="77777777" w:rsidR="001F4A9E" w:rsidRPr="003446D6" w:rsidRDefault="001F4A9E" w:rsidP="00F0782A">
            <w:pPr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Шкалы оценивания</w:t>
            </w:r>
          </w:p>
        </w:tc>
      </w:tr>
      <w:tr w:rsidR="001F4A9E" w:rsidRPr="003446D6" w14:paraId="7E8E99DB" w14:textId="77777777" w:rsidTr="00F0782A">
        <w:trPr>
          <w:trHeight w:val="557"/>
          <w:tblHeader/>
        </w:trPr>
        <w:tc>
          <w:tcPr>
            <w:tcW w:w="3828" w:type="dxa"/>
            <w:shd w:val="clear" w:color="auto" w:fill="D9E2F3" w:themeFill="accent1" w:themeFillTint="33"/>
          </w:tcPr>
          <w:p w14:paraId="78C92769" w14:textId="77777777" w:rsidR="001F4A9E" w:rsidRPr="003446D6" w:rsidRDefault="001F4A9E" w:rsidP="00F0782A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  <w:r w:rsidRPr="003446D6">
              <w:rPr>
                <w:b/>
                <w:iCs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9E2F3" w:themeFill="accent1" w:themeFillTint="33"/>
          </w:tcPr>
          <w:p w14:paraId="57F9D284" w14:textId="77777777" w:rsidR="001F4A9E" w:rsidRPr="003446D6" w:rsidRDefault="001F4A9E" w:rsidP="00F0782A">
            <w:pPr>
              <w:pStyle w:val="TableParagraph"/>
              <w:ind w:left="872"/>
              <w:rPr>
                <w:b/>
                <w:iCs/>
              </w:rPr>
            </w:pPr>
          </w:p>
        </w:tc>
        <w:tc>
          <w:tcPr>
            <w:tcW w:w="1772" w:type="dxa"/>
            <w:shd w:val="clear" w:color="auto" w:fill="D9E2F3" w:themeFill="accent1" w:themeFillTint="33"/>
            <w:vAlign w:val="center"/>
          </w:tcPr>
          <w:p w14:paraId="260DF709" w14:textId="77777777" w:rsidR="001F4A9E" w:rsidRPr="003446D6" w:rsidRDefault="001F4A9E" w:rsidP="00F0782A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100-балльная система</w:t>
            </w:r>
          </w:p>
        </w:tc>
        <w:tc>
          <w:tcPr>
            <w:tcW w:w="2056" w:type="dxa"/>
            <w:shd w:val="clear" w:color="auto" w:fill="D9E2F3" w:themeFill="accent1" w:themeFillTint="33"/>
            <w:vAlign w:val="center"/>
          </w:tcPr>
          <w:p w14:paraId="00CAC906" w14:textId="77777777" w:rsidR="001F4A9E" w:rsidRPr="003446D6" w:rsidRDefault="001F4A9E" w:rsidP="00F0782A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1F4A9E" w:rsidRPr="003446D6" w14:paraId="707FF9AE" w14:textId="77777777" w:rsidTr="00F0782A">
        <w:trPr>
          <w:trHeight w:val="283"/>
        </w:trPr>
        <w:tc>
          <w:tcPr>
            <w:tcW w:w="3828" w:type="dxa"/>
            <w:vMerge w:val="restart"/>
          </w:tcPr>
          <w:p w14:paraId="3FB16CFB" w14:textId="77777777" w:rsidR="001F4A9E" w:rsidRPr="003446D6" w:rsidRDefault="001F4A9E" w:rsidP="00F0782A">
            <w:pPr>
              <w:rPr>
                <w:iCs/>
              </w:rPr>
            </w:pPr>
            <w:r w:rsidRPr="00EE580B">
              <w:rPr>
                <w:iCs/>
              </w:rPr>
              <w:t>Зачет</w:t>
            </w:r>
            <w:r w:rsidRPr="003446D6">
              <w:rPr>
                <w:iCs/>
              </w:rPr>
              <w:t xml:space="preserve"> </w:t>
            </w:r>
          </w:p>
          <w:p w14:paraId="14AEB952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в письменной форме по билетам</w:t>
            </w:r>
          </w:p>
          <w:p w14:paraId="0E0833FE" w14:textId="77777777" w:rsidR="001F4A9E" w:rsidRPr="003446D6" w:rsidRDefault="001F4A9E" w:rsidP="00F0782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1-й вопрос: </w:t>
            </w:r>
            <w:proofErr w:type="gramStart"/>
            <w:r w:rsidRPr="003446D6">
              <w:rPr>
                <w:iCs/>
                <w:lang w:val="ru-RU"/>
              </w:rPr>
              <w:t xml:space="preserve">0 – </w:t>
            </w:r>
            <w:r>
              <w:rPr>
                <w:iCs/>
                <w:lang w:val="ru-RU"/>
              </w:rPr>
              <w:t>5</w:t>
            </w:r>
            <w:proofErr w:type="gramEnd"/>
            <w:r w:rsidRPr="003446D6">
              <w:rPr>
                <w:iCs/>
                <w:lang w:val="ru-RU"/>
              </w:rPr>
              <w:t xml:space="preserve"> баллов</w:t>
            </w:r>
          </w:p>
          <w:p w14:paraId="6BBF4966" w14:textId="77777777" w:rsidR="001F4A9E" w:rsidRPr="003446D6" w:rsidRDefault="001F4A9E" w:rsidP="00F0782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2-й вопрос: </w:t>
            </w:r>
            <w:proofErr w:type="gramStart"/>
            <w:r w:rsidRPr="003446D6">
              <w:rPr>
                <w:iCs/>
                <w:lang w:val="ru-RU"/>
              </w:rPr>
              <w:t>0 – 10</w:t>
            </w:r>
            <w:proofErr w:type="gramEnd"/>
            <w:r w:rsidRPr="003446D6">
              <w:rPr>
                <w:iCs/>
                <w:lang w:val="ru-RU"/>
              </w:rPr>
              <w:t xml:space="preserve"> баллов</w:t>
            </w:r>
          </w:p>
          <w:p w14:paraId="246FBBC0" w14:textId="77777777" w:rsidR="001F4A9E" w:rsidRPr="003446D6" w:rsidRDefault="001F4A9E" w:rsidP="00F0782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3-й вопрос: </w:t>
            </w:r>
            <w:proofErr w:type="gramStart"/>
            <w:r w:rsidRPr="003446D6">
              <w:rPr>
                <w:iCs/>
                <w:lang w:val="ru-RU"/>
              </w:rPr>
              <w:t>0 – 10</w:t>
            </w:r>
            <w:proofErr w:type="gramEnd"/>
            <w:r w:rsidRPr="003446D6">
              <w:rPr>
                <w:iCs/>
                <w:lang w:val="ru-RU"/>
              </w:rPr>
              <w:t xml:space="preserve"> баллов</w:t>
            </w:r>
          </w:p>
          <w:p w14:paraId="6D828B97" w14:textId="77777777" w:rsidR="001F4A9E" w:rsidRPr="003446D6" w:rsidRDefault="001F4A9E" w:rsidP="00F0782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4-й вопрос: </w:t>
            </w:r>
            <w:proofErr w:type="gramStart"/>
            <w:r w:rsidRPr="003446D6">
              <w:rPr>
                <w:iCs/>
                <w:lang w:val="ru-RU"/>
              </w:rPr>
              <w:t>0 – 1</w:t>
            </w:r>
            <w:r>
              <w:rPr>
                <w:iCs/>
                <w:lang w:val="ru-RU"/>
              </w:rPr>
              <w:t>5</w:t>
            </w:r>
            <w:proofErr w:type="gramEnd"/>
            <w:r w:rsidRPr="003446D6">
              <w:rPr>
                <w:iCs/>
                <w:lang w:val="ru-RU"/>
              </w:rPr>
              <w:t xml:space="preserve"> баллов</w:t>
            </w:r>
          </w:p>
          <w:p w14:paraId="44320DB3" w14:textId="77777777" w:rsidR="001F4A9E" w:rsidRPr="003446D6" w:rsidRDefault="001F4A9E" w:rsidP="00F0782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5-й вопрос: </w:t>
            </w:r>
            <w:proofErr w:type="gramStart"/>
            <w:r w:rsidRPr="003446D6">
              <w:rPr>
                <w:iCs/>
                <w:lang w:val="ru-RU"/>
              </w:rPr>
              <w:t>0 – 10</w:t>
            </w:r>
            <w:proofErr w:type="gramEnd"/>
            <w:r w:rsidRPr="003446D6">
              <w:rPr>
                <w:iCs/>
                <w:lang w:val="ru-RU"/>
              </w:rPr>
              <w:t xml:space="preserve"> баллов</w:t>
            </w:r>
          </w:p>
          <w:p w14:paraId="4F4470F5" w14:textId="77777777" w:rsidR="001F4A9E" w:rsidRPr="00EE580B" w:rsidRDefault="001F4A9E" w:rsidP="00F0782A">
            <w:pPr>
              <w:rPr>
                <w:iCs/>
              </w:rPr>
            </w:pPr>
          </w:p>
        </w:tc>
        <w:tc>
          <w:tcPr>
            <w:tcW w:w="6945" w:type="dxa"/>
          </w:tcPr>
          <w:p w14:paraId="0FAE342F" w14:textId="77777777" w:rsidR="001F4A9E" w:rsidRPr="00EE580B" w:rsidRDefault="001F4A9E" w:rsidP="00F0782A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E580B">
              <w:rPr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2914A600" w14:textId="77777777" w:rsidR="001F4A9E" w:rsidRPr="00EE580B" w:rsidRDefault="001F4A9E" w:rsidP="00F0782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</w:pPr>
            <w:r w:rsidRPr="00EE580B">
              <w:rPr>
                <w:rFonts w:ascii="Times New Roman" w:hAnsi="Times New Roman" w:cs="Times New Roman"/>
                <w:iCs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183106F3" w14:textId="77777777" w:rsidR="001F4A9E" w:rsidRPr="003446D6" w:rsidRDefault="001F4A9E" w:rsidP="00F0782A">
            <w:pPr>
              <w:jc w:val="center"/>
              <w:rPr>
                <w:iCs/>
              </w:rPr>
            </w:pPr>
            <w:r>
              <w:rPr>
                <w:iCs/>
              </w:rPr>
              <w:t>25-50</w:t>
            </w:r>
          </w:p>
        </w:tc>
        <w:tc>
          <w:tcPr>
            <w:tcW w:w="2056" w:type="dxa"/>
          </w:tcPr>
          <w:p w14:paraId="2BE44D8E" w14:textId="77777777" w:rsidR="001F4A9E" w:rsidRPr="003446D6" w:rsidRDefault="001F4A9E" w:rsidP="00F0782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зачтено</w:t>
            </w:r>
          </w:p>
        </w:tc>
      </w:tr>
      <w:tr w:rsidR="001F4A9E" w:rsidRPr="003446D6" w14:paraId="1574FBE6" w14:textId="77777777" w:rsidTr="00F0782A">
        <w:trPr>
          <w:trHeight w:val="283"/>
        </w:trPr>
        <w:tc>
          <w:tcPr>
            <w:tcW w:w="3828" w:type="dxa"/>
            <w:vMerge/>
          </w:tcPr>
          <w:p w14:paraId="789A71C8" w14:textId="77777777" w:rsidR="001F4A9E" w:rsidRPr="00EE580B" w:rsidRDefault="001F4A9E" w:rsidP="00F0782A">
            <w:pPr>
              <w:rPr>
                <w:iCs/>
              </w:rPr>
            </w:pPr>
          </w:p>
        </w:tc>
        <w:tc>
          <w:tcPr>
            <w:tcW w:w="6945" w:type="dxa"/>
          </w:tcPr>
          <w:p w14:paraId="580C034F" w14:textId="77777777" w:rsidR="001F4A9E" w:rsidRPr="00EE580B" w:rsidRDefault="001F4A9E" w:rsidP="00F0782A">
            <w:pPr>
              <w:rPr>
                <w:iCs/>
                <w:color w:val="000000"/>
              </w:rPr>
            </w:pPr>
            <w:r w:rsidRPr="00EE580B">
              <w:rPr>
                <w:iCs/>
              </w:rPr>
              <w:t xml:space="preserve"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</w:tc>
        <w:tc>
          <w:tcPr>
            <w:tcW w:w="1772" w:type="dxa"/>
          </w:tcPr>
          <w:p w14:paraId="5FE7DF10" w14:textId="77777777" w:rsidR="001F4A9E" w:rsidRPr="003446D6" w:rsidRDefault="001F4A9E" w:rsidP="00F0782A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 xml:space="preserve">0 – </w:t>
            </w:r>
            <w:r>
              <w:rPr>
                <w:iCs/>
              </w:rPr>
              <w:t>24</w:t>
            </w:r>
            <w:proofErr w:type="gramEnd"/>
            <w:r>
              <w:rPr>
                <w:iCs/>
              </w:rPr>
              <w:t xml:space="preserve"> </w:t>
            </w:r>
            <w:r w:rsidRPr="003446D6">
              <w:rPr>
                <w:iCs/>
              </w:rPr>
              <w:t>баллов</w:t>
            </w:r>
          </w:p>
        </w:tc>
        <w:tc>
          <w:tcPr>
            <w:tcW w:w="2056" w:type="dxa"/>
          </w:tcPr>
          <w:p w14:paraId="5D656232" w14:textId="77777777" w:rsidR="001F4A9E" w:rsidRPr="003446D6" w:rsidRDefault="001F4A9E" w:rsidP="00F0782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не зачтено</w:t>
            </w:r>
          </w:p>
        </w:tc>
      </w:tr>
      <w:tr w:rsidR="001F4A9E" w:rsidRPr="003446D6" w14:paraId="221B0695" w14:textId="77777777" w:rsidTr="00F0782A">
        <w:trPr>
          <w:trHeight w:val="283"/>
        </w:trPr>
        <w:tc>
          <w:tcPr>
            <w:tcW w:w="3828" w:type="dxa"/>
            <w:vMerge w:val="restart"/>
          </w:tcPr>
          <w:p w14:paraId="43F050F7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Экзамен</w:t>
            </w:r>
          </w:p>
          <w:p w14:paraId="755EE639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в письменной форме по билетам</w:t>
            </w:r>
          </w:p>
          <w:p w14:paraId="54B31862" w14:textId="77777777" w:rsidR="001F4A9E" w:rsidRPr="003446D6" w:rsidRDefault="001F4A9E" w:rsidP="00F0782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1-й вопрос: </w:t>
            </w:r>
            <w:proofErr w:type="gramStart"/>
            <w:r w:rsidRPr="003446D6">
              <w:rPr>
                <w:iCs/>
                <w:lang w:val="ru-RU"/>
              </w:rPr>
              <w:t>0 – 10</w:t>
            </w:r>
            <w:proofErr w:type="gramEnd"/>
            <w:r w:rsidRPr="003446D6">
              <w:rPr>
                <w:iCs/>
                <w:lang w:val="ru-RU"/>
              </w:rPr>
              <w:t xml:space="preserve"> баллов</w:t>
            </w:r>
          </w:p>
          <w:p w14:paraId="75BB5538" w14:textId="77777777" w:rsidR="001F4A9E" w:rsidRPr="003446D6" w:rsidRDefault="001F4A9E" w:rsidP="00F0782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2-й вопрос: </w:t>
            </w:r>
            <w:proofErr w:type="gramStart"/>
            <w:r w:rsidRPr="003446D6">
              <w:rPr>
                <w:iCs/>
                <w:lang w:val="ru-RU"/>
              </w:rPr>
              <w:t>0 – 10</w:t>
            </w:r>
            <w:proofErr w:type="gramEnd"/>
            <w:r w:rsidRPr="003446D6">
              <w:rPr>
                <w:iCs/>
                <w:lang w:val="ru-RU"/>
              </w:rPr>
              <w:t xml:space="preserve"> баллов</w:t>
            </w:r>
          </w:p>
          <w:p w14:paraId="2EC13B95" w14:textId="77777777" w:rsidR="001F4A9E" w:rsidRPr="003446D6" w:rsidRDefault="001F4A9E" w:rsidP="00F0782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3-й вопрос: </w:t>
            </w:r>
            <w:proofErr w:type="gramStart"/>
            <w:r w:rsidRPr="003446D6">
              <w:rPr>
                <w:iCs/>
                <w:lang w:val="ru-RU"/>
              </w:rPr>
              <w:t>0 – 10</w:t>
            </w:r>
            <w:proofErr w:type="gramEnd"/>
            <w:r w:rsidRPr="003446D6">
              <w:rPr>
                <w:iCs/>
                <w:lang w:val="ru-RU"/>
              </w:rPr>
              <w:t xml:space="preserve"> баллов</w:t>
            </w:r>
          </w:p>
          <w:p w14:paraId="46178EE2" w14:textId="77777777" w:rsidR="001F4A9E" w:rsidRPr="003446D6" w:rsidRDefault="001F4A9E" w:rsidP="00F0782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lastRenderedPageBreak/>
              <w:t xml:space="preserve">4-й вопрос: </w:t>
            </w:r>
            <w:proofErr w:type="gramStart"/>
            <w:r w:rsidRPr="003446D6">
              <w:rPr>
                <w:iCs/>
                <w:lang w:val="ru-RU"/>
              </w:rPr>
              <w:t>0 – 10</w:t>
            </w:r>
            <w:proofErr w:type="gramEnd"/>
            <w:r w:rsidRPr="003446D6">
              <w:rPr>
                <w:iCs/>
                <w:lang w:val="ru-RU"/>
              </w:rPr>
              <w:t xml:space="preserve"> баллов</w:t>
            </w:r>
          </w:p>
          <w:p w14:paraId="10D14015" w14:textId="77777777" w:rsidR="001F4A9E" w:rsidRPr="003446D6" w:rsidRDefault="001F4A9E" w:rsidP="00F0782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5-й вопрос: </w:t>
            </w:r>
            <w:proofErr w:type="gramStart"/>
            <w:r w:rsidRPr="003446D6">
              <w:rPr>
                <w:iCs/>
                <w:lang w:val="ru-RU"/>
              </w:rPr>
              <w:t>0 – 10</w:t>
            </w:r>
            <w:proofErr w:type="gramEnd"/>
            <w:r w:rsidRPr="003446D6">
              <w:rPr>
                <w:iCs/>
                <w:lang w:val="ru-RU"/>
              </w:rPr>
              <w:t xml:space="preserve"> баллов</w:t>
            </w:r>
          </w:p>
          <w:p w14:paraId="46942026" w14:textId="77777777" w:rsidR="001F4A9E" w:rsidRPr="003446D6" w:rsidRDefault="001F4A9E" w:rsidP="00F0782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</w:p>
          <w:p w14:paraId="3BA22653" w14:textId="77777777" w:rsidR="001F4A9E" w:rsidRPr="003446D6" w:rsidRDefault="001F4A9E" w:rsidP="00F0782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</w:p>
          <w:p w14:paraId="56A513CB" w14:textId="77777777" w:rsidR="001F4A9E" w:rsidRPr="003446D6" w:rsidRDefault="001F4A9E" w:rsidP="00F0782A">
            <w:pPr>
              <w:pStyle w:val="TableParagraph"/>
              <w:rPr>
                <w:iCs/>
                <w:lang w:val="ru-RU"/>
              </w:rPr>
            </w:pPr>
          </w:p>
        </w:tc>
        <w:tc>
          <w:tcPr>
            <w:tcW w:w="6945" w:type="dxa"/>
          </w:tcPr>
          <w:p w14:paraId="15F54431" w14:textId="77777777" w:rsidR="001F4A9E" w:rsidRPr="003446D6" w:rsidRDefault="001F4A9E" w:rsidP="00F0782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lastRenderedPageBreak/>
              <w:t>Обучающийся:</w:t>
            </w:r>
          </w:p>
          <w:p w14:paraId="7D45BF6C" w14:textId="77777777" w:rsidR="001F4A9E" w:rsidRPr="003446D6" w:rsidRDefault="001F4A9E" w:rsidP="00F0782A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77CD9834" w14:textId="77777777" w:rsidR="001F4A9E" w:rsidRPr="003446D6" w:rsidRDefault="001F4A9E" w:rsidP="00F0782A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свободно владеет научными понятиями, ведет диалог и вступает в </w:t>
            </w:r>
            <w:r w:rsidRPr="003446D6">
              <w:rPr>
                <w:iCs/>
                <w:lang w:val="ru-RU"/>
              </w:rPr>
              <w:lastRenderedPageBreak/>
              <w:t>научную дискуссию;</w:t>
            </w:r>
          </w:p>
          <w:p w14:paraId="2554FA67" w14:textId="77777777" w:rsidR="001F4A9E" w:rsidRPr="003446D6" w:rsidRDefault="001F4A9E" w:rsidP="00F0782A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48171078" w14:textId="77777777" w:rsidR="001F4A9E" w:rsidRPr="003446D6" w:rsidRDefault="001F4A9E" w:rsidP="00F0782A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14:paraId="37DF9746" w14:textId="77777777" w:rsidR="001F4A9E" w:rsidRPr="003446D6" w:rsidRDefault="001F4A9E" w:rsidP="00F0782A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17BB1D71" w14:textId="77777777" w:rsidR="001F4A9E" w:rsidRPr="003446D6" w:rsidRDefault="001F4A9E" w:rsidP="00F0782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006536B2" w14:textId="77777777" w:rsidR="001F4A9E" w:rsidRPr="003446D6" w:rsidRDefault="001F4A9E" w:rsidP="00F0782A">
            <w:pPr>
              <w:jc w:val="center"/>
              <w:rPr>
                <w:iCs/>
              </w:rPr>
            </w:pPr>
            <w:r w:rsidRPr="003446D6">
              <w:rPr>
                <w:iCs/>
              </w:rPr>
              <w:lastRenderedPageBreak/>
              <w:t>46 -50 баллов</w:t>
            </w:r>
          </w:p>
        </w:tc>
        <w:tc>
          <w:tcPr>
            <w:tcW w:w="2056" w:type="dxa"/>
          </w:tcPr>
          <w:p w14:paraId="45EFF872" w14:textId="77777777" w:rsidR="001F4A9E" w:rsidRPr="003446D6" w:rsidRDefault="001F4A9E" w:rsidP="00F0782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5</w:t>
            </w:r>
          </w:p>
        </w:tc>
      </w:tr>
      <w:tr w:rsidR="001F4A9E" w:rsidRPr="003446D6" w14:paraId="562FA789" w14:textId="77777777" w:rsidTr="00F0782A">
        <w:trPr>
          <w:trHeight w:val="283"/>
        </w:trPr>
        <w:tc>
          <w:tcPr>
            <w:tcW w:w="3828" w:type="dxa"/>
            <w:vMerge/>
          </w:tcPr>
          <w:p w14:paraId="01D849D7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6945" w:type="dxa"/>
          </w:tcPr>
          <w:p w14:paraId="61956A10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Обучающийся:</w:t>
            </w:r>
          </w:p>
          <w:p w14:paraId="3C12C10E" w14:textId="77777777" w:rsidR="001F4A9E" w:rsidRPr="003446D6" w:rsidRDefault="001F4A9E" w:rsidP="00F0782A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3446D6">
              <w:rPr>
                <w:iCs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36850D61" w14:textId="77777777" w:rsidR="001F4A9E" w:rsidRPr="003446D6" w:rsidRDefault="001F4A9E" w:rsidP="00F0782A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3446D6">
              <w:rPr>
                <w:iCs/>
              </w:rPr>
              <w:t>недостаточно раскрыта проблема по одному из вопросов билета;</w:t>
            </w:r>
          </w:p>
          <w:p w14:paraId="295F0D2B" w14:textId="77777777" w:rsidR="001F4A9E" w:rsidRPr="003446D6" w:rsidRDefault="001F4A9E" w:rsidP="00F0782A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3446D6">
              <w:rPr>
                <w:iCs/>
              </w:rPr>
              <w:t>недостаточно логично построено изложение вопроса;</w:t>
            </w:r>
          </w:p>
          <w:p w14:paraId="3E88F6AC" w14:textId="77777777" w:rsidR="001F4A9E" w:rsidRPr="003446D6" w:rsidRDefault="001F4A9E" w:rsidP="00F0782A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3446D6">
              <w:rPr>
                <w:iCs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276C0C56" w14:textId="77777777" w:rsidR="001F4A9E" w:rsidRPr="003446D6" w:rsidRDefault="001F4A9E" w:rsidP="00F0782A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3446D6">
              <w:rPr>
                <w:iCs/>
              </w:rPr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14:paraId="77220FA3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70BEDC98" w14:textId="77777777" w:rsidR="001F4A9E" w:rsidRPr="003446D6" w:rsidRDefault="001F4A9E" w:rsidP="00F0782A">
            <w:pPr>
              <w:jc w:val="center"/>
              <w:rPr>
                <w:iCs/>
              </w:rPr>
            </w:pPr>
            <w:r w:rsidRPr="003446D6">
              <w:rPr>
                <w:iCs/>
              </w:rPr>
              <w:t xml:space="preserve">33 – </w:t>
            </w:r>
            <w:proofErr w:type="gramStart"/>
            <w:r w:rsidRPr="003446D6">
              <w:rPr>
                <w:iCs/>
              </w:rPr>
              <w:t>45  баллов</w:t>
            </w:r>
            <w:proofErr w:type="gramEnd"/>
          </w:p>
        </w:tc>
        <w:tc>
          <w:tcPr>
            <w:tcW w:w="2056" w:type="dxa"/>
          </w:tcPr>
          <w:p w14:paraId="6521A123" w14:textId="77777777" w:rsidR="001F4A9E" w:rsidRPr="003446D6" w:rsidRDefault="001F4A9E" w:rsidP="00F0782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</w:tr>
      <w:tr w:rsidR="001F4A9E" w:rsidRPr="003446D6" w14:paraId="52E528C3" w14:textId="77777777" w:rsidTr="00F0782A">
        <w:trPr>
          <w:trHeight w:val="283"/>
        </w:trPr>
        <w:tc>
          <w:tcPr>
            <w:tcW w:w="3828" w:type="dxa"/>
            <w:vMerge/>
          </w:tcPr>
          <w:p w14:paraId="7D3B1B37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6945" w:type="dxa"/>
          </w:tcPr>
          <w:p w14:paraId="5F901520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Обучающийся:</w:t>
            </w:r>
          </w:p>
          <w:p w14:paraId="3587481D" w14:textId="77777777" w:rsidR="001F4A9E" w:rsidRPr="003446D6" w:rsidRDefault="001F4A9E" w:rsidP="00F0782A">
            <w:pPr>
              <w:pStyle w:val="af0"/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3446D6">
              <w:rPr>
                <w:iCs/>
              </w:rPr>
              <w:t xml:space="preserve">показывает </w:t>
            </w:r>
            <w:r w:rsidRPr="003446D6">
              <w:rPr>
                <w:rFonts w:eastAsia="Times New Roman"/>
                <w:iCs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21E6520F" w14:textId="77777777" w:rsidR="001F4A9E" w:rsidRPr="003446D6" w:rsidRDefault="001F4A9E" w:rsidP="00F0782A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3446D6">
              <w:rPr>
                <w:rFonts w:eastAsia="Times New Roman"/>
                <w:iCs/>
                <w:color w:val="000000"/>
              </w:rPr>
              <w:lastRenderedPageBreak/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14:paraId="1BE6D4E8" w14:textId="77777777" w:rsidR="001F4A9E" w:rsidRPr="003446D6" w:rsidRDefault="001F4A9E" w:rsidP="00F0782A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3446D6">
              <w:rPr>
                <w:iCs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01827864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rFonts w:eastAsia="Times New Roman"/>
                <w:iCs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3446D6">
              <w:rPr>
                <w:iCs/>
              </w:rPr>
              <w:t>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055138F9" w14:textId="77777777" w:rsidR="001F4A9E" w:rsidRPr="003446D6" w:rsidRDefault="001F4A9E" w:rsidP="00F0782A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lastRenderedPageBreak/>
              <w:t>21– 32</w:t>
            </w:r>
            <w:proofErr w:type="gramEnd"/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1803551E" w14:textId="77777777" w:rsidR="001F4A9E" w:rsidRPr="003446D6" w:rsidRDefault="001F4A9E" w:rsidP="00F0782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3</w:t>
            </w:r>
          </w:p>
        </w:tc>
      </w:tr>
      <w:tr w:rsidR="001F4A9E" w:rsidRPr="003446D6" w14:paraId="26F7467A" w14:textId="77777777" w:rsidTr="00F0782A">
        <w:trPr>
          <w:trHeight w:val="283"/>
        </w:trPr>
        <w:tc>
          <w:tcPr>
            <w:tcW w:w="3828" w:type="dxa"/>
            <w:vMerge/>
          </w:tcPr>
          <w:p w14:paraId="3C5998A3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6945" w:type="dxa"/>
          </w:tcPr>
          <w:p w14:paraId="5441826D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  <w:p w14:paraId="703567EF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4BE141F2" w14:textId="77777777" w:rsidR="001F4A9E" w:rsidRPr="003446D6" w:rsidRDefault="001F4A9E" w:rsidP="00F0782A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>0 – 20</w:t>
            </w:r>
            <w:proofErr w:type="gramEnd"/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1BABC027" w14:textId="77777777" w:rsidR="001F4A9E" w:rsidRPr="003446D6" w:rsidRDefault="001F4A9E" w:rsidP="00F0782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</w:tr>
      <w:tr w:rsidR="001F4A9E" w:rsidRPr="003446D6" w14:paraId="57730029" w14:textId="77777777" w:rsidTr="00F0782A">
        <w:trPr>
          <w:trHeight w:val="283"/>
        </w:trPr>
        <w:tc>
          <w:tcPr>
            <w:tcW w:w="3828" w:type="dxa"/>
          </w:tcPr>
          <w:p w14:paraId="77577389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…</w:t>
            </w:r>
          </w:p>
        </w:tc>
        <w:tc>
          <w:tcPr>
            <w:tcW w:w="6945" w:type="dxa"/>
          </w:tcPr>
          <w:p w14:paraId="70F837F7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…</w:t>
            </w:r>
          </w:p>
        </w:tc>
        <w:tc>
          <w:tcPr>
            <w:tcW w:w="1772" w:type="dxa"/>
          </w:tcPr>
          <w:p w14:paraId="7D87FFD4" w14:textId="77777777" w:rsidR="001F4A9E" w:rsidRPr="003446D6" w:rsidRDefault="001F4A9E" w:rsidP="00F0782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…</w:t>
            </w:r>
          </w:p>
        </w:tc>
        <w:tc>
          <w:tcPr>
            <w:tcW w:w="2056" w:type="dxa"/>
          </w:tcPr>
          <w:p w14:paraId="656E6704" w14:textId="77777777" w:rsidR="001F4A9E" w:rsidRPr="003446D6" w:rsidRDefault="001F4A9E" w:rsidP="00F0782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…</w:t>
            </w:r>
          </w:p>
        </w:tc>
      </w:tr>
    </w:tbl>
    <w:p w14:paraId="71D9FA76" w14:textId="77777777" w:rsidR="001F4A9E" w:rsidRPr="003446D6" w:rsidRDefault="001F4A9E" w:rsidP="001F4A9E">
      <w:pPr>
        <w:pStyle w:val="1"/>
        <w:rPr>
          <w:rFonts w:eastAsiaTheme="minorEastAsia"/>
          <w:iCs/>
          <w:szCs w:val="24"/>
        </w:rPr>
        <w:sectPr w:rsidR="001F4A9E" w:rsidRPr="003446D6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526A6B57" w14:textId="77777777" w:rsidR="001F4A9E" w:rsidRDefault="001F4A9E" w:rsidP="001F4A9E">
      <w:pPr>
        <w:pStyle w:val="2"/>
      </w:pPr>
      <w:bookmarkStart w:id="29" w:name="_Hlk99431917"/>
      <w:bookmarkEnd w:id="28"/>
      <w:r w:rsidRPr="009D5862">
        <w:rPr>
          <w:rFonts w:eastAsiaTheme="minorHAnsi"/>
          <w:lang w:eastAsia="en-US"/>
        </w:rPr>
        <w:lastRenderedPageBreak/>
        <w:t xml:space="preserve">Примерные темы </w:t>
      </w:r>
      <w:r w:rsidRPr="00491417">
        <w:rPr>
          <w:rFonts w:eastAsiaTheme="minorHAnsi"/>
          <w:iCs w:val="0"/>
          <w:lang w:eastAsia="en-US"/>
        </w:rPr>
        <w:t>курсовой работы</w:t>
      </w:r>
      <w:bookmarkEnd w:id="29"/>
      <w:r w:rsidRPr="00491417">
        <w:rPr>
          <w:rFonts w:eastAsiaTheme="minorHAnsi"/>
          <w:iCs w:val="0"/>
          <w:lang w:eastAsia="en-US"/>
        </w:rPr>
        <w:t>/курсового проекта</w:t>
      </w:r>
    </w:p>
    <w:p w14:paraId="57A4C6CA" w14:textId="77777777" w:rsidR="001F4A9E" w:rsidRPr="008E0F9E" w:rsidRDefault="001F4A9E" w:rsidP="001F4A9E">
      <w:pPr>
        <w:pStyle w:val="2"/>
        <w:rPr>
          <w:i/>
        </w:rPr>
      </w:pPr>
      <w:bookmarkStart w:id="30" w:name="_Hlk99431956"/>
      <w:r>
        <w:t>Критерии, шкалы оценивания</w:t>
      </w:r>
      <w:r w:rsidRPr="00AE5C0C">
        <w:t xml:space="preserve"> </w:t>
      </w:r>
      <w:r>
        <w:t>курсовой работы/курсового проекта</w:t>
      </w:r>
    </w:p>
    <w:bookmarkEnd w:id="30"/>
    <w:p w14:paraId="676B1995" w14:textId="77777777" w:rsidR="001F4A9E" w:rsidRPr="003446D6" w:rsidRDefault="001F4A9E" w:rsidP="001F4A9E">
      <w:pPr>
        <w:pStyle w:val="2"/>
      </w:pPr>
      <w:r w:rsidRPr="003446D6">
        <w:t>Система оценивания результатов текущего контроля и промежуточной аттестации.</w:t>
      </w:r>
    </w:p>
    <w:p w14:paraId="12C1600B" w14:textId="77777777" w:rsidR="001F4A9E" w:rsidRPr="003446D6" w:rsidRDefault="001F4A9E" w:rsidP="001F4A9E">
      <w:pPr>
        <w:ind w:firstLine="709"/>
        <w:rPr>
          <w:rFonts w:eastAsia="MS Mincho"/>
          <w:iCs/>
          <w:sz w:val="24"/>
          <w:szCs w:val="24"/>
        </w:rPr>
      </w:pPr>
      <w:r w:rsidRPr="003446D6">
        <w:rPr>
          <w:rFonts w:eastAsia="MS Mincho"/>
          <w:iCs/>
          <w:sz w:val="24"/>
          <w:szCs w:val="24"/>
        </w:rPr>
        <w:t>Оценка по дисциплине выставляется обучающемуся с учётом результатов текущей и промежуточной аттестации.</w:t>
      </w:r>
    </w:p>
    <w:p w14:paraId="1F8E4397" w14:textId="77777777" w:rsidR="001F4A9E" w:rsidRPr="003446D6" w:rsidRDefault="001F4A9E" w:rsidP="001F4A9E">
      <w:pPr>
        <w:rPr>
          <w:iCs/>
        </w:rPr>
      </w:pPr>
    </w:p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1F4A9E" w:rsidRPr="003446D6" w14:paraId="5F027C4C" w14:textId="77777777" w:rsidTr="00F0782A">
        <w:trPr>
          <w:trHeight w:val="340"/>
        </w:trPr>
        <w:tc>
          <w:tcPr>
            <w:tcW w:w="3686" w:type="dxa"/>
            <w:shd w:val="clear" w:color="auto" w:fill="D9E2F3" w:themeFill="accent1" w:themeFillTint="33"/>
          </w:tcPr>
          <w:p w14:paraId="2FC3B72C" w14:textId="77777777" w:rsidR="001F4A9E" w:rsidRPr="003446D6" w:rsidRDefault="001F4A9E" w:rsidP="00F0782A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9E2F3" w:themeFill="accent1" w:themeFillTint="33"/>
          </w:tcPr>
          <w:p w14:paraId="0256D91F" w14:textId="77777777" w:rsidR="001F4A9E" w:rsidRPr="003446D6" w:rsidRDefault="001F4A9E" w:rsidP="00F0782A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9E2F3" w:themeFill="accent1" w:themeFillTint="33"/>
          </w:tcPr>
          <w:p w14:paraId="58D42E56" w14:textId="77777777" w:rsidR="001F4A9E" w:rsidRPr="003446D6" w:rsidRDefault="001F4A9E" w:rsidP="00F0782A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Пятибалльная система</w:t>
            </w:r>
          </w:p>
        </w:tc>
      </w:tr>
      <w:tr w:rsidR="001F4A9E" w:rsidRPr="003446D6" w14:paraId="36903E5A" w14:textId="77777777" w:rsidTr="00F0782A">
        <w:trPr>
          <w:trHeight w:val="286"/>
        </w:trPr>
        <w:tc>
          <w:tcPr>
            <w:tcW w:w="3686" w:type="dxa"/>
          </w:tcPr>
          <w:p w14:paraId="7D676565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Текущий контроль (первый семестр): </w:t>
            </w:r>
          </w:p>
        </w:tc>
        <w:tc>
          <w:tcPr>
            <w:tcW w:w="2835" w:type="dxa"/>
          </w:tcPr>
          <w:p w14:paraId="02A9C237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  <w:tc>
          <w:tcPr>
            <w:tcW w:w="3118" w:type="dxa"/>
          </w:tcPr>
          <w:p w14:paraId="458C6876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</w:tr>
      <w:tr w:rsidR="001F4A9E" w:rsidRPr="003446D6" w14:paraId="42551676" w14:textId="77777777" w:rsidTr="00F0782A">
        <w:trPr>
          <w:trHeight w:val="286"/>
        </w:trPr>
        <w:tc>
          <w:tcPr>
            <w:tcW w:w="3686" w:type="dxa"/>
          </w:tcPr>
          <w:p w14:paraId="56B4D81D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- контрольная работа (темы </w:t>
            </w:r>
            <w:proofErr w:type="gramStart"/>
            <w:r w:rsidRPr="003446D6">
              <w:rPr>
                <w:bCs/>
                <w:iCs/>
              </w:rPr>
              <w:t>1-2</w:t>
            </w:r>
            <w:proofErr w:type="gramEnd"/>
            <w:r w:rsidRPr="003446D6">
              <w:rPr>
                <w:bCs/>
                <w:iCs/>
              </w:rPr>
              <w:t>)</w:t>
            </w:r>
          </w:p>
        </w:tc>
        <w:tc>
          <w:tcPr>
            <w:tcW w:w="2835" w:type="dxa"/>
          </w:tcPr>
          <w:p w14:paraId="72D3AD12" w14:textId="77777777" w:rsidR="001F4A9E" w:rsidRPr="003446D6" w:rsidRDefault="001F4A9E" w:rsidP="00F0782A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3DA371E4" w14:textId="77777777" w:rsidR="001F4A9E" w:rsidRPr="003446D6" w:rsidRDefault="001F4A9E" w:rsidP="00F0782A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1F4A9E" w:rsidRPr="003446D6" w14:paraId="3CF95FEB" w14:textId="77777777" w:rsidTr="00F0782A">
        <w:trPr>
          <w:trHeight w:val="286"/>
        </w:trPr>
        <w:tc>
          <w:tcPr>
            <w:tcW w:w="3686" w:type="dxa"/>
          </w:tcPr>
          <w:p w14:paraId="554B9684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- контрольная работа (темы 3)</w:t>
            </w:r>
          </w:p>
        </w:tc>
        <w:tc>
          <w:tcPr>
            <w:tcW w:w="2835" w:type="dxa"/>
          </w:tcPr>
          <w:p w14:paraId="4FDA2423" w14:textId="77777777" w:rsidR="001F4A9E" w:rsidRPr="003446D6" w:rsidRDefault="001F4A9E" w:rsidP="00F0782A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7EA938EA" w14:textId="77777777" w:rsidR="001F4A9E" w:rsidRPr="003446D6" w:rsidRDefault="001F4A9E" w:rsidP="00F0782A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1F4A9E" w:rsidRPr="003446D6" w14:paraId="606BEC4E" w14:textId="77777777" w:rsidTr="00F0782A">
        <w:trPr>
          <w:trHeight w:val="286"/>
        </w:trPr>
        <w:tc>
          <w:tcPr>
            <w:tcW w:w="3686" w:type="dxa"/>
          </w:tcPr>
          <w:p w14:paraId="45E19E66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- контрольная работа (тема 4)</w:t>
            </w:r>
          </w:p>
        </w:tc>
        <w:tc>
          <w:tcPr>
            <w:tcW w:w="2835" w:type="dxa"/>
          </w:tcPr>
          <w:p w14:paraId="7B869BB3" w14:textId="77777777" w:rsidR="001F4A9E" w:rsidRPr="003446D6" w:rsidRDefault="001F4A9E" w:rsidP="00F0782A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76100A66" w14:textId="77777777" w:rsidR="001F4A9E" w:rsidRPr="003446D6" w:rsidRDefault="001F4A9E" w:rsidP="00F0782A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1F4A9E" w:rsidRPr="003446D6" w14:paraId="5D6F04F3" w14:textId="77777777" w:rsidTr="00F0782A">
        <w:trPr>
          <w:trHeight w:val="286"/>
        </w:trPr>
        <w:tc>
          <w:tcPr>
            <w:tcW w:w="3686" w:type="dxa"/>
          </w:tcPr>
          <w:p w14:paraId="275552EA" w14:textId="77777777" w:rsidR="001F4A9E" w:rsidRPr="003446D6" w:rsidRDefault="001F4A9E" w:rsidP="00F0782A">
            <w:pPr>
              <w:rPr>
                <w:bCs/>
                <w:iCs/>
              </w:rPr>
            </w:pPr>
            <w:r>
              <w:rPr>
                <w:bCs/>
                <w:iCs/>
              </w:rPr>
              <w:t xml:space="preserve">- </w:t>
            </w:r>
            <w:r w:rsidRPr="003446D6">
              <w:rPr>
                <w:bCs/>
                <w:iCs/>
              </w:rPr>
              <w:t xml:space="preserve">контрольная работа (тема </w:t>
            </w:r>
            <w:r>
              <w:rPr>
                <w:bCs/>
                <w:iCs/>
              </w:rPr>
              <w:t>5</w:t>
            </w:r>
            <w:r w:rsidRPr="003446D6">
              <w:rPr>
                <w:bCs/>
                <w:iCs/>
              </w:rPr>
              <w:t>)</w:t>
            </w:r>
          </w:p>
        </w:tc>
        <w:tc>
          <w:tcPr>
            <w:tcW w:w="2835" w:type="dxa"/>
          </w:tcPr>
          <w:p w14:paraId="0F5AA80A" w14:textId="77777777" w:rsidR="001F4A9E" w:rsidRPr="003446D6" w:rsidRDefault="001F4A9E" w:rsidP="00F0782A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23ED309F" w14:textId="77777777" w:rsidR="001F4A9E" w:rsidRDefault="001F4A9E" w:rsidP="00F0782A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1F4A9E" w:rsidRPr="003446D6" w14:paraId="087FA707" w14:textId="77777777" w:rsidTr="00F0782A">
        <w:trPr>
          <w:trHeight w:val="286"/>
        </w:trPr>
        <w:tc>
          <w:tcPr>
            <w:tcW w:w="3686" w:type="dxa"/>
          </w:tcPr>
          <w:p w14:paraId="071DB92B" w14:textId="77777777" w:rsidR="001F4A9E" w:rsidRPr="003446D6" w:rsidRDefault="001F4A9E" w:rsidP="00F0782A">
            <w:pPr>
              <w:rPr>
                <w:bCs/>
                <w:iCs/>
              </w:rPr>
            </w:pPr>
            <w:r>
              <w:rPr>
                <w:bCs/>
                <w:iCs/>
              </w:rPr>
              <w:t>Решение задач</w:t>
            </w:r>
          </w:p>
        </w:tc>
        <w:tc>
          <w:tcPr>
            <w:tcW w:w="2835" w:type="dxa"/>
          </w:tcPr>
          <w:p w14:paraId="1A5566C3" w14:textId="77777777" w:rsidR="001F4A9E" w:rsidRPr="003446D6" w:rsidRDefault="001F4A9E" w:rsidP="00F0782A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59540CE6" w14:textId="77777777" w:rsidR="001F4A9E" w:rsidRPr="003446D6" w:rsidRDefault="001F4A9E" w:rsidP="00F0782A">
            <w:pPr>
              <w:jc w:val="center"/>
              <w:rPr>
                <w:bCs/>
                <w:iCs/>
              </w:rPr>
            </w:pPr>
          </w:p>
        </w:tc>
      </w:tr>
      <w:tr w:rsidR="001F4A9E" w:rsidRPr="003446D6" w14:paraId="749A5054" w14:textId="77777777" w:rsidTr="00F0782A">
        <w:trPr>
          <w:trHeight w:val="214"/>
        </w:trPr>
        <w:tc>
          <w:tcPr>
            <w:tcW w:w="3686" w:type="dxa"/>
          </w:tcPr>
          <w:p w14:paraId="2437785C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Промежуточная аттестация </w:t>
            </w:r>
          </w:p>
          <w:p w14:paraId="7F111977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(зачет)</w:t>
            </w:r>
          </w:p>
        </w:tc>
        <w:tc>
          <w:tcPr>
            <w:tcW w:w="2835" w:type="dxa"/>
          </w:tcPr>
          <w:p w14:paraId="4E0AE556" w14:textId="77777777" w:rsidR="001F4A9E" w:rsidRPr="003446D6" w:rsidRDefault="001F4A9E" w:rsidP="00F0782A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5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130CFEDE" w14:textId="77777777" w:rsidR="001F4A9E" w:rsidRPr="003446D6" w:rsidRDefault="001F4A9E" w:rsidP="00F0782A">
            <w:pPr>
              <w:jc w:val="center"/>
              <w:rPr>
                <w:bCs/>
                <w:iCs/>
              </w:rPr>
            </w:pPr>
          </w:p>
        </w:tc>
      </w:tr>
      <w:tr w:rsidR="001F4A9E" w:rsidRPr="003446D6" w14:paraId="2BE4CB2D" w14:textId="77777777" w:rsidTr="00F0782A">
        <w:tc>
          <w:tcPr>
            <w:tcW w:w="3686" w:type="dxa"/>
          </w:tcPr>
          <w:p w14:paraId="5F08A3DE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>Итого за семестр</w:t>
            </w:r>
            <w:r w:rsidRPr="003446D6">
              <w:rPr>
                <w:bCs/>
                <w:iCs/>
              </w:rPr>
              <w:t xml:space="preserve"> (дисциплину)</w:t>
            </w:r>
          </w:p>
          <w:p w14:paraId="69837781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зачёт </w:t>
            </w:r>
          </w:p>
        </w:tc>
        <w:tc>
          <w:tcPr>
            <w:tcW w:w="2835" w:type="dxa"/>
          </w:tcPr>
          <w:p w14:paraId="738C735D" w14:textId="77777777" w:rsidR="001F4A9E" w:rsidRPr="003446D6" w:rsidRDefault="001F4A9E" w:rsidP="00F0782A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>0 - 10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6E32BF60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зачтено/не зачтено</w:t>
            </w:r>
          </w:p>
        </w:tc>
      </w:tr>
      <w:tr w:rsidR="001F4A9E" w:rsidRPr="003446D6" w14:paraId="7451AD52" w14:textId="77777777" w:rsidTr="00F0782A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</w:tcPr>
          <w:p w14:paraId="03533639" w14:textId="77777777" w:rsidR="001F4A9E" w:rsidRPr="003446D6" w:rsidRDefault="001F4A9E" w:rsidP="00F0782A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</w:tcPr>
          <w:p w14:paraId="2A53D704" w14:textId="77777777" w:rsidR="001F4A9E" w:rsidRPr="003446D6" w:rsidRDefault="001F4A9E" w:rsidP="00F0782A">
            <w:pPr>
              <w:jc w:val="center"/>
              <w:rPr>
                <w:bCs/>
                <w:iCs/>
              </w:rPr>
            </w:pPr>
          </w:p>
        </w:tc>
        <w:tc>
          <w:tcPr>
            <w:tcW w:w="3118" w:type="dxa"/>
          </w:tcPr>
          <w:p w14:paraId="6D6C71AB" w14:textId="77777777" w:rsidR="001F4A9E" w:rsidRPr="003446D6" w:rsidRDefault="001F4A9E" w:rsidP="00F0782A">
            <w:pPr>
              <w:jc w:val="center"/>
              <w:rPr>
                <w:b/>
                <w:iCs/>
              </w:rPr>
            </w:pPr>
          </w:p>
        </w:tc>
      </w:tr>
      <w:tr w:rsidR="001F4A9E" w:rsidRPr="003446D6" w14:paraId="0134CE6E" w14:textId="77777777" w:rsidTr="00F0782A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731AE5" w14:textId="77777777" w:rsidR="001F4A9E" w:rsidRPr="003446D6" w:rsidRDefault="001F4A9E" w:rsidP="00F0782A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Текущий контроль (второй семестр):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DBC9FC" w14:textId="77777777" w:rsidR="001F4A9E" w:rsidRPr="003446D6" w:rsidRDefault="001F4A9E" w:rsidP="00F0782A">
            <w:pPr>
              <w:jc w:val="center"/>
              <w:rPr>
                <w:bCs/>
                <w:iCs/>
              </w:rPr>
            </w:pPr>
          </w:p>
        </w:tc>
        <w:tc>
          <w:tcPr>
            <w:tcW w:w="3118" w:type="dxa"/>
          </w:tcPr>
          <w:p w14:paraId="18E0C00F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</w:tr>
      <w:tr w:rsidR="001F4A9E" w:rsidRPr="003446D6" w14:paraId="5EC449D2" w14:textId="77777777" w:rsidTr="00F0782A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DFF04E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- контрольная работа (темы 6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12CFD4" w14:textId="77777777" w:rsidR="001F4A9E" w:rsidRPr="003446D6" w:rsidRDefault="001F4A9E" w:rsidP="00F0782A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>0 - 1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57BBE81B" w14:textId="77777777" w:rsidR="001F4A9E" w:rsidRPr="003446D6" w:rsidRDefault="001F4A9E" w:rsidP="00F0782A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>2 – 5</w:t>
            </w:r>
            <w:proofErr w:type="gramEnd"/>
            <w:r w:rsidRPr="003446D6">
              <w:rPr>
                <w:bCs/>
                <w:iCs/>
              </w:rPr>
              <w:t xml:space="preserve"> </w:t>
            </w:r>
          </w:p>
        </w:tc>
      </w:tr>
      <w:tr w:rsidR="001F4A9E" w:rsidRPr="003446D6" w14:paraId="40D7AFF7" w14:textId="77777777" w:rsidTr="00F0782A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50DA5A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- контрольная работа (темы 7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D57919" w14:textId="77777777" w:rsidR="001F4A9E" w:rsidRPr="003446D6" w:rsidRDefault="001F4A9E" w:rsidP="00F0782A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>0 - 1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33939C15" w14:textId="77777777" w:rsidR="001F4A9E" w:rsidRPr="003446D6" w:rsidRDefault="001F4A9E" w:rsidP="00F0782A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2 – 5</w:t>
            </w:r>
          </w:p>
        </w:tc>
      </w:tr>
      <w:tr w:rsidR="001F4A9E" w:rsidRPr="003446D6" w14:paraId="4F170DCE" w14:textId="77777777" w:rsidTr="00F0782A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866482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- контрольная работа (тема 8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CA9789" w14:textId="77777777" w:rsidR="001F4A9E" w:rsidRPr="003446D6" w:rsidRDefault="001F4A9E" w:rsidP="00F0782A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>0 - 2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5224211C" w14:textId="77777777" w:rsidR="001F4A9E" w:rsidRPr="003446D6" w:rsidRDefault="001F4A9E" w:rsidP="00F0782A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>2 – 5</w:t>
            </w:r>
            <w:proofErr w:type="gramEnd"/>
            <w:r w:rsidRPr="003446D6">
              <w:rPr>
                <w:bCs/>
                <w:iCs/>
              </w:rPr>
              <w:t xml:space="preserve"> </w:t>
            </w:r>
          </w:p>
        </w:tc>
      </w:tr>
      <w:tr w:rsidR="001F4A9E" w:rsidRPr="003446D6" w14:paraId="08D8B6C4" w14:textId="77777777" w:rsidTr="00F0782A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79817C" w14:textId="77777777" w:rsidR="001F4A9E" w:rsidRPr="003446D6" w:rsidRDefault="001F4A9E" w:rsidP="00F0782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- контрольная работа (тема 9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69503B" w14:textId="77777777" w:rsidR="001F4A9E" w:rsidRPr="003446D6" w:rsidRDefault="001F4A9E" w:rsidP="00F0782A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>0 - 1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4537CDA3" w14:textId="77777777" w:rsidR="001F4A9E" w:rsidRPr="003446D6" w:rsidRDefault="001F4A9E" w:rsidP="00F0782A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2 – 5</w:t>
            </w:r>
          </w:p>
        </w:tc>
      </w:tr>
      <w:tr w:rsidR="001F4A9E" w:rsidRPr="003446D6" w14:paraId="2F54EB54" w14:textId="77777777" w:rsidTr="00F0782A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E83ACA" w14:textId="77777777" w:rsidR="001F4A9E" w:rsidRPr="003446D6" w:rsidRDefault="001F4A9E" w:rsidP="00F0782A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Промежуточная аттестация </w:t>
            </w:r>
          </w:p>
          <w:p w14:paraId="7424636C" w14:textId="77777777" w:rsidR="001F4A9E" w:rsidRPr="003446D6" w:rsidRDefault="001F4A9E" w:rsidP="00F0782A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>(экзамен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0712CE" w14:textId="77777777" w:rsidR="001F4A9E" w:rsidRPr="003446D6" w:rsidRDefault="001F4A9E" w:rsidP="00F0782A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>0 - 5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31694A52" w14:textId="77777777" w:rsidR="001F4A9E" w:rsidRPr="003446D6" w:rsidRDefault="001F4A9E" w:rsidP="00F0782A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>2 – 5</w:t>
            </w:r>
            <w:proofErr w:type="gramEnd"/>
            <w:r w:rsidRPr="003446D6">
              <w:rPr>
                <w:bCs/>
                <w:iCs/>
              </w:rPr>
              <w:t xml:space="preserve"> </w:t>
            </w:r>
          </w:p>
        </w:tc>
      </w:tr>
      <w:tr w:rsidR="001F4A9E" w:rsidRPr="003446D6" w14:paraId="0F6CAAE6" w14:textId="77777777" w:rsidTr="00F0782A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D4D08D" w14:textId="77777777" w:rsidR="001F4A9E" w:rsidRPr="003446D6" w:rsidRDefault="001F4A9E" w:rsidP="00F0782A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Итого за семестр </w:t>
            </w:r>
          </w:p>
          <w:p w14:paraId="6A51A5A9" w14:textId="77777777" w:rsidR="001F4A9E" w:rsidRPr="003446D6" w:rsidRDefault="001F4A9E" w:rsidP="00F0782A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4D2893" w14:textId="77777777" w:rsidR="001F4A9E" w:rsidRPr="003446D6" w:rsidRDefault="001F4A9E" w:rsidP="00F0782A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>0 - 10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001A63A0" w14:textId="77777777" w:rsidR="001F4A9E" w:rsidRPr="003446D6" w:rsidRDefault="001F4A9E" w:rsidP="00F0782A">
            <w:pPr>
              <w:rPr>
                <w:bCs/>
                <w:iCs/>
              </w:rPr>
            </w:pPr>
          </w:p>
        </w:tc>
      </w:tr>
    </w:tbl>
    <w:p w14:paraId="56E4EEC1" w14:textId="77777777" w:rsidR="001F4A9E" w:rsidRPr="003446D6" w:rsidRDefault="001F4A9E" w:rsidP="001F4A9E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</w:p>
    <w:p w14:paraId="27A848F9" w14:textId="77777777" w:rsidR="001F4A9E" w:rsidRPr="003446D6" w:rsidRDefault="001F4A9E" w:rsidP="001F4A9E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>Полученный совокупный результат конвертируется в пятибалльную систему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40"/>
        <w:gridCol w:w="3140"/>
        <w:gridCol w:w="3138"/>
      </w:tblGrid>
      <w:tr w:rsidR="001F4A9E" w:rsidRPr="003446D6" w14:paraId="1E061112" w14:textId="77777777" w:rsidTr="00F0782A">
        <w:trPr>
          <w:trHeight w:val="233"/>
        </w:trPr>
        <w:tc>
          <w:tcPr>
            <w:tcW w:w="1667" w:type="pct"/>
            <w:vMerge w:val="restart"/>
            <w:shd w:val="clear" w:color="auto" w:fill="D9E2F3" w:themeFill="accent1" w:themeFillTint="33"/>
          </w:tcPr>
          <w:p w14:paraId="7E0442DB" w14:textId="77777777" w:rsidR="001F4A9E" w:rsidRPr="003446D6" w:rsidRDefault="001F4A9E" w:rsidP="00F0782A">
            <w:pPr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100-балльная система</w:t>
            </w:r>
          </w:p>
        </w:tc>
        <w:tc>
          <w:tcPr>
            <w:tcW w:w="3333" w:type="pct"/>
            <w:gridSpan w:val="2"/>
            <w:shd w:val="clear" w:color="auto" w:fill="D9E2F3" w:themeFill="accent1" w:themeFillTint="33"/>
            <w:vAlign w:val="center"/>
          </w:tcPr>
          <w:p w14:paraId="0485D9ED" w14:textId="77777777" w:rsidR="001F4A9E" w:rsidRPr="003446D6" w:rsidRDefault="001F4A9E" w:rsidP="00F0782A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пятибалльная система</w:t>
            </w:r>
          </w:p>
        </w:tc>
      </w:tr>
      <w:tr w:rsidR="001F4A9E" w:rsidRPr="003446D6" w14:paraId="43E631D9" w14:textId="77777777" w:rsidTr="00F0782A">
        <w:trPr>
          <w:trHeight w:val="233"/>
        </w:trPr>
        <w:tc>
          <w:tcPr>
            <w:tcW w:w="1667" w:type="pct"/>
            <w:vMerge/>
            <w:shd w:val="clear" w:color="auto" w:fill="D9E2F3" w:themeFill="accent1" w:themeFillTint="33"/>
            <w:vAlign w:val="center"/>
          </w:tcPr>
          <w:p w14:paraId="69C9AD50" w14:textId="77777777" w:rsidR="001F4A9E" w:rsidRPr="003446D6" w:rsidRDefault="001F4A9E" w:rsidP="00F0782A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9E2F3" w:themeFill="accent1" w:themeFillTint="33"/>
            <w:vAlign w:val="center"/>
          </w:tcPr>
          <w:p w14:paraId="790AC4BA" w14:textId="77777777" w:rsidR="001F4A9E" w:rsidRPr="003446D6" w:rsidRDefault="001F4A9E" w:rsidP="00F0782A">
            <w:pPr>
              <w:jc w:val="center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зачет с оценкой/экзамен</w:t>
            </w:r>
          </w:p>
        </w:tc>
        <w:tc>
          <w:tcPr>
            <w:tcW w:w="1666" w:type="pct"/>
            <w:shd w:val="clear" w:color="auto" w:fill="D9E2F3" w:themeFill="accent1" w:themeFillTint="33"/>
            <w:vAlign w:val="center"/>
          </w:tcPr>
          <w:p w14:paraId="2D2A1EA4" w14:textId="77777777" w:rsidR="001F4A9E" w:rsidRPr="003446D6" w:rsidRDefault="001F4A9E" w:rsidP="00F0782A">
            <w:pPr>
              <w:jc w:val="center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зачет</w:t>
            </w:r>
          </w:p>
        </w:tc>
      </w:tr>
      <w:tr w:rsidR="001F4A9E" w:rsidRPr="003446D6" w14:paraId="03454428" w14:textId="77777777" w:rsidTr="00F0782A">
        <w:trPr>
          <w:trHeight w:val="517"/>
        </w:trPr>
        <w:tc>
          <w:tcPr>
            <w:tcW w:w="1667" w:type="pct"/>
            <w:vAlign w:val="center"/>
          </w:tcPr>
          <w:p w14:paraId="71133B7A" w14:textId="77777777" w:rsidR="001F4A9E" w:rsidRPr="003446D6" w:rsidRDefault="001F4A9E" w:rsidP="00F0782A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>85 – 100</w:t>
            </w:r>
            <w:proofErr w:type="gramEnd"/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1667" w:type="pct"/>
            <w:vAlign w:val="center"/>
          </w:tcPr>
          <w:p w14:paraId="09DDBBDF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отлично</w:t>
            </w:r>
          </w:p>
          <w:p w14:paraId="1A7D19EE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зачтено (отлично)</w:t>
            </w: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14:paraId="4C58709D" w14:textId="77777777" w:rsidR="001F4A9E" w:rsidRPr="003446D6" w:rsidRDefault="001F4A9E" w:rsidP="00F0782A">
            <w:pPr>
              <w:rPr>
                <w:iCs/>
              </w:rPr>
            </w:pPr>
          </w:p>
          <w:p w14:paraId="77E516DE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зачтено</w:t>
            </w:r>
          </w:p>
          <w:p w14:paraId="2AAB28B4" w14:textId="77777777" w:rsidR="001F4A9E" w:rsidRPr="003446D6" w:rsidRDefault="001F4A9E" w:rsidP="00F0782A">
            <w:pPr>
              <w:rPr>
                <w:iCs/>
              </w:rPr>
            </w:pPr>
          </w:p>
        </w:tc>
      </w:tr>
      <w:tr w:rsidR="001F4A9E" w:rsidRPr="003446D6" w14:paraId="74133BDF" w14:textId="77777777" w:rsidTr="00F0782A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14:paraId="13545FF1" w14:textId="77777777" w:rsidR="001F4A9E" w:rsidRPr="003446D6" w:rsidRDefault="001F4A9E" w:rsidP="00F0782A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 xml:space="preserve">65 – </w:t>
            </w:r>
            <w:r w:rsidRPr="003446D6">
              <w:rPr>
                <w:iCs/>
                <w:lang w:val="en-US"/>
              </w:rPr>
              <w:t>8</w:t>
            </w:r>
            <w:r w:rsidRPr="003446D6">
              <w:rPr>
                <w:iCs/>
              </w:rPr>
              <w:t>4</w:t>
            </w:r>
            <w:proofErr w:type="gramEnd"/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26F156E1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хорошо</w:t>
            </w:r>
          </w:p>
          <w:p w14:paraId="139EB44E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зачтено (хорош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4A77E183" w14:textId="77777777" w:rsidR="001F4A9E" w:rsidRPr="003446D6" w:rsidRDefault="001F4A9E" w:rsidP="00F0782A">
            <w:pPr>
              <w:rPr>
                <w:iCs/>
                <w:lang w:val="en-US"/>
              </w:rPr>
            </w:pPr>
          </w:p>
        </w:tc>
      </w:tr>
      <w:tr w:rsidR="001F4A9E" w:rsidRPr="003446D6" w14:paraId="3BBC008A" w14:textId="77777777" w:rsidTr="00F0782A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14:paraId="20ECDFB0" w14:textId="77777777" w:rsidR="001F4A9E" w:rsidRPr="003446D6" w:rsidRDefault="001F4A9E" w:rsidP="00F0782A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 xml:space="preserve">41 </w:t>
            </w:r>
            <w:r w:rsidRPr="003446D6">
              <w:rPr>
                <w:iCs/>
                <w:lang w:val="en-US"/>
              </w:rPr>
              <w:t>–</w:t>
            </w:r>
            <w:r w:rsidRPr="003446D6">
              <w:rPr>
                <w:iCs/>
              </w:rPr>
              <w:t xml:space="preserve"> </w:t>
            </w:r>
            <w:r w:rsidRPr="003446D6">
              <w:rPr>
                <w:iCs/>
                <w:lang w:val="en-US"/>
              </w:rPr>
              <w:t>6</w:t>
            </w:r>
            <w:r w:rsidRPr="003446D6">
              <w:rPr>
                <w:iCs/>
              </w:rPr>
              <w:t>4</w:t>
            </w:r>
            <w:proofErr w:type="gramEnd"/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3A4E1836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удовлетворительно</w:t>
            </w:r>
          </w:p>
          <w:p w14:paraId="6103AF13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зачтено (удовлетворительн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65605579" w14:textId="77777777" w:rsidR="001F4A9E" w:rsidRPr="003446D6" w:rsidRDefault="001F4A9E" w:rsidP="00F0782A">
            <w:pPr>
              <w:rPr>
                <w:iCs/>
                <w:lang w:val="en-US"/>
              </w:rPr>
            </w:pPr>
          </w:p>
        </w:tc>
      </w:tr>
      <w:tr w:rsidR="001F4A9E" w:rsidRPr="003446D6" w14:paraId="73BAF041" w14:textId="77777777" w:rsidTr="00F0782A">
        <w:trPr>
          <w:trHeight w:val="533"/>
        </w:trPr>
        <w:tc>
          <w:tcPr>
            <w:tcW w:w="1667" w:type="pct"/>
            <w:vAlign w:val="center"/>
          </w:tcPr>
          <w:p w14:paraId="366D7218" w14:textId="77777777" w:rsidR="001F4A9E" w:rsidRPr="003446D6" w:rsidRDefault="001F4A9E" w:rsidP="00F0782A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>0 – 40</w:t>
            </w:r>
            <w:proofErr w:type="gramEnd"/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1667" w:type="pct"/>
            <w:vAlign w:val="center"/>
          </w:tcPr>
          <w:p w14:paraId="1FBED2E5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не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14:paraId="76AD5C4D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не зачтено</w:t>
            </w:r>
          </w:p>
        </w:tc>
      </w:tr>
    </w:tbl>
    <w:p w14:paraId="659FD83C" w14:textId="77777777" w:rsidR="001F4A9E" w:rsidRPr="00EE7E9E" w:rsidRDefault="001F4A9E" w:rsidP="001F4A9E">
      <w:pPr>
        <w:pStyle w:val="1"/>
        <w:rPr>
          <w:i/>
        </w:rPr>
      </w:pPr>
      <w:bookmarkStart w:id="31" w:name="_Hlk99430947"/>
      <w:r w:rsidRPr="00111C6E">
        <w:t>ОБРАЗОВАТЕЛЬНЫЕ ТЕХНОЛОГИИ</w:t>
      </w:r>
    </w:p>
    <w:bookmarkEnd w:id="31"/>
    <w:p w14:paraId="403761EB" w14:textId="77777777" w:rsidR="001F4A9E" w:rsidRPr="00DE200A" w:rsidRDefault="001F4A9E" w:rsidP="001F4A9E">
      <w:pPr>
        <w:pStyle w:val="af0"/>
        <w:numPr>
          <w:ilvl w:val="3"/>
          <w:numId w:val="12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27B45255" w14:textId="77777777" w:rsidR="001F4A9E" w:rsidRPr="00491417" w:rsidRDefault="001F4A9E" w:rsidP="001F4A9E">
      <w:pPr>
        <w:pStyle w:val="af0"/>
        <w:numPr>
          <w:ilvl w:val="2"/>
          <w:numId w:val="12"/>
        </w:numPr>
        <w:jc w:val="both"/>
        <w:rPr>
          <w:iCs/>
        </w:rPr>
      </w:pPr>
      <w:r w:rsidRPr="00491417">
        <w:rPr>
          <w:iCs/>
          <w:sz w:val="24"/>
          <w:szCs w:val="24"/>
        </w:rPr>
        <w:t>проблемная лекция;</w:t>
      </w:r>
    </w:p>
    <w:p w14:paraId="4BC7582D" w14:textId="77777777" w:rsidR="001F4A9E" w:rsidRPr="00491417" w:rsidRDefault="001F4A9E" w:rsidP="001F4A9E">
      <w:pPr>
        <w:pStyle w:val="af0"/>
        <w:numPr>
          <w:ilvl w:val="2"/>
          <w:numId w:val="12"/>
        </w:numPr>
        <w:jc w:val="both"/>
        <w:rPr>
          <w:iCs/>
          <w:sz w:val="24"/>
          <w:szCs w:val="24"/>
        </w:rPr>
      </w:pPr>
      <w:r w:rsidRPr="00491417">
        <w:rPr>
          <w:iCs/>
          <w:sz w:val="24"/>
          <w:szCs w:val="24"/>
        </w:rPr>
        <w:t>проведение интерактивных лекций;</w:t>
      </w:r>
    </w:p>
    <w:p w14:paraId="398E9342" w14:textId="77777777" w:rsidR="001F4A9E" w:rsidRPr="003446D6" w:rsidRDefault="001F4A9E" w:rsidP="001F4A9E">
      <w:pPr>
        <w:pStyle w:val="1"/>
        <w:rPr>
          <w:iCs/>
        </w:rPr>
      </w:pPr>
      <w:r w:rsidRPr="003446D6">
        <w:rPr>
          <w:iCs/>
        </w:rPr>
        <w:lastRenderedPageBreak/>
        <w:t>ПРАКТИЧЕСКАЯ ПОДГОТОВКА</w:t>
      </w:r>
    </w:p>
    <w:p w14:paraId="2DB42DCF" w14:textId="77777777" w:rsidR="001F4A9E" w:rsidRPr="003446D6" w:rsidRDefault="001F4A9E" w:rsidP="001F4A9E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 xml:space="preserve">Практическая подготовка в рамках учебной дисциплины реализуется при проведении </w:t>
      </w:r>
      <w:r w:rsidRPr="003446D6">
        <w:rPr>
          <w:rFonts w:eastAsiaTheme="minorHAnsi"/>
          <w:iCs/>
          <w:w w:val="105"/>
          <w:sz w:val="24"/>
          <w:szCs w:val="24"/>
        </w:rPr>
        <w:t xml:space="preserve">практических занятий, связанных с будущей профессиональной деятельностью. </w:t>
      </w:r>
    </w:p>
    <w:p w14:paraId="744E2813" w14:textId="77777777" w:rsidR="001F4A9E" w:rsidRPr="003446D6" w:rsidRDefault="001F4A9E" w:rsidP="001F4A9E">
      <w:pPr>
        <w:pStyle w:val="1"/>
        <w:rPr>
          <w:iCs/>
        </w:rPr>
      </w:pPr>
      <w:r w:rsidRPr="003446D6">
        <w:rPr>
          <w:iCs/>
        </w:rPr>
        <w:t>ОРГАНИЗАЦИЯ ОБРАЗОВАТЕЛЬНОГО ПРОЦЕССА ДЛЯ ЛИЦ С ОГРАНИЧЕННЫМИ ВОЗМОЖНОСТЯМИ ЗДОРОВЬЯ</w:t>
      </w:r>
    </w:p>
    <w:p w14:paraId="756464D9" w14:textId="77777777" w:rsidR="001F4A9E" w:rsidRPr="003446D6" w:rsidRDefault="001F4A9E" w:rsidP="001F4A9E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3446D6">
        <w:rPr>
          <w:iCs/>
          <w:sz w:val="24"/>
          <w:szCs w:val="24"/>
        </w:rPr>
        <w:t>При обучении лиц с ограниченными возможностями здоровья и инвалидов 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аттестации.</w:t>
      </w:r>
    </w:p>
    <w:p w14:paraId="277DD417" w14:textId="77777777" w:rsidR="001F4A9E" w:rsidRPr="003446D6" w:rsidRDefault="001F4A9E" w:rsidP="001F4A9E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3446D6">
        <w:rPr>
          <w:iCs/>
          <w:sz w:val="24"/>
          <w:szCs w:val="24"/>
        </w:rPr>
        <w:t>Учебные и контрольно-измерительные материалы представляются в формах, доступных для изучения студентами с особыми образовательными потребностями с учетом нозологических групп инвалидов:</w:t>
      </w:r>
    </w:p>
    <w:p w14:paraId="213E488E" w14:textId="77777777" w:rsidR="001F4A9E" w:rsidRPr="003446D6" w:rsidRDefault="001F4A9E" w:rsidP="001F4A9E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3446D6">
        <w:rPr>
          <w:iCs/>
          <w:sz w:val="24"/>
          <w:szCs w:val="24"/>
        </w:rPr>
        <w:t>Д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6D722D06" w14:textId="77777777" w:rsidR="001F4A9E" w:rsidRPr="003446D6" w:rsidRDefault="001F4A9E" w:rsidP="001F4A9E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3446D6">
        <w:rPr>
          <w:iCs/>
          <w:sz w:val="24"/>
          <w:szCs w:val="24"/>
        </w:rPr>
        <w:t xml:space="preserve">Для студентов с инвалидностью или с ограниченными возможностями здоровья форма проведения текущей и 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</w:t>
      </w:r>
      <w:proofErr w:type="gramStart"/>
      <w:r w:rsidRPr="003446D6">
        <w:rPr>
          <w:iCs/>
          <w:sz w:val="24"/>
          <w:szCs w:val="24"/>
        </w:rPr>
        <w:t>т.п.</w:t>
      </w:r>
      <w:proofErr w:type="gramEnd"/>
      <w:r w:rsidRPr="003446D6">
        <w:rPr>
          <w:iCs/>
          <w:sz w:val="24"/>
          <w:szCs w:val="24"/>
        </w:rPr>
        <w:t xml:space="preserve">). </w:t>
      </w:r>
    </w:p>
    <w:p w14:paraId="50363D49" w14:textId="77777777" w:rsidR="001F4A9E" w:rsidRPr="003446D6" w:rsidRDefault="001F4A9E" w:rsidP="001F4A9E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3446D6">
        <w:rPr>
          <w:iCs/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 При необходимости студенту предоставляется дополнительное время для подготовки ответа на зачете или экзамене.</w:t>
      </w:r>
    </w:p>
    <w:p w14:paraId="4BD9E7F8" w14:textId="77777777" w:rsidR="001F4A9E" w:rsidRPr="003446D6" w:rsidRDefault="001F4A9E" w:rsidP="001F4A9E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3446D6">
        <w:rPr>
          <w:iCs/>
          <w:sz w:val="24"/>
          <w:szCs w:val="24"/>
        </w:rPr>
        <w:t>Для осуществления процедур текущего контроля успеваемости и промежуточной аттестации обучающихся создаются, при необходимости, 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1A4F5C1" w14:textId="77777777" w:rsidR="001F4A9E" w:rsidRPr="003446D6" w:rsidRDefault="001F4A9E" w:rsidP="001F4A9E">
      <w:pPr>
        <w:pStyle w:val="1"/>
        <w:rPr>
          <w:iCs/>
        </w:rPr>
      </w:pPr>
      <w:r w:rsidRPr="003446D6">
        <w:rPr>
          <w:iCs/>
        </w:rPr>
        <w:t xml:space="preserve">МАТЕРИАЛЬНО-ТЕХНИЧЕСКОЕ ОБЕСПЕЧЕНИЕ ДИСЦИПЛИНЫ </w:t>
      </w:r>
    </w:p>
    <w:p w14:paraId="3074ACBB" w14:textId="77777777" w:rsidR="001F4A9E" w:rsidRPr="003446D6" w:rsidRDefault="001F4A9E" w:rsidP="001F4A9E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9"/>
        <w:gridCol w:w="4949"/>
      </w:tblGrid>
      <w:tr w:rsidR="001F4A9E" w:rsidRPr="003446D6" w14:paraId="6E63538B" w14:textId="77777777" w:rsidTr="00F0782A">
        <w:trPr>
          <w:tblHeader/>
        </w:trPr>
        <w:tc>
          <w:tcPr>
            <w:tcW w:w="4786" w:type="dxa"/>
            <w:shd w:val="clear" w:color="auto" w:fill="D9E2F3" w:themeFill="accent1" w:themeFillTint="33"/>
            <w:vAlign w:val="center"/>
          </w:tcPr>
          <w:p w14:paraId="07133D95" w14:textId="77777777" w:rsidR="001F4A9E" w:rsidRPr="003446D6" w:rsidRDefault="001F4A9E" w:rsidP="00F0782A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 xml:space="preserve">Н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</w:t>
            </w:r>
            <w:proofErr w:type="gramStart"/>
            <w:r w:rsidRPr="003446D6">
              <w:rPr>
                <w:b/>
                <w:iCs/>
                <w:sz w:val="20"/>
                <w:szCs w:val="20"/>
              </w:rPr>
              <w:t>т.п.</w:t>
            </w:r>
            <w:proofErr w:type="gramEnd"/>
          </w:p>
        </w:tc>
        <w:tc>
          <w:tcPr>
            <w:tcW w:w="5068" w:type="dxa"/>
            <w:shd w:val="clear" w:color="auto" w:fill="D9E2F3" w:themeFill="accent1" w:themeFillTint="33"/>
            <w:vAlign w:val="center"/>
          </w:tcPr>
          <w:p w14:paraId="082E2C3A" w14:textId="77777777" w:rsidR="001F4A9E" w:rsidRPr="003446D6" w:rsidRDefault="001F4A9E" w:rsidP="00F0782A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 xml:space="preserve"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</w:t>
            </w:r>
            <w:proofErr w:type="gramStart"/>
            <w:r w:rsidRPr="003446D6">
              <w:rPr>
                <w:b/>
                <w:iCs/>
                <w:sz w:val="20"/>
                <w:szCs w:val="20"/>
              </w:rPr>
              <w:t>т.п.</w:t>
            </w:r>
            <w:proofErr w:type="gramEnd"/>
          </w:p>
        </w:tc>
      </w:tr>
      <w:tr w:rsidR="001F4A9E" w:rsidRPr="003446D6" w14:paraId="67DDF2E0" w14:textId="77777777" w:rsidTr="00F0782A">
        <w:trPr>
          <w:trHeight w:val="340"/>
        </w:trPr>
        <w:tc>
          <w:tcPr>
            <w:tcW w:w="9854" w:type="dxa"/>
            <w:gridSpan w:val="2"/>
            <w:shd w:val="clear" w:color="auto" w:fill="EDEDED" w:themeFill="accent3" w:themeFillTint="33"/>
            <w:vAlign w:val="center"/>
          </w:tcPr>
          <w:p w14:paraId="7388F2F7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rFonts w:eastAsia="Calibri"/>
                <w:b/>
                <w:iCs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1F4A9E" w:rsidRPr="003446D6" w14:paraId="6F30C817" w14:textId="77777777" w:rsidTr="00F0782A">
        <w:tc>
          <w:tcPr>
            <w:tcW w:w="4786" w:type="dxa"/>
          </w:tcPr>
          <w:p w14:paraId="48BB7309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аудитории для проведения занятий лекционного типа</w:t>
            </w:r>
          </w:p>
        </w:tc>
        <w:tc>
          <w:tcPr>
            <w:tcW w:w="5068" w:type="dxa"/>
          </w:tcPr>
          <w:p w14:paraId="5A38FD2E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комплект учебной мебели, </w:t>
            </w:r>
          </w:p>
          <w:p w14:paraId="5755B08A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0D628E61" w14:textId="77777777" w:rsidR="001F4A9E" w:rsidRPr="003446D6" w:rsidRDefault="001F4A9E" w:rsidP="00F0782A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  <w:r w:rsidRPr="003446D6">
              <w:rPr>
                <w:iCs/>
              </w:rPr>
              <w:t>ноутбук;</w:t>
            </w:r>
          </w:p>
          <w:p w14:paraId="18FCD677" w14:textId="77777777" w:rsidR="001F4A9E" w:rsidRPr="003446D6" w:rsidRDefault="001F4A9E" w:rsidP="00F0782A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  <w:r w:rsidRPr="003446D6">
              <w:rPr>
                <w:iCs/>
              </w:rPr>
              <w:t>проектор,</w:t>
            </w:r>
          </w:p>
          <w:p w14:paraId="36BC41B0" w14:textId="77777777" w:rsidR="001F4A9E" w:rsidRPr="003446D6" w:rsidRDefault="001F4A9E" w:rsidP="00F0782A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</w:p>
        </w:tc>
      </w:tr>
      <w:tr w:rsidR="001F4A9E" w:rsidRPr="003446D6" w14:paraId="7D8A3D7C" w14:textId="77777777" w:rsidTr="00F0782A">
        <w:tc>
          <w:tcPr>
            <w:tcW w:w="4786" w:type="dxa"/>
          </w:tcPr>
          <w:p w14:paraId="3D78FB50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аудитории для проведения занятий семинарского типа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5068" w:type="dxa"/>
          </w:tcPr>
          <w:p w14:paraId="654E07B3" w14:textId="77777777" w:rsidR="001F4A9E" w:rsidRPr="003446D6" w:rsidRDefault="001F4A9E" w:rsidP="00F0782A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  <w:r w:rsidRPr="003446D6">
              <w:rPr>
                <w:iCs/>
              </w:rPr>
              <w:t>комплект учебной мебели.</w:t>
            </w:r>
          </w:p>
        </w:tc>
      </w:tr>
      <w:tr w:rsidR="001F4A9E" w:rsidRPr="003446D6" w14:paraId="54CBBF81" w14:textId="77777777" w:rsidTr="00F0782A">
        <w:tc>
          <w:tcPr>
            <w:tcW w:w="4786" w:type="dxa"/>
          </w:tcPr>
          <w:p w14:paraId="3B65A79F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аудитории для проведения занятий по практической подготовке, групповых и индивидуальных консультаций</w:t>
            </w:r>
          </w:p>
        </w:tc>
        <w:tc>
          <w:tcPr>
            <w:tcW w:w="5068" w:type="dxa"/>
          </w:tcPr>
          <w:p w14:paraId="45DC560E" w14:textId="77777777" w:rsidR="001F4A9E" w:rsidRPr="003446D6" w:rsidRDefault="001F4A9E" w:rsidP="00F0782A">
            <w:pPr>
              <w:rPr>
                <w:iCs/>
              </w:rPr>
            </w:pPr>
            <w:r w:rsidRPr="003446D6">
              <w:rPr>
                <w:iCs/>
              </w:rPr>
              <w:t>комплект учебной мебели.</w:t>
            </w:r>
          </w:p>
          <w:p w14:paraId="30DE2204" w14:textId="77777777" w:rsidR="001F4A9E" w:rsidRPr="003446D6" w:rsidRDefault="001F4A9E" w:rsidP="00F0782A">
            <w:pPr>
              <w:rPr>
                <w:iCs/>
              </w:rPr>
            </w:pPr>
          </w:p>
        </w:tc>
      </w:tr>
      <w:tr w:rsidR="001F4A9E" w:rsidRPr="003446D6" w14:paraId="108230C2" w14:textId="77777777" w:rsidTr="00F0782A">
        <w:tc>
          <w:tcPr>
            <w:tcW w:w="4786" w:type="dxa"/>
          </w:tcPr>
          <w:p w14:paraId="277E9FB7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5068" w:type="dxa"/>
          </w:tcPr>
          <w:p w14:paraId="3FC1FFE1" w14:textId="77777777" w:rsidR="001F4A9E" w:rsidRPr="003446D6" w:rsidRDefault="001F4A9E" w:rsidP="00F0782A">
            <w:pPr>
              <w:rPr>
                <w:iCs/>
              </w:rPr>
            </w:pPr>
          </w:p>
        </w:tc>
      </w:tr>
      <w:tr w:rsidR="001F4A9E" w:rsidRPr="003446D6" w14:paraId="7F93E84C" w14:textId="77777777" w:rsidTr="00F0782A">
        <w:tc>
          <w:tcPr>
            <w:tcW w:w="4786" w:type="dxa"/>
          </w:tcPr>
          <w:p w14:paraId="6D954A08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5068" w:type="dxa"/>
          </w:tcPr>
          <w:p w14:paraId="134600A8" w14:textId="77777777" w:rsidR="001F4A9E" w:rsidRPr="003446D6" w:rsidRDefault="001F4A9E" w:rsidP="00F0782A">
            <w:pPr>
              <w:rPr>
                <w:iCs/>
              </w:rPr>
            </w:pPr>
          </w:p>
        </w:tc>
      </w:tr>
      <w:tr w:rsidR="001F4A9E" w:rsidRPr="003446D6" w14:paraId="55A282F8" w14:textId="77777777" w:rsidTr="00F0782A">
        <w:tc>
          <w:tcPr>
            <w:tcW w:w="4786" w:type="dxa"/>
          </w:tcPr>
          <w:p w14:paraId="68439F72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5068" w:type="dxa"/>
          </w:tcPr>
          <w:p w14:paraId="0548D1BA" w14:textId="77777777" w:rsidR="001F4A9E" w:rsidRPr="003446D6" w:rsidRDefault="001F4A9E" w:rsidP="00F0782A">
            <w:pPr>
              <w:pStyle w:val="af0"/>
              <w:numPr>
                <w:ilvl w:val="0"/>
                <w:numId w:val="23"/>
              </w:numPr>
              <w:ind w:left="317" w:hanging="283"/>
              <w:rPr>
                <w:iCs/>
              </w:rPr>
            </w:pPr>
          </w:p>
        </w:tc>
      </w:tr>
      <w:tr w:rsidR="001F4A9E" w:rsidRPr="003446D6" w14:paraId="10E753BF" w14:textId="77777777" w:rsidTr="00F0782A">
        <w:tc>
          <w:tcPr>
            <w:tcW w:w="4786" w:type="dxa"/>
          </w:tcPr>
          <w:p w14:paraId="568738FD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5068" w:type="dxa"/>
          </w:tcPr>
          <w:p w14:paraId="1CA21409" w14:textId="77777777" w:rsidR="001F4A9E" w:rsidRPr="003446D6" w:rsidRDefault="001F4A9E" w:rsidP="00F0782A">
            <w:pPr>
              <w:pStyle w:val="af0"/>
              <w:numPr>
                <w:ilvl w:val="0"/>
                <w:numId w:val="22"/>
              </w:numPr>
              <w:ind w:left="318" w:hanging="284"/>
              <w:rPr>
                <w:iCs/>
              </w:rPr>
            </w:pPr>
          </w:p>
        </w:tc>
      </w:tr>
      <w:tr w:rsidR="001F4A9E" w:rsidRPr="003446D6" w14:paraId="67208F70" w14:textId="77777777" w:rsidTr="00F0782A">
        <w:tc>
          <w:tcPr>
            <w:tcW w:w="4786" w:type="dxa"/>
          </w:tcPr>
          <w:p w14:paraId="15847BE3" w14:textId="77777777" w:rsidR="001F4A9E" w:rsidRPr="003446D6" w:rsidRDefault="001F4A9E" w:rsidP="00F0782A">
            <w:pPr>
              <w:rPr>
                <w:bCs/>
                <w:iCs/>
                <w:color w:val="000000"/>
              </w:rPr>
            </w:pPr>
          </w:p>
        </w:tc>
        <w:tc>
          <w:tcPr>
            <w:tcW w:w="5068" w:type="dxa"/>
          </w:tcPr>
          <w:p w14:paraId="16918178" w14:textId="77777777" w:rsidR="001F4A9E" w:rsidRPr="003446D6" w:rsidRDefault="001F4A9E" w:rsidP="00F0782A">
            <w:pPr>
              <w:rPr>
                <w:bCs/>
                <w:iCs/>
                <w:color w:val="000000"/>
              </w:rPr>
            </w:pPr>
          </w:p>
        </w:tc>
      </w:tr>
      <w:tr w:rsidR="001F4A9E" w:rsidRPr="003446D6" w14:paraId="267E2114" w14:textId="77777777" w:rsidTr="00F0782A">
        <w:tc>
          <w:tcPr>
            <w:tcW w:w="4786" w:type="dxa"/>
            <w:shd w:val="clear" w:color="auto" w:fill="D9E2F3" w:themeFill="accent1" w:themeFillTint="33"/>
            <w:vAlign w:val="center"/>
          </w:tcPr>
          <w:p w14:paraId="672BBA64" w14:textId="77777777" w:rsidR="001F4A9E" w:rsidRPr="003446D6" w:rsidRDefault="001F4A9E" w:rsidP="00F0782A">
            <w:pPr>
              <w:jc w:val="center"/>
              <w:rPr>
                <w:bCs/>
                <w:iCs/>
                <w:color w:val="000000"/>
              </w:rPr>
            </w:pPr>
            <w:r w:rsidRPr="003446D6">
              <w:rPr>
                <w:b/>
                <w:iCs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5068" w:type="dxa"/>
            <w:shd w:val="clear" w:color="auto" w:fill="D9E2F3" w:themeFill="accent1" w:themeFillTint="33"/>
            <w:vAlign w:val="center"/>
          </w:tcPr>
          <w:p w14:paraId="139A6E17" w14:textId="77777777" w:rsidR="001F4A9E" w:rsidRPr="003446D6" w:rsidRDefault="001F4A9E" w:rsidP="00F0782A">
            <w:pPr>
              <w:jc w:val="center"/>
              <w:rPr>
                <w:bCs/>
                <w:iCs/>
                <w:color w:val="000000"/>
              </w:rPr>
            </w:pPr>
            <w:r w:rsidRPr="003446D6">
              <w:rPr>
                <w:b/>
                <w:iCs/>
                <w:sz w:val="20"/>
                <w:szCs w:val="20"/>
              </w:rPr>
              <w:t>Оснащенность помещений для самостоятельной работы обучающихся</w:t>
            </w:r>
          </w:p>
        </w:tc>
      </w:tr>
      <w:tr w:rsidR="001F4A9E" w:rsidRPr="003446D6" w14:paraId="684870B8" w14:textId="77777777" w:rsidTr="00F0782A">
        <w:tc>
          <w:tcPr>
            <w:tcW w:w="4786" w:type="dxa"/>
          </w:tcPr>
          <w:p w14:paraId="4FC7C2FF" w14:textId="77777777" w:rsidR="001F4A9E" w:rsidRPr="003446D6" w:rsidRDefault="001F4A9E" w:rsidP="00F0782A">
            <w:pPr>
              <w:rPr>
                <w:bCs/>
                <w:iCs/>
                <w:color w:val="000000"/>
                <w:highlight w:val="yellow"/>
              </w:rPr>
            </w:pPr>
            <w:r w:rsidRPr="003446D6">
              <w:rPr>
                <w:bCs/>
                <w:iCs/>
                <w:color w:val="000000"/>
                <w:highlight w:val="yellow"/>
              </w:rPr>
              <w:t>читальный зал библиотеки:</w:t>
            </w:r>
          </w:p>
          <w:p w14:paraId="3D909C76" w14:textId="77777777" w:rsidR="001F4A9E" w:rsidRPr="003446D6" w:rsidRDefault="001F4A9E" w:rsidP="00F0782A">
            <w:pPr>
              <w:rPr>
                <w:bCs/>
                <w:iCs/>
                <w:color w:val="000000"/>
                <w:highlight w:val="yellow"/>
              </w:rPr>
            </w:pPr>
          </w:p>
          <w:p w14:paraId="6FCF1CF4" w14:textId="77777777" w:rsidR="001F4A9E" w:rsidRPr="003446D6" w:rsidRDefault="001F4A9E" w:rsidP="00F0782A">
            <w:pPr>
              <w:rPr>
                <w:bCs/>
                <w:iCs/>
                <w:color w:val="000000"/>
                <w:highlight w:val="yellow"/>
              </w:rPr>
            </w:pPr>
          </w:p>
        </w:tc>
        <w:tc>
          <w:tcPr>
            <w:tcW w:w="5068" w:type="dxa"/>
          </w:tcPr>
          <w:p w14:paraId="77969E6B" w14:textId="77777777" w:rsidR="001F4A9E" w:rsidRPr="003446D6" w:rsidRDefault="001F4A9E" w:rsidP="00F0782A">
            <w:pPr>
              <w:pStyle w:val="af0"/>
              <w:numPr>
                <w:ilvl w:val="0"/>
                <w:numId w:val="26"/>
              </w:numPr>
              <w:tabs>
                <w:tab w:val="left" w:pos="317"/>
              </w:tabs>
              <w:ind w:left="0" w:firstLine="0"/>
              <w:rPr>
                <w:bCs/>
                <w:iCs/>
                <w:color w:val="000000"/>
                <w:highlight w:val="yellow"/>
              </w:rPr>
            </w:pPr>
            <w:r w:rsidRPr="003446D6">
              <w:rPr>
                <w:bCs/>
                <w:iCs/>
                <w:color w:val="000000"/>
                <w:highlight w:val="yellow"/>
              </w:rPr>
              <w:t>компьютерная техника;</w:t>
            </w:r>
            <w:r w:rsidRPr="003446D6">
              <w:rPr>
                <w:bCs/>
                <w:iCs/>
                <w:color w:val="000000"/>
                <w:highlight w:val="yellow"/>
              </w:rPr>
              <w:br/>
              <w:t>подключение к сети «Интернет»</w:t>
            </w:r>
          </w:p>
        </w:tc>
      </w:tr>
      <w:tr w:rsidR="001F4A9E" w:rsidRPr="003446D6" w14:paraId="68F1C341" w14:textId="77777777" w:rsidTr="00F0782A">
        <w:trPr>
          <w:trHeight w:val="340"/>
        </w:trPr>
        <w:tc>
          <w:tcPr>
            <w:tcW w:w="9854" w:type="dxa"/>
            <w:gridSpan w:val="2"/>
            <w:shd w:val="clear" w:color="auto" w:fill="EDEDED" w:themeFill="accent3" w:themeFillTint="33"/>
            <w:vAlign w:val="center"/>
          </w:tcPr>
          <w:p w14:paraId="3E193ACE" w14:textId="77777777" w:rsidR="001F4A9E" w:rsidRPr="003446D6" w:rsidRDefault="001F4A9E" w:rsidP="00F0782A">
            <w:pPr>
              <w:tabs>
                <w:tab w:val="left" w:pos="6474"/>
              </w:tabs>
              <w:rPr>
                <w:b/>
                <w:bCs/>
                <w:iCs/>
                <w:color w:val="000000"/>
                <w:sz w:val="24"/>
                <w:szCs w:val="24"/>
              </w:rPr>
            </w:pPr>
          </w:p>
        </w:tc>
      </w:tr>
      <w:tr w:rsidR="001F4A9E" w:rsidRPr="003446D6" w14:paraId="2B5154E8" w14:textId="77777777" w:rsidTr="00F0782A">
        <w:tc>
          <w:tcPr>
            <w:tcW w:w="4786" w:type="dxa"/>
          </w:tcPr>
          <w:p w14:paraId="1DDC8D53" w14:textId="77777777" w:rsidR="001F4A9E" w:rsidRPr="003446D6" w:rsidRDefault="001F4A9E" w:rsidP="00F0782A">
            <w:pPr>
              <w:rPr>
                <w:iCs/>
              </w:rPr>
            </w:pPr>
          </w:p>
        </w:tc>
        <w:tc>
          <w:tcPr>
            <w:tcW w:w="5068" w:type="dxa"/>
            <w:vAlign w:val="center"/>
          </w:tcPr>
          <w:p w14:paraId="31267488" w14:textId="77777777" w:rsidR="001F4A9E" w:rsidRPr="003446D6" w:rsidRDefault="001F4A9E" w:rsidP="00F0782A">
            <w:pPr>
              <w:rPr>
                <w:b/>
                <w:iCs/>
              </w:rPr>
            </w:pPr>
          </w:p>
        </w:tc>
      </w:tr>
      <w:tr w:rsidR="001F4A9E" w:rsidRPr="003446D6" w14:paraId="6EF713D9" w14:textId="77777777" w:rsidTr="00F0782A">
        <w:tc>
          <w:tcPr>
            <w:tcW w:w="4786" w:type="dxa"/>
          </w:tcPr>
          <w:p w14:paraId="6A331767" w14:textId="77777777" w:rsidR="001F4A9E" w:rsidRPr="003446D6" w:rsidRDefault="001F4A9E" w:rsidP="00F0782A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  <w:tc>
          <w:tcPr>
            <w:tcW w:w="5068" w:type="dxa"/>
          </w:tcPr>
          <w:p w14:paraId="4515C36D" w14:textId="77777777" w:rsidR="001F4A9E" w:rsidRPr="003446D6" w:rsidRDefault="001F4A9E" w:rsidP="00F0782A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</w:tr>
      <w:tr w:rsidR="001F4A9E" w:rsidRPr="003446D6" w14:paraId="5AB6CFF4" w14:textId="77777777" w:rsidTr="00F0782A">
        <w:tc>
          <w:tcPr>
            <w:tcW w:w="4786" w:type="dxa"/>
            <w:shd w:val="clear" w:color="auto" w:fill="D9E2F3" w:themeFill="accent1" w:themeFillTint="33"/>
            <w:vAlign w:val="center"/>
          </w:tcPr>
          <w:p w14:paraId="17C15136" w14:textId="77777777" w:rsidR="001F4A9E" w:rsidRPr="003446D6" w:rsidRDefault="001F4A9E" w:rsidP="00F0782A">
            <w:pPr>
              <w:jc w:val="center"/>
              <w:rPr>
                <w:bCs/>
                <w:iCs/>
                <w:color w:val="000000"/>
              </w:rPr>
            </w:pPr>
          </w:p>
        </w:tc>
        <w:tc>
          <w:tcPr>
            <w:tcW w:w="5068" w:type="dxa"/>
            <w:shd w:val="clear" w:color="auto" w:fill="D9E2F3" w:themeFill="accent1" w:themeFillTint="33"/>
            <w:vAlign w:val="center"/>
          </w:tcPr>
          <w:p w14:paraId="6E555550" w14:textId="77777777" w:rsidR="001F4A9E" w:rsidRPr="003446D6" w:rsidRDefault="001F4A9E" w:rsidP="00F0782A">
            <w:pPr>
              <w:jc w:val="center"/>
              <w:rPr>
                <w:bCs/>
                <w:iCs/>
                <w:color w:val="000000"/>
              </w:rPr>
            </w:pPr>
          </w:p>
        </w:tc>
      </w:tr>
      <w:tr w:rsidR="001F4A9E" w:rsidRPr="003446D6" w14:paraId="6580DC33" w14:textId="77777777" w:rsidTr="00F0782A">
        <w:tc>
          <w:tcPr>
            <w:tcW w:w="4786" w:type="dxa"/>
          </w:tcPr>
          <w:p w14:paraId="3254A114" w14:textId="77777777" w:rsidR="001F4A9E" w:rsidRPr="003446D6" w:rsidRDefault="001F4A9E" w:rsidP="00F0782A">
            <w:pPr>
              <w:spacing w:line="276" w:lineRule="auto"/>
              <w:rPr>
                <w:bCs/>
                <w:iCs/>
                <w:color w:val="000000"/>
                <w:highlight w:val="yellow"/>
              </w:rPr>
            </w:pPr>
          </w:p>
        </w:tc>
        <w:tc>
          <w:tcPr>
            <w:tcW w:w="5068" w:type="dxa"/>
          </w:tcPr>
          <w:p w14:paraId="73B44325" w14:textId="77777777" w:rsidR="001F4A9E" w:rsidRPr="003446D6" w:rsidRDefault="001F4A9E" w:rsidP="00F0782A">
            <w:pPr>
              <w:spacing w:line="276" w:lineRule="auto"/>
              <w:rPr>
                <w:bCs/>
                <w:iCs/>
                <w:color w:val="000000"/>
                <w:highlight w:val="yellow"/>
              </w:rPr>
            </w:pPr>
          </w:p>
        </w:tc>
      </w:tr>
      <w:tr w:rsidR="001F4A9E" w:rsidRPr="003446D6" w14:paraId="5F650946" w14:textId="77777777" w:rsidTr="00F0782A">
        <w:tc>
          <w:tcPr>
            <w:tcW w:w="4786" w:type="dxa"/>
          </w:tcPr>
          <w:p w14:paraId="1B8C70D0" w14:textId="77777777" w:rsidR="001F4A9E" w:rsidRPr="003446D6" w:rsidRDefault="001F4A9E" w:rsidP="00F0782A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  <w:tc>
          <w:tcPr>
            <w:tcW w:w="5068" w:type="dxa"/>
          </w:tcPr>
          <w:p w14:paraId="75D09EB2" w14:textId="77777777" w:rsidR="001F4A9E" w:rsidRPr="003446D6" w:rsidRDefault="001F4A9E" w:rsidP="00F0782A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</w:tr>
    </w:tbl>
    <w:p w14:paraId="4221B0F3" w14:textId="77777777" w:rsidR="001F4A9E" w:rsidRPr="003446D6" w:rsidRDefault="001F4A9E" w:rsidP="001F4A9E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>Материально-техническое обеспечение учебной дисциплины при обучении с использованием электронного обучения и дистанционных образовательных технологий.</w:t>
      </w:r>
    </w:p>
    <w:p w14:paraId="218E310C" w14:textId="77777777" w:rsidR="001F4A9E" w:rsidRPr="003446D6" w:rsidRDefault="001F4A9E" w:rsidP="001F4A9E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792"/>
        <w:gridCol w:w="2504"/>
        <w:gridCol w:w="4366"/>
      </w:tblGrid>
      <w:tr w:rsidR="001F4A9E" w:rsidRPr="003446D6" w14:paraId="0F626F24" w14:textId="77777777" w:rsidTr="00F0782A">
        <w:trPr>
          <w:trHeight w:val="340"/>
        </w:trPr>
        <w:tc>
          <w:tcPr>
            <w:tcW w:w="2836" w:type="dxa"/>
            <w:shd w:val="clear" w:color="auto" w:fill="D9E2F3" w:themeFill="accent1" w:themeFillTint="33"/>
            <w:vAlign w:val="center"/>
          </w:tcPr>
          <w:p w14:paraId="66FC59DF" w14:textId="77777777" w:rsidR="001F4A9E" w:rsidRPr="003446D6" w:rsidRDefault="001F4A9E" w:rsidP="00F0782A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9E2F3" w:themeFill="accent1" w:themeFillTint="33"/>
            <w:vAlign w:val="center"/>
          </w:tcPr>
          <w:p w14:paraId="7A10A8E8" w14:textId="77777777" w:rsidR="001F4A9E" w:rsidRPr="003446D6" w:rsidRDefault="001F4A9E" w:rsidP="00F0782A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9E2F3" w:themeFill="accent1" w:themeFillTint="33"/>
            <w:vAlign w:val="center"/>
          </w:tcPr>
          <w:p w14:paraId="6C2CD7DF" w14:textId="77777777" w:rsidR="001F4A9E" w:rsidRPr="003446D6" w:rsidRDefault="001F4A9E" w:rsidP="00F0782A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1F4A9E" w:rsidRPr="003446D6" w14:paraId="09A9C849" w14:textId="77777777" w:rsidTr="00F0782A">
        <w:tc>
          <w:tcPr>
            <w:tcW w:w="2836" w:type="dxa"/>
            <w:vMerge w:val="restart"/>
          </w:tcPr>
          <w:p w14:paraId="4E4E658F" w14:textId="77777777" w:rsidR="001F4A9E" w:rsidRPr="003446D6" w:rsidRDefault="001F4A9E" w:rsidP="00F0782A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Персональный компьютер/ ноутбук/планшет,</w:t>
            </w:r>
          </w:p>
          <w:p w14:paraId="309B029B" w14:textId="77777777" w:rsidR="001F4A9E" w:rsidRPr="003446D6" w:rsidRDefault="001F4A9E" w:rsidP="00F0782A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камера,</w:t>
            </w:r>
          </w:p>
          <w:p w14:paraId="45BFBE1D" w14:textId="77777777" w:rsidR="001F4A9E" w:rsidRPr="003446D6" w:rsidRDefault="001F4A9E" w:rsidP="00F0782A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 xml:space="preserve">микрофон, </w:t>
            </w:r>
          </w:p>
          <w:p w14:paraId="67ED3526" w14:textId="77777777" w:rsidR="001F4A9E" w:rsidRPr="003446D6" w:rsidRDefault="001F4A9E" w:rsidP="00F0782A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 xml:space="preserve">динамики, </w:t>
            </w:r>
          </w:p>
          <w:p w14:paraId="121CF21C" w14:textId="77777777" w:rsidR="001F4A9E" w:rsidRPr="003446D6" w:rsidRDefault="001F4A9E" w:rsidP="00F0782A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7B80E6F2" w14:textId="77777777" w:rsidR="001F4A9E" w:rsidRPr="003446D6" w:rsidRDefault="001F4A9E" w:rsidP="00F0782A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Веб-браузер</w:t>
            </w:r>
          </w:p>
        </w:tc>
        <w:tc>
          <w:tcPr>
            <w:tcW w:w="4501" w:type="dxa"/>
          </w:tcPr>
          <w:p w14:paraId="1B28DCC2" w14:textId="77777777" w:rsidR="001F4A9E" w:rsidRPr="003446D6" w:rsidRDefault="001F4A9E" w:rsidP="00F0782A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 xml:space="preserve">Версия программного обеспечения не ниже: </w:t>
            </w:r>
            <w:r w:rsidRPr="003446D6">
              <w:rPr>
                <w:iCs/>
                <w:lang w:val="en-US"/>
              </w:rPr>
              <w:t>Chrome</w:t>
            </w:r>
            <w:r w:rsidRPr="003446D6">
              <w:rPr>
                <w:iCs/>
              </w:rPr>
              <w:t xml:space="preserve"> 72, </w:t>
            </w:r>
            <w:r w:rsidRPr="003446D6">
              <w:rPr>
                <w:iCs/>
                <w:lang w:val="en-US"/>
              </w:rPr>
              <w:t>Opera</w:t>
            </w:r>
            <w:r w:rsidRPr="003446D6">
              <w:rPr>
                <w:iCs/>
              </w:rPr>
              <w:t xml:space="preserve"> 59, </w:t>
            </w:r>
            <w:r w:rsidRPr="003446D6">
              <w:rPr>
                <w:iCs/>
                <w:lang w:val="en-US"/>
              </w:rPr>
              <w:t>Firefox</w:t>
            </w:r>
            <w:r w:rsidRPr="003446D6">
              <w:rPr>
                <w:iCs/>
              </w:rPr>
              <w:t xml:space="preserve"> 66, </w:t>
            </w:r>
            <w:r w:rsidRPr="003446D6">
              <w:rPr>
                <w:iCs/>
                <w:lang w:val="en-US"/>
              </w:rPr>
              <w:t>Edge</w:t>
            </w:r>
            <w:r w:rsidRPr="003446D6">
              <w:rPr>
                <w:iCs/>
              </w:rPr>
              <w:t xml:space="preserve"> 79, </w:t>
            </w:r>
            <w:proofErr w:type="spellStart"/>
            <w:r w:rsidRPr="003446D6">
              <w:rPr>
                <w:iCs/>
              </w:rPr>
              <w:t>Яндекс.Браузер</w:t>
            </w:r>
            <w:proofErr w:type="spellEnd"/>
            <w:r w:rsidRPr="003446D6">
              <w:rPr>
                <w:iCs/>
              </w:rPr>
              <w:t xml:space="preserve"> 19.3</w:t>
            </w:r>
          </w:p>
        </w:tc>
      </w:tr>
      <w:tr w:rsidR="001F4A9E" w:rsidRPr="003446D6" w14:paraId="1A3276DD" w14:textId="77777777" w:rsidTr="00F0782A">
        <w:tc>
          <w:tcPr>
            <w:tcW w:w="2836" w:type="dxa"/>
            <w:vMerge/>
          </w:tcPr>
          <w:p w14:paraId="517548C6" w14:textId="77777777" w:rsidR="001F4A9E" w:rsidRPr="003446D6" w:rsidRDefault="001F4A9E" w:rsidP="00F0782A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B75ACDF" w14:textId="77777777" w:rsidR="001F4A9E" w:rsidRPr="003446D6" w:rsidRDefault="001F4A9E" w:rsidP="00F0782A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Операционная система</w:t>
            </w:r>
          </w:p>
        </w:tc>
        <w:tc>
          <w:tcPr>
            <w:tcW w:w="4501" w:type="dxa"/>
          </w:tcPr>
          <w:p w14:paraId="0C75B1CB" w14:textId="77777777" w:rsidR="001F4A9E" w:rsidRPr="003446D6" w:rsidRDefault="001F4A9E" w:rsidP="00F0782A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 xml:space="preserve">Версия программного обеспечения не ниже: </w:t>
            </w:r>
            <w:r w:rsidRPr="003446D6">
              <w:rPr>
                <w:iCs/>
                <w:lang w:val="en-US"/>
              </w:rPr>
              <w:t>Windows</w:t>
            </w:r>
            <w:r w:rsidRPr="003446D6">
              <w:rPr>
                <w:iCs/>
              </w:rPr>
              <w:t xml:space="preserve"> 7, </w:t>
            </w:r>
            <w:r w:rsidRPr="003446D6">
              <w:rPr>
                <w:iCs/>
                <w:lang w:val="en-US"/>
              </w:rPr>
              <w:t>macOS</w:t>
            </w:r>
            <w:r w:rsidRPr="003446D6">
              <w:rPr>
                <w:iCs/>
              </w:rPr>
              <w:t xml:space="preserve"> 10.12 «</w:t>
            </w:r>
            <w:r w:rsidRPr="003446D6">
              <w:rPr>
                <w:iCs/>
                <w:lang w:val="en-US"/>
              </w:rPr>
              <w:t>Sierra</w:t>
            </w:r>
            <w:r w:rsidRPr="003446D6">
              <w:rPr>
                <w:iCs/>
              </w:rPr>
              <w:t xml:space="preserve">», </w:t>
            </w:r>
            <w:r w:rsidRPr="003446D6">
              <w:rPr>
                <w:iCs/>
                <w:lang w:val="en-US"/>
              </w:rPr>
              <w:t>Linux</w:t>
            </w:r>
          </w:p>
        </w:tc>
      </w:tr>
      <w:tr w:rsidR="001F4A9E" w:rsidRPr="003446D6" w14:paraId="75E10EA1" w14:textId="77777777" w:rsidTr="00F0782A">
        <w:tc>
          <w:tcPr>
            <w:tcW w:w="2836" w:type="dxa"/>
            <w:vMerge/>
          </w:tcPr>
          <w:p w14:paraId="1D06C604" w14:textId="77777777" w:rsidR="001F4A9E" w:rsidRPr="003446D6" w:rsidRDefault="001F4A9E" w:rsidP="00F0782A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27E7571B" w14:textId="77777777" w:rsidR="001F4A9E" w:rsidRPr="003446D6" w:rsidRDefault="001F4A9E" w:rsidP="00F0782A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Веб-камера</w:t>
            </w:r>
          </w:p>
        </w:tc>
        <w:tc>
          <w:tcPr>
            <w:tcW w:w="4501" w:type="dxa"/>
          </w:tcPr>
          <w:p w14:paraId="71055D81" w14:textId="77777777" w:rsidR="001F4A9E" w:rsidRPr="003446D6" w:rsidRDefault="001F4A9E" w:rsidP="00F0782A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640х480, 15 кадров/с</w:t>
            </w:r>
          </w:p>
        </w:tc>
      </w:tr>
      <w:tr w:rsidR="001F4A9E" w:rsidRPr="003446D6" w14:paraId="6EFC1DA8" w14:textId="77777777" w:rsidTr="00F0782A">
        <w:tc>
          <w:tcPr>
            <w:tcW w:w="2836" w:type="dxa"/>
            <w:vMerge/>
          </w:tcPr>
          <w:p w14:paraId="55FB1E90" w14:textId="77777777" w:rsidR="001F4A9E" w:rsidRPr="003446D6" w:rsidRDefault="001F4A9E" w:rsidP="00F0782A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DD05FB1" w14:textId="77777777" w:rsidR="001F4A9E" w:rsidRPr="003446D6" w:rsidRDefault="001F4A9E" w:rsidP="00F0782A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Микрофон</w:t>
            </w:r>
          </w:p>
        </w:tc>
        <w:tc>
          <w:tcPr>
            <w:tcW w:w="4501" w:type="dxa"/>
          </w:tcPr>
          <w:p w14:paraId="5DF3D9EC" w14:textId="77777777" w:rsidR="001F4A9E" w:rsidRPr="003446D6" w:rsidRDefault="001F4A9E" w:rsidP="00F0782A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любой</w:t>
            </w:r>
          </w:p>
        </w:tc>
      </w:tr>
      <w:tr w:rsidR="001F4A9E" w:rsidRPr="003446D6" w14:paraId="0CD65BA0" w14:textId="77777777" w:rsidTr="00F0782A">
        <w:tc>
          <w:tcPr>
            <w:tcW w:w="2836" w:type="dxa"/>
            <w:vMerge/>
          </w:tcPr>
          <w:p w14:paraId="590A9796" w14:textId="77777777" w:rsidR="001F4A9E" w:rsidRPr="003446D6" w:rsidRDefault="001F4A9E" w:rsidP="00F0782A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06664284" w14:textId="77777777" w:rsidR="001F4A9E" w:rsidRPr="003446D6" w:rsidRDefault="001F4A9E" w:rsidP="00F0782A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Динамики (колонки или наушники)</w:t>
            </w:r>
          </w:p>
        </w:tc>
        <w:tc>
          <w:tcPr>
            <w:tcW w:w="4501" w:type="dxa"/>
          </w:tcPr>
          <w:p w14:paraId="1C128072" w14:textId="77777777" w:rsidR="001F4A9E" w:rsidRPr="003446D6" w:rsidRDefault="001F4A9E" w:rsidP="00F0782A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любые</w:t>
            </w:r>
          </w:p>
        </w:tc>
      </w:tr>
      <w:tr w:rsidR="001F4A9E" w:rsidRPr="003446D6" w14:paraId="3A2BDF17" w14:textId="77777777" w:rsidTr="00F0782A">
        <w:tc>
          <w:tcPr>
            <w:tcW w:w="2836" w:type="dxa"/>
            <w:vMerge/>
          </w:tcPr>
          <w:p w14:paraId="1685C42C" w14:textId="77777777" w:rsidR="001F4A9E" w:rsidRPr="003446D6" w:rsidRDefault="001F4A9E" w:rsidP="00F0782A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24C3848F" w14:textId="77777777" w:rsidR="001F4A9E" w:rsidRPr="003446D6" w:rsidRDefault="001F4A9E" w:rsidP="00F0782A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Сеть (интернет)</w:t>
            </w:r>
          </w:p>
        </w:tc>
        <w:tc>
          <w:tcPr>
            <w:tcW w:w="4501" w:type="dxa"/>
          </w:tcPr>
          <w:p w14:paraId="7BC11ABE" w14:textId="77777777" w:rsidR="001F4A9E" w:rsidRPr="003446D6" w:rsidRDefault="001F4A9E" w:rsidP="00F0782A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 xml:space="preserve">Постоянная скорость не менее 192 </w:t>
            </w:r>
            <w:proofErr w:type="spellStart"/>
            <w:r w:rsidRPr="003446D6">
              <w:rPr>
                <w:iCs/>
              </w:rPr>
              <w:t>кБит</w:t>
            </w:r>
            <w:proofErr w:type="spellEnd"/>
            <w:r w:rsidRPr="003446D6">
              <w:rPr>
                <w:iCs/>
              </w:rPr>
              <w:t>/с</w:t>
            </w:r>
          </w:p>
        </w:tc>
      </w:tr>
    </w:tbl>
    <w:p w14:paraId="401A36C5" w14:textId="77777777" w:rsidR="001F4A9E" w:rsidRPr="003446D6" w:rsidRDefault="001F4A9E" w:rsidP="001F4A9E">
      <w:pPr>
        <w:pStyle w:val="af0"/>
        <w:rPr>
          <w:iCs/>
          <w:sz w:val="24"/>
          <w:szCs w:val="24"/>
        </w:rPr>
      </w:pPr>
    </w:p>
    <w:p w14:paraId="48B3ECFF" w14:textId="77777777" w:rsidR="001F4A9E" w:rsidRPr="003446D6" w:rsidRDefault="001F4A9E" w:rsidP="001F4A9E">
      <w:pPr>
        <w:pStyle w:val="af0"/>
        <w:ind w:left="0" w:firstLine="720"/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>Технологическое обеспечение реализации программы/модуля осуществляется с использованием элементов электронной информационно-образовательной среды университета.</w:t>
      </w:r>
    </w:p>
    <w:p w14:paraId="3997CCC7" w14:textId="77777777" w:rsidR="001F4A9E" w:rsidRPr="003446D6" w:rsidRDefault="001F4A9E" w:rsidP="001F4A9E">
      <w:pPr>
        <w:spacing w:before="120" w:after="120"/>
        <w:ind w:left="710"/>
        <w:jc w:val="both"/>
        <w:rPr>
          <w:iCs/>
          <w:sz w:val="24"/>
          <w:szCs w:val="24"/>
        </w:rPr>
      </w:pPr>
    </w:p>
    <w:p w14:paraId="0F97B57A" w14:textId="77777777" w:rsidR="001F4A9E" w:rsidRPr="003446D6" w:rsidRDefault="001F4A9E" w:rsidP="001F4A9E">
      <w:pPr>
        <w:pStyle w:val="af0"/>
        <w:numPr>
          <w:ilvl w:val="1"/>
          <w:numId w:val="15"/>
        </w:numPr>
        <w:spacing w:before="120" w:after="120"/>
        <w:jc w:val="both"/>
        <w:rPr>
          <w:iCs/>
          <w:sz w:val="24"/>
          <w:szCs w:val="24"/>
        </w:rPr>
        <w:sectPr w:rsidR="001F4A9E" w:rsidRPr="003446D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4A19D23A" w14:textId="77777777" w:rsidR="001F4A9E" w:rsidRPr="00B93E94" w:rsidRDefault="001F4A9E" w:rsidP="001F4A9E">
      <w:pPr>
        <w:pStyle w:val="1"/>
        <w:numPr>
          <w:ilvl w:val="3"/>
          <w:numId w:val="15"/>
        </w:numPr>
        <w:spacing w:before="120" w:after="120"/>
        <w:jc w:val="both"/>
        <w:rPr>
          <w:iCs/>
          <w:szCs w:val="24"/>
        </w:rPr>
      </w:pPr>
      <w:r w:rsidRPr="00B93E94">
        <w:rPr>
          <w:iCs/>
        </w:rPr>
        <w:lastRenderedPageBreak/>
        <w:t>УЧЕБНО-МЕТОДИЧЕСКОЕ И ИНФОРМАЦИОННОЕ ОБЕСПЕЧЕНИЕ 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F4A9E" w:rsidRPr="003446D6" w14:paraId="4936E13C" w14:textId="77777777" w:rsidTr="00F0782A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5BA2CACB" w14:textId="77777777" w:rsidR="001F4A9E" w:rsidRPr="003446D6" w:rsidRDefault="001F4A9E" w:rsidP="00F0782A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iCs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0F4AB1C7" w14:textId="77777777" w:rsidR="001F4A9E" w:rsidRPr="003446D6" w:rsidRDefault="001F4A9E" w:rsidP="00F0782A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3F92E593" w14:textId="77777777" w:rsidR="001F4A9E" w:rsidRPr="003446D6" w:rsidRDefault="001F4A9E" w:rsidP="00F0782A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017E20C8" w14:textId="77777777" w:rsidR="001F4A9E" w:rsidRPr="003446D6" w:rsidRDefault="001F4A9E" w:rsidP="00F0782A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5EBC4D1B" w14:textId="77777777" w:rsidR="001F4A9E" w:rsidRPr="003446D6" w:rsidRDefault="001F4A9E" w:rsidP="00F0782A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78E6E457" w14:textId="77777777" w:rsidR="001F4A9E" w:rsidRPr="003446D6" w:rsidRDefault="001F4A9E" w:rsidP="00F0782A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Год</w:t>
            </w:r>
          </w:p>
          <w:p w14:paraId="4CD2D99D" w14:textId="77777777" w:rsidR="001F4A9E" w:rsidRPr="003446D6" w:rsidRDefault="001F4A9E" w:rsidP="00F0782A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4FF32730" w14:textId="77777777" w:rsidR="001F4A9E" w:rsidRPr="003446D6" w:rsidRDefault="001F4A9E" w:rsidP="00F0782A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Адрес сайта ЭБС</w:t>
            </w:r>
          </w:p>
          <w:p w14:paraId="3E333D65" w14:textId="77777777" w:rsidR="001F4A9E" w:rsidRPr="003446D6" w:rsidRDefault="001F4A9E" w:rsidP="00F0782A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или электронного ресурса 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  <w:hideMark/>
          </w:tcPr>
          <w:p w14:paraId="4EC7272E" w14:textId="77777777" w:rsidR="001F4A9E" w:rsidRPr="003446D6" w:rsidRDefault="001F4A9E" w:rsidP="00F0782A">
            <w:pPr>
              <w:suppressAutoHyphens/>
              <w:jc w:val="center"/>
              <w:rPr>
                <w:iCs/>
                <w:sz w:val="20"/>
                <w:szCs w:val="20"/>
                <w:lang w:eastAsia="ar-SA"/>
              </w:rPr>
            </w:pPr>
            <w:r w:rsidRPr="003446D6">
              <w:rPr>
                <w:b/>
                <w:bCs/>
                <w:i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1F4A9E" w:rsidRPr="003446D6" w14:paraId="0D0A1BB8" w14:textId="77777777" w:rsidTr="00F0782A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DEDED" w:themeFill="accent3" w:themeFillTint="33"/>
            <w:vAlign w:val="center"/>
            <w:hideMark/>
          </w:tcPr>
          <w:p w14:paraId="596B8640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1F4A9E" w:rsidRPr="003446D6" w14:paraId="755CEB44" w14:textId="77777777" w:rsidTr="00F0782A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7D62CD9" w14:textId="77777777" w:rsidR="001F4A9E" w:rsidRPr="003446D6" w:rsidRDefault="001F4A9E" w:rsidP="00F0782A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8353DA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Письменный Д. Т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F34B5ED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Конспект лекций</w:t>
            </w:r>
          </w:p>
          <w:p w14:paraId="443415DF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по высшей математике. Полный курс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D37DE83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35FFA8C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>М.: Айрис-пре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41B6DC2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2009</w:t>
            </w:r>
          </w:p>
          <w:p w14:paraId="7B4E54FC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71F3984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3EE3B11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1F4A9E" w:rsidRPr="003446D6" w14:paraId="53D42DDB" w14:textId="77777777" w:rsidTr="00F0782A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8BA85B8" w14:textId="77777777" w:rsidR="001F4A9E" w:rsidRPr="003446D6" w:rsidRDefault="001F4A9E" w:rsidP="00F0782A">
            <w:pPr>
              <w:suppressAutoHyphens/>
              <w:spacing w:line="100" w:lineRule="atLeast"/>
              <w:jc w:val="both"/>
              <w:rPr>
                <w:iCs/>
                <w:color w:val="000000"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6A89A9D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proofErr w:type="spellStart"/>
            <w:r w:rsidRPr="003446D6">
              <w:rPr>
                <w:iCs/>
                <w:lang w:eastAsia="ar-SA"/>
              </w:rPr>
              <w:t>Шипачев</w:t>
            </w:r>
            <w:proofErr w:type="spellEnd"/>
            <w:r w:rsidRPr="003446D6">
              <w:rPr>
                <w:iCs/>
                <w:lang w:eastAsia="ar-SA"/>
              </w:rPr>
              <w:t xml:space="preserve"> В. 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D4070C5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Курс высшей математик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331998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F69C8DC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>М.: Оник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84BAED0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200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7E2407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438D871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1F4A9E" w:rsidRPr="003446D6" w14:paraId="4B72FB8C" w14:textId="77777777" w:rsidTr="00F0782A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DF01D5A" w14:textId="77777777" w:rsidR="001F4A9E" w:rsidRPr="003446D6" w:rsidRDefault="001F4A9E" w:rsidP="00F0782A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A2C3A9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Минорский В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2390C8D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Сборник задач по высшей математ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1A3551D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20515DA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 xml:space="preserve">М.: </w:t>
            </w:r>
            <w:proofErr w:type="spellStart"/>
            <w:r w:rsidRPr="003446D6">
              <w:rPr>
                <w:iCs/>
                <w:color w:val="000000"/>
                <w:lang w:eastAsia="ar-SA"/>
              </w:rPr>
              <w:t>Физматлит</w:t>
            </w:r>
            <w:proofErr w:type="spell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823F748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6D249A5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C600A2C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1F4A9E" w:rsidRPr="003446D6" w14:paraId="2A3680AC" w14:textId="77777777" w:rsidTr="00F0782A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529013B" w14:textId="77777777" w:rsidR="001F4A9E" w:rsidRPr="003446D6" w:rsidRDefault="001F4A9E" w:rsidP="00F0782A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120DFF7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Демидович Б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53CF506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Сборник задач и упражнений по математическому анализу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90CF68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47195A9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>М.: АСТ: Астрел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48735CF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200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2280FA1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5EC6DA1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1F4A9E" w:rsidRPr="003446D6" w14:paraId="6651F10D" w14:textId="77777777" w:rsidTr="00F0782A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7F30F65" w14:textId="77777777" w:rsidR="001F4A9E" w:rsidRPr="003446D6" w:rsidRDefault="001F4A9E" w:rsidP="00F0782A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3446D6">
              <w:rPr>
                <w:iCs/>
                <w:color w:val="000000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2A23F0E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Филиппов А. Ф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59B9C0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Введение в теорию дифференциальных уравнен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37E766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1B4F638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 xml:space="preserve">М.: </w:t>
            </w:r>
            <w:proofErr w:type="spellStart"/>
            <w:r w:rsidRPr="003446D6">
              <w:rPr>
                <w:iCs/>
                <w:lang w:eastAsia="ar-SA"/>
              </w:rPr>
              <w:t>Едиториал</w:t>
            </w:r>
            <w:proofErr w:type="spellEnd"/>
            <w:r w:rsidRPr="003446D6">
              <w:rPr>
                <w:iCs/>
                <w:lang w:eastAsia="ar-SA"/>
              </w:rPr>
              <w:t xml:space="preserve"> УР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5684BA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200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02ED13A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F1D6900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1F4A9E" w:rsidRPr="003446D6" w14:paraId="482742CD" w14:textId="77777777" w:rsidTr="00F0782A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DEDED" w:themeFill="accent3" w:themeFillTint="33"/>
            <w:vAlign w:val="center"/>
            <w:hideMark/>
          </w:tcPr>
          <w:p w14:paraId="70996792" w14:textId="77777777" w:rsidR="001F4A9E" w:rsidRPr="003446D6" w:rsidRDefault="001F4A9E" w:rsidP="00F0782A">
            <w:pPr>
              <w:suppressAutoHyphens/>
              <w:spacing w:line="100" w:lineRule="atLeast"/>
              <w:rPr>
                <w:b/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1F4A9E" w:rsidRPr="003446D6" w14:paraId="562CB817" w14:textId="77777777" w:rsidTr="00F0782A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53A8891" w14:textId="77777777" w:rsidR="001F4A9E" w:rsidRPr="003446D6" w:rsidRDefault="001F4A9E" w:rsidP="00F0782A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195F133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 xml:space="preserve">Пискунов </w:t>
            </w:r>
            <w:proofErr w:type="gramStart"/>
            <w:r w:rsidRPr="003446D6">
              <w:rPr>
                <w:iCs/>
                <w:lang w:eastAsia="ar-SA"/>
              </w:rPr>
              <w:t>Н.С.</w:t>
            </w:r>
            <w:proofErr w:type="gramEnd"/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531928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 xml:space="preserve">Дифференциальное и интегральное исчисления для </w:t>
            </w:r>
            <w:proofErr w:type="spellStart"/>
            <w:r w:rsidRPr="003446D6">
              <w:rPr>
                <w:iCs/>
                <w:lang w:eastAsia="ar-SA"/>
              </w:rPr>
              <w:t>ВТУЗов</w:t>
            </w:r>
            <w:proofErr w:type="spellEnd"/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F8CF07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A2AFB8F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E01981C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198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E3563A1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</w:rPr>
            </w:pPr>
            <w:hyperlink r:id="rId179" w:history="1">
              <w:r w:rsidRPr="003446D6">
                <w:rPr>
                  <w:rStyle w:val="af3"/>
                  <w:iCs/>
                </w:rPr>
                <w:t>https://new.znanium.com/catalog/document/pid=96135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13C022F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5</w:t>
            </w:r>
          </w:p>
        </w:tc>
      </w:tr>
      <w:tr w:rsidR="001F4A9E" w:rsidRPr="003446D6" w14:paraId="6E4D3CAB" w14:textId="77777777" w:rsidTr="00F0782A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9F1D3B" w14:textId="77777777" w:rsidR="001F4A9E" w:rsidRPr="003446D6" w:rsidRDefault="001F4A9E" w:rsidP="00F0782A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310FDD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Берман Г. Н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83A6A4D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Сборник задач по курсу математического анализ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40CDDB8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CA2BC33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М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1AE0FE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200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43662C4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180" w:history="1">
              <w:r w:rsidRPr="003446D6">
                <w:rPr>
                  <w:rStyle w:val="af3"/>
                  <w:iCs/>
                </w:rPr>
                <w:t>https://new.znanium.com/catalog/document/pid=42717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577C1A8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-</w:t>
            </w:r>
          </w:p>
        </w:tc>
      </w:tr>
      <w:tr w:rsidR="001F4A9E" w:rsidRPr="003446D6" w14:paraId="507CA922" w14:textId="77777777" w:rsidTr="00F0782A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41D68E1" w14:textId="77777777" w:rsidR="001F4A9E" w:rsidRPr="003446D6" w:rsidRDefault="001F4A9E" w:rsidP="00F0782A">
            <w:pPr>
              <w:suppressAutoHyphens/>
              <w:spacing w:line="100" w:lineRule="atLeast"/>
              <w:jc w:val="both"/>
              <w:rPr>
                <w:iCs/>
                <w:color w:val="000000"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74D43DA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proofErr w:type="spellStart"/>
            <w:r w:rsidRPr="003446D6">
              <w:rPr>
                <w:iCs/>
                <w:color w:val="000000"/>
                <w:lang w:eastAsia="ar-SA"/>
              </w:rPr>
              <w:t>Клетеник</w:t>
            </w:r>
            <w:proofErr w:type="spellEnd"/>
            <w:r w:rsidRPr="003446D6">
              <w:rPr>
                <w:iCs/>
                <w:color w:val="000000"/>
                <w:lang w:eastAsia="ar-SA"/>
              </w:rPr>
              <w:t xml:space="preserve"> Д. 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A30B9F2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>Сборник задач по аналитической геометр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A5A31CA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134C0B0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СПб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FD10385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080C827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181" w:history="1">
              <w:r w:rsidRPr="003446D6">
                <w:rPr>
                  <w:rStyle w:val="af3"/>
                  <w:iCs/>
                </w:rPr>
                <w:t>https://new.znanium.com/catalog/document/pid=351385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78B5AE8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  <w:p w14:paraId="182B4ED9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-</w:t>
            </w:r>
          </w:p>
        </w:tc>
      </w:tr>
      <w:tr w:rsidR="001F4A9E" w:rsidRPr="003446D6" w14:paraId="15403143" w14:textId="77777777" w:rsidTr="00F0782A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9715012" w14:textId="77777777" w:rsidR="001F4A9E" w:rsidRPr="003446D6" w:rsidRDefault="001F4A9E" w:rsidP="00F0782A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B19B0C2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9EE3BC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1937473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0E70863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A39A90A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116ADC4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</w:rPr>
            </w:pPr>
            <w:hyperlink r:id="rId182" w:history="1">
              <w:r w:rsidRPr="003446D6">
                <w:rPr>
                  <w:rStyle w:val="af3"/>
                  <w:iCs/>
                </w:rPr>
                <w:t>https://new.znanium.com/catalog/document/pid=46145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4E14F678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5</w:t>
            </w:r>
          </w:p>
        </w:tc>
      </w:tr>
      <w:tr w:rsidR="001F4A9E" w:rsidRPr="003446D6" w14:paraId="780CE332" w14:textId="77777777" w:rsidTr="00F0782A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DEDED" w:themeFill="accent3" w:themeFillTint="33"/>
            <w:vAlign w:val="center"/>
            <w:hideMark/>
          </w:tcPr>
          <w:p w14:paraId="5AAE9EBF" w14:textId="77777777" w:rsidR="001F4A9E" w:rsidRPr="003446D6" w:rsidRDefault="001F4A9E" w:rsidP="00F0782A">
            <w:pPr>
              <w:suppressAutoHyphens/>
              <w:spacing w:line="276" w:lineRule="auto"/>
              <w:rPr>
                <w:iCs/>
                <w:lang w:eastAsia="en-US"/>
              </w:rPr>
            </w:pPr>
            <w:r w:rsidRPr="003446D6">
              <w:rPr>
                <w:bCs/>
                <w:iCs/>
                <w:lang w:eastAsia="en-US"/>
              </w:rPr>
              <w:t>10.3 Методические материалы</w:t>
            </w:r>
            <w:r w:rsidRPr="003446D6">
              <w:rPr>
                <w:iCs/>
                <w:lang w:eastAsia="en-US"/>
              </w:rPr>
              <w:t xml:space="preserve"> (указания, рекомендации по освоению дисциплины «Математика» авторов РГУ им. А. Н. Косыгина)</w:t>
            </w:r>
          </w:p>
        </w:tc>
      </w:tr>
      <w:tr w:rsidR="001F4A9E" w:rsidRPr="003446D6" w14:paraId="1580C61E" w14:textId="77777777" w:rsidTr="00F0782A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174DEE4" w14:textId="77777777" w:rsidR="001F4A9E" w:rsidRPr="003446D6" w:rsidRDefault="001F4A9E" w:rsidP="00F0782A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B978FB2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Скородумов В.Ф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070625A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Сборник заданий для подготовки к интернет-экзамену по математ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279E380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9195FF1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 xml:space="preserve">М.: РГУ им. </w:t>
            </w:r>
            <w:proofErr w:type="spellStart"/>
            <w:r w:rsidRPr="008A0F50">
              <w:rPr>
                <w:lang w:eastAsia="ar-SA"/>
              </w:rPr>
              <w:t>А.Н.Косыгина</w:t>
            </w:r>
            <w:proofErr w:type="spell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D829478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201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58672FE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1F66B56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rPr>
                <w:iCs/>
                <w:lang w:eastAsia="ar-SA"/>
              </w:rPr>
              <w:t>5</w:t>
            </w:r>
          </w:p>
        </w:tc>
      </w:tr>
      <w:tr w:rsidR="001F4A9E" w:rsidRPr="003446D6" w14:paraId="143569D7" w14:textId="77777777" w:rsidTr="00F0782A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83D3AC1" w14:textId="77777777" w:rsidR="001F4A9E" w:rsidRPr="003446D6" w:rsidRDefault="001F4A9E" w:rsidP="00F0782A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lastRenderedPageBreak/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003A707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t xml:space="preserve">Михеев </w:t>
            </w:r>
            <w:proofErr w:type="gramStart"/>
            <w:r w:rsidRPr="008A0F50">
              <w:t>А.А.</w:t>
            </w:r>
            <w:proofErr w:type="gramEnd"/>
            <w:r w:rsidRPr="008A0F50">
              <w:t xml:space="preserve">, Островский Ю.К., Скородумов В.Ф. 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72B71C4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t>Математика. Сборник заданий для подготовки к интернет-экзамену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8B824D9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B6A7EF5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 xml:space="preserve">М.: РГУ им. </w:t>
            </w:r>
            <w:proofErr w:type="spellStart"/>
            <w:r w:rsidRPr="008A0F50">
              <w:rPr>
                <w:lang w:eastAsia="ar-SA"/>
              </w:rPr>
              <w:t>А.Н.Косыгина</w:t>
            </w:r>
            <w:proofErr w:type="spell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F956D05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28447DC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7C5A41B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>
              <w:rPr>
                <w:iCs/>
                <w:color w:val="000000"/>
                <w:lang w:eastAsia="ar-SA"/>
              </w:rPr>
              <w:t>5</w:t>
            </w:r>
          </w:p>
        </w:tc>
      </w:tr>
      <w:tr w:rsidR="001F4A9E" w:rsidRPr="003446D6" w14:paraId="2CA6FE92" w14:textId="77777777" w:rsidTr="00F0782A">
        <w:tc>
          <w:tcPr>
            <w:tcW w:w="709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02A2243" w14:textId="77777777" w:rsidR="001F4A9E" w:rsidRPr="003446D6" w:rsidRDefault="001F4A9E" w:rsidP="00F0782A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B715748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t xml:space="preserve">Скородумов В.Ф. </w:t>
            </w:r>
          </w:p>
        </w:tc>
        <w:tc>
          <w:tcPr>
            <w:tcW w:w="2985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62E310F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t>Высшая математика. Сборник задач.</w:t>
            </w:r>
          </w:p>
        </w:tc>
        <w:tc>
          <w:tcPr>
            <w:tcW w:w="1701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51CE65D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0BE566E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 xml:space="preserve">М.: РГУ им. </w:t>
            </w:r>
            <w:proofErr w:type="spellStart"/>
            <w:r w:rsidRPr="008A0F50">
              <w:rPr>
                <w:lang w:eastAsia="ar-SA"/>
              </w:rPr>
              <w:t>А.Н.Косыгина</w:t>
            </w:r>
            <w:proofErr w:type="spellEnd"/>
          </w:p>
        </w:tc>
        <w:tc>
          <w:tcPr>
            <w:tcW w:w="12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10668DE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DF1DB41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1274F9FC" w14:textId="77777777" w:rsidR="001F4A9E" w:rsidRPr="003446D6" w:rsidRDefault="001F4A9E" w:rsidP="00F0782A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5</w:t>
            </w:r>
          </w:p>
        </w:tc>
      </w:tr>
    </w:tbl>
    <w:p w14:paraId="1D80E3D9" w14:textId="77777777" w:rsidR="001F4A9E" w:rsidRPr="003446D6" w:rsidRDefault="001F4A9E" w:rsidP="001F4A9E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</w:p>
    <w:p w14:paraId="74B1AB85" w14:textId="77777777" w:rsidR="001F4A9E" w:rsidRPr="003446D6" w:rsidRDefault="001F4A9E" w:rsidP="001F4A9E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  <w:lang w:eastAsia="ar-SA"/>
        </w:rPr>
        <w:sectPr w:rsidR="001F4A9E" w:rsidRPr="003446D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5F0E11E7" w14:textId="77777777" w:rsidR="001F4A9E" w:rsidRPr="003446D6" w:rsidRDefault="001F4A9E" w:rsidP="001F4A9E">
      <w:pPr>
        <w:pStyle w:val="1"/>
        <w:numPr>
          <w:ilvl w:val="0"/>
          <w:numId w:val="36"/>
        </w:numPr>
        <w:rPr>
          <w:rFonts w:eastAsiaTheme="minorEastAsia"/>
          <w:iCs/>
        </w:rPr>
      </w:pPr>
      <w:r w:rsidRPr="003446D6">
        <w:rPr>
          <w:rFonts w:eastAsia="Arial Unicode MS"/>
          <w:iCs/>
        </w:rPr>
        <w:lastRenderedPageBreak/>
        <w:t>ИНФОРМАЦИОННОЕ ОБЕСПЕЧЕНИЕ УЧЕБНОГО ПРОЦЕССА</w:t>
      </w:r>
    </w:p>
    <w:p w14:paraId="39D1A176" w14:textId="77777777" w:rsidR="001F4A9E" w:rsidRPr="003446D6" w:rsidRDefault="001F4A9E" w:rsidP="001F4A9E">
      <w:pPr>
        <w:pStyle w:val="2"/>
        <w:numPr>
          <w:ilvl w:val="1"/>
          <w:numId w:val="37"/>
        </w:numPr>
        <w:rPr>
          <w:rFonts w:eastAsiaTheme="minorEastAsia"/>
        </w:rPr>
      </w:pPr>
      <w:r>
        <w:rPr>
          <w:rFonts w:eastAsia="Arial Unicode MS"/>
        </w:rPr>
        <w:t xml:space="preserve">.  </w:t>
      </w:r>
      <w:r w:rsidRPr="003446D6">
        <w:rPr>
          <w:rFonts w:eastAsia="Arial Unicode MS"/>
        </w:rPr>
        <w:t xml:space="preserve">Ресурсы электронной библиотеки, </w:t>
      </w:r>
      <w:r w:rsidRPr="003446D6">
        <w:rPr>
          <w:rFonts w:eastAsia="Arial Unicode MS"/>
          <w:lang w:eastAsia="ar-SA"/>
        </w:rPr>
        <w:t>информационно-справочные системы и профессиональные базы данных:</w:t>
      </w:r>
    </w:p>
    <w:p w14:paraId="3A2BFDD7" w14:textId="77777777" w:rsidR="001F4A9E" w:rsidRPr="003446D6" w:rsidRDefault="001F4A9E" w:rsidP="001F4A9E">
      <w:pPr>
        <w:pStyle w:val="af0"/>
        <w:spacing w:before="120" w:after="120"/>
        <w:ind w:left="3230"/>
        <w:jc w:val="both"/>
        <w:rPr>
          <w:iCs/>
        </w:rPr>
      </w:pP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1F4A9E" w:rsidRPr="003446D6" w14:paraId="3360DAD9" w14:textId="77777777" w:rsidTr="00F0782A">
        <w:trPr>
          <w:trHeight w:val="356"/>
        </w:trPr>
        <w:tc>
          <w:tcPr>
            <w:tcW w:w="851" w:type="dxa"/>
            <w:shd w:val="clear" w:color="auto" w:fill="D9E2F3" w:themeFill="accent1" w:themeFillTint="33"/>
            <w:vAlign w:val="center"/>
          </w:tcPr>
          <w:p w14:paraId="44B5F001" w14:textId="77777777" w:rsidR="001F4A9E" w:rsidRPr="003446D6" w:rsidRDefault="001F4A9E" w:rsidP="00F0782A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№ </w:t>
            </w:r>
            <w:proofErr w:type="spellStart"/>
            <w:r w:rsidRPr="003446D6">
              <w:rPr>
                <w:b/>
                <w:iCs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9E2F3" w:themeFill="accent1" w:themeFillTint="33"/>
            <w:vAlign w:val="center"/>
          </w:tcPr>
          <w:p w14:paraId="12C53A78" w14:textId="77777777" w:rsidR="001F4A9E" w:rsidRPr="003446D6" w:rsidRDefault="001F4A9E" w:rsidP="00F0782A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>Электронные учебные издания, электронные образовательные ресурсы</w:t>
            </w:r>
          </w:p>
        </w:tc>
      </w:tr>
      <w:tr w:rsidR="001F4A9E" w:rsidRPr="003446D6" w14:paraId="5648D6B4" w14:textId="77777777" w:rsidTr="00F0782A">
        <w:trPr>
          <w:trHeight w:val="283"/>
        </w:trPr>
        <w:tc>
          <w:tcPr>
            <w:tcW w:w="851" w:type="dxa"/>
          </w:tcPr>
          <w:p w14:paraId="25B874BA" w14:textId="77777777" w:rsidR="001F4A9E" w:rsidRPr="003446D6" w:rsidRDefault="001F4A9E" w:rsidP="00F0782A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3062B865" w14:textId="77777777" w:rsidR="001F4A9E" w:rsidRPr="003446D6" w:rsidRDefault="001F4A9E" w:rsidP="00F0782A">
            <w:pPr>
              <w:pStyle w:val="af4"/>
              <w:ind w:left="34"/>
              <w:jc w:val="left"/>
              <w:rPr>
                <w:rFonts w:cs="Times New Roman"/>
                <w:b w:val="0"/>
                <w:iCs/>
                <w:caps/>
              </w:rPr>
            </w:pPr>
            <w:r w:rsidRPr="003446D6">
              <w:rPr>
                <w:rFonts w:cs="Times New Roman"/>
                <w:b w:val="0"/>
                <w:iCs/>
              </w:rPr>
              <w:t xml:space="preserve">ЭБС «Лань» </w:t>
            </w:r>
            <w:hyperlink r:id="rId183" w:history="1">
              <w:r w:rsidRPr="003446D6">
                <w:rPr>
                  <w:rStyle w:val="af3"/>
                  <w:rFonts w:cs="Times New Roman"/>
                  <w:b w:val="0"/>
                  <w:iCs/>
                </w:rPr>
                <w:t>http://</w:t>
              </w:r>
              <w:r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www</w:t>
              </w:r>
              <w:r w:rsidRPr="003446D6">
                <w:rPr>
                  <w:rStyle w:val="af3"/>
                  <w:rFonts w:cs="Times New Roman"/>
                  <w:b w:val="0"/>
                  <w:iCs/>
                </w:rPr>
                <w:t>.</w:t>
              </w:r>
              <w:r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e</w:t>
              </w:r>
              <w:r w:rsidRPr="003446D6">
                <w:rPr>
                  <w:rStyle w:val="af3"/>
                  <w:rFonts w:cs="Times New Roman"/>
                  <w:b w:val="0"/>
                  <w:iCs/>
                </w:rPr>
                <w:t>.</w:t>
              </w:r>
              <w:proofErr w:type="spellStart"/>
              <w:r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lanbook</w:t>
              </w:r>
              <w:proofErr w:type="spellEnd"/>
              <w:r w:rsidRPr="003446D6">
                <w:rPr>
                  <w:rStyle w:val="af3"/>
                  <w:rFonts w:cs="Times New Roman"/>
                  <w:b w:val="0"/>
                  <w:iCs/>
                </w:rPr>
                <w:t>.</w:t>
              </w:r>
              <w:r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com</w:t>
              </w:r>
              <w:r w:rsidRPr="003446D6">
                <w:rPr>
                  <w:rStyle w:val="af3"/>
                  <w:rFonts w:cs="Times New Roman"/>
                  <w:b w:val="0"/>
                  <w:iCs/>
                </w:rPr>
                <w:t>/</w:t>
              </w:r>
            </w:hyperlink>
          </w:p>
        </w:tc>
      </w:tr>
      <w:tr w:rsidR="001F4A9E" w:rsidRPr="003446D6" w14:paraId="3484EF6E" w14:textId="77777777" w:rsidTr="00F0782A">
        <w:trPr>
          <w:trHeight w:val="283"/>
        </w:trPr>
        <w:tc>
          <w:tcPr>
            <w:tcW w:w="851" w:type="dxa"/>
          </w:tcPr>
          <w:p w14:paraId="43619354" w14:textId="77777777" w:rsidR="001F4A9E" w:rsidRPr="003446D6" w:rsidRDefault="001F4A9E" w:rsidP="00F0782A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115DD27D" w14:textId="77777777" w:rsidR="001F4A9E" w:rsidRPr="003446D6" w:rsidRDefault="001F4A9E" w:rsidP="00F0782A">
            <w:pPr>
              <w:ind w:left="34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«</w:t>
            </w:r>
            <w:proofErr w:type="spellStart"/>
            <w:r w:rsidRPr="003446D6">
              <w:rPr>
                <w:iCs/>
                <w:sz w:val="24"/>
                <w:szCs w:val="24"/>
                <w:lang w:val="en-US"/>
              </w:rPr>
              <w:t>Znanium</w:t>
            </w:r>
            <w:proofErr w:type="spellEnd"/>
            <w:r w:rsidRPr="003446D6">
              <w:rPr>
                <w:iCs/>
                <w:sz w:val="24"/>
                <w:szCs w:val="24"/>
              </w:rPr>
              <w:t>.</w:t>
            </w:r>
            <w:r w:rsidRPr="003446D6">
              <w:rPr>
                <w:iCs/>
                <w:sz w:val="24"/>
                <w:szCs w:val="24"/>
                <w:lang w:val="en-US"/>
              </w:rPr>
              <w:t>com</w:t>
            </w:r>
            <w:r w:rsidRPr="003446D6">
              <w:rPr>
                <w:iCs/>
                <w:sz w:val="24"/>
                <w:szCs w:val="24"/>
              </w:rPr>
              <w:t>» научно-издательского центра «Инфра-М»</w:t>
            </w:r>
          </w:p>
          <w:p w14:paraId="5760B823" w14:textId="77777777" w:rsidR="001F4A9E" w:rsidRPr="003446D6" w:rsidRDefault="001F4A9E" w:rsidP="00F0782A">
            <w:pPr>
              <w:pStyle w:val="af4"/>
              <w:ind w:left="34"/>
              <w:jc w:val="left"/>
              <w:rPr>
                <w:rFonts w:cs="Times New Roman"/>
                <w:b w:val="0"/>
                <w:iCs/>
              </w:rPr>
            </w:pPr>
            <w:hyperlink r:id="rId184" w:history="1">
              <w:r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http</w:t>
              </w:r>
              <w:r w:rsidRPr="003446D6">
                <w:rPr>
                  <w:rStyle w:val="af3"/>
                  <w:rFonts w:cs="Times New Roman"/>
                  <w:b w:val="0"/>
                  <w:iCs/>
                </w:rPr>
                <w:t>://</w:t>
              </w:r>
              <w:proofErr w:type="spellStart"/>
              <w:r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znanium</w:t>
              </w:r>
              <w:proofErr w:type="spellEnd"/>
              <w:r w:rsidRPr="003446D6">
                <w:rPr>
                  <w:rStyle w:val="af3"/>
                  <w:rFonts w:cs="Times New Roman"/>
                  <w:b w:val="0"/>
                  <w:iCs/>
                </w:rPr>
                <w:t>.</w:t>
              </w:r>
              <w:r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com</w:t>
              </w:r>
              <w:r w:rsidRPr="003446D6">
                <w:rPr>
                  <w:rStyle w:val="af3"/>
                  <w:rFonts w:cs="Times New Roman"/>
                  <w:b w:val="0"/>
                  <w:iCs/>
                </w:rPr>
                <w:t>/</w:t>
              </w:r>
            </w:hyperlink>
            <w:r w:rsidRPr="003446D6">
              <w:rPr>
                <w:rFonts w:cs="Times New Roman"/>
                <w:b w:val="0"/>
                <w:iCs/>
              </w:rPr>
              <w:t xml:space="preserve"> </w:t>
            </w:r>
          </w:p>
        </w:tc>
      </w:tr>
      <w:tr w:rsidR="001F4A9E" w:rsidRPr="003446D6" w14:paraId="74462B7B" w14:textId="77777777" w:rsidTr="00F0782A">
        <w:trPr>
          <w:trHeight w:val="283"/>
        </w:trPr>
        <w:tc>
          <w:tcPr>
            <w:tcW w:w="851" w:type="dxa"/>
          </w:tcPr>
          <w:p w14:paraId="6AE22B32" w14:textId="77777777" w:rsidR="001F4A9E" w:rsidRPr="003446D6" w:rsidRDefault="001F4A9E" w:rsidP="00F0782A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01A00E03" w14:textId="77777777" w:rsidR="001F4A9E" w:rsidRPr="003446D6" w:rsidRDefault="001F4A9E" w:rsidP="00F0782A">
            <w:pPr>
              <w:ind w:left="34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Электронные издания «РГУ им. </w:t>
            </w:r>
            <w:proofErr w:type="gramStart"/>
            <w:r w:rsidRPr="003446D6">
              <w:rPr>
                <w:iCs/>
                <w:sz w:val="24"/>
                <w:szCs w:val="24"/>
              </w:rPr>
              <w:t>А.Н.</w:t>
            </w:r>
            <w:proofErr w:type="gramEnd"/>
            <w:r w:rsidRPr="003446D6">
              <w:rPr>
                <w:iCs/>
                <w:sz w:val="24"/>
                <w:szCs w:val="24"/>
              </w:rPr>
              <w:t xml:space="preserve"> Косыгина» на платформе ЭБС «</w:t>
            </w:r>
            <w:proofErr w:type="spellStart"/>
            <w:r w:rsidRPr="003446D6">
              <w:rPr>
                <w:iCs/>
                <w:sz w:val="24"/>
                <w:szCs w:val="24"/>
                <w:lang w:val="en-US"/>
              </w:rPr>
              <w:t>Znanium</w:t>
            </w:r>
            <w:proofErr w:type="spellEnd"/>
            <w:r w:rsidRPr="003446D6">
              <w:rPr>
                <w:iCs/>
                <w:sz w:val="24"/>
                <w:szCs w:val="24"/>
              </w:rPr>
              <w:t>.</w:t>
            </w:r>
            <w:r w:rsidRPr="003446D6">
              <w:rPr>
                <w:iCs/>
                <w:sz w:val="24"/>
                <w:szCs w:val="24"/>
                <w:lang w:val="en-US"/>
              </w:rPr>
              <w:t>com</w:t>
            </w:r>
            <w:r w:rsidRPr="003446D6">
              <w:rPr>
                <w:iCs/>
                <w:sz w:val="24"/>
                <w:szCs w:val="24"/>
              </w:rPr>
              <w:t xml:space="preserve">» </w:t>
            </w:r>
            <w:hyperlink r:id="rId185" w:history="1">
              <w:r w:rsidRPr="003446D6">
                <w:rPr>
                  <w:rStyle w:val="af3"/>
                  <w:iCs/>
                  <w:sz w:val="24"/>
                  <w:szCs w:val="24"/>
                  <w:lang w:val="en-US"/>
                </w:rPr>
                <w:t>http</w:t>
              </w:r>
              <w:r w:rsidRPr="003446D6">
                <w:rPr>
                  <w:rStyle w:val="af3"/>
                  <w:iCs/>
                  <w:sz w:val="24"/>
                  <w:szCs w:val="24"/>
                </w:rPr>
                <w:t>://</w:t>
              </w:r>
              <w:proofErr w:type="spellStart"/>
              <w:r w:rsidRPr="003446D6">
                <w:rPr>
                  <w:rStyle w:val="af3"/>
                  <w:iCs/>
                  <w:sz w:val="24"/>
                  <w:szCs w:val="24"/>
                  <w:lang w:val="en-US"/>
                </w:rPr>
                <w:t>znanium</w:t>
              </w:r>
              <w:proofErr w:type="spellEnd"/>
              <w:r w:rsidRPr="003446D6">
                <w:rPr>
                  <w:rStyle w:val="af3"/>
                  <w:iCs/>
                  <w:sz w:val="24"/>
                  <w:szCs w:val="24"/>
                </w:rPr>
                <w:t>.</w:t>
              </w:r>
              <w:r w:rsidRPr="003446D6">
                <w:rPr>
                  <w:rStyle w:val="af3"/>
                  <w:iCs/>
                  <w:sz w:val="24"/>
                  <w:szCs w:val="24"/>
                  <w:lang w:val="en-US"/>
                </w:rPr>
                <w:t>com</w:t>
              </w:r>
              <w:r w:rsidRPr="003446D6">
                <w:rPr>
                  <w:rStyle w:val="af3"/>
                  <w:iCs/>
                  <w:sz w:val="24"/>
                  <w:szCs w:val="24"/>
                </w:rPr>
                <w:t>/</w:t>
              </w:r>
            </w:hyperlink>
          </w:p>
        </w:tc>
      </w:tr>
      <w:tr w:rsidR="001F4A9E" w:rsidRPr="003446D6" w14:paraId="4423F049" w14:textId="77777777" w:rsidTr="00F0782A">
        <w:trPr>
          <w:trHeight w:val="283"/>
        </w:trPr>
        <w:tc>
          <w:tcPr>
            <w:tcW w:w="851" w:type="dxa"/>
          </w:tcPr>
          <w:p w14:paraId="42FEF5D6" w14:textId="77777777" w:rsidR="001F4A9E" w:rsidRPr="003446D6" w:rsidRDefault="001F4A9E" w:rsidP="00F0782A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4A29E430" w14:textId="77777777" w:rsidR="001F4A9E" w:rsidRPr="003446D6" w:rsidRDefault="001F4A9E" w:rsidP="00F0782A">
            <w:pPr>
              <w:ind w:left="34"/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…</w:t>
            </w:r>
          </w:p>
        </w:tc>
      </w:tr>
      <w:tr w:rsidR="001F4A9E" w:rsidRPr="003446D6" w14:paraId="79802E03" w14:textId="77777777" w:rsidTr="00F0782A">
        <w:trPr>
          <w:trHeight w:val="283"/>
        </w:trPr>
        <w:tc>
          <w:tcPr>
            <w:tcW w:w="851" w:type="dxa"/>
            <w:shd w:val="clear" w:color="auto" w:fill="D9E2F3" w:themeFill="accent1" w:themeFillTint="33"/>
          </w:tcPr>
          <w:p w14:paraId="31C5FB1C" w14:textId="77777777" w:rsidR="001F4A9E" w:rsidRPr="003446D6" w:rsidRDefault="001F4A9E" w:rsidP="00F0782A">
            <w:pPr>
              <w:ind w:left="360"/>
              <w:jc w:val="center"/>
              <w:rPr>
                <w:b/>
                <w:iCs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9E2F3" w:themeFill="accent1" w:themeFillTint="33"/>
          </w:tcPr>
          <w:p w14:paraId="133F2BCE" w14:textId="77777777" w:rsidR="001F4A9E" w:rsidRPr="003446D6" w:rsidRDefault="001F4A9E" w:rsidP="00F0782A">
            <w:pPr>
              <w:ind w:left="34"/>
              <w:jc w:val="both"/>
              <w:rPr>
                <w:b/>
                <w:iCs/>
              </w:rPr>
            </w:pPr>
            <w:r w:rsidRPr="003446D6">
              <w:rPr>
                <w:b/>
                <w:iCs/>
              </w:rPr>
              <w:t>Профессиональные базы данных, информационные справочные системы</w:t>
            </w:r>
          </w:p>
        </w:tc>
      </w:tr>
      <w:tr w:rsidR="001F4A9E" w:rsidRPr="003446D6" w14:paraId="300CA8FC" w14:textId="77777777" w:rsidTr="00F0782A">
        <w:trPr>
          <w:trHeight w:val="283"/>
        </w:trPr>
        <w:tc>
          <w:tcPr>
            <w:tcW w:w="851" w:type="dxa"/>
          </w:tcPr>
          <w:p w14:paraId="4572216D" w14:textId="77777777" w:rsidR="001F4A9E" w:rsidRPr="003446D6" w:rsidRDefault="001F4A9E" w:rsidP="00F0782A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467921A6" w14:textId="77777777" w:rsidR="001F4A9E" w:rsidRPr="003446D6" w:rsidRDefault="001F4A9E" w:rsidP="00F0782A">
            <w:pPr>
              <w:ind w:left="34"/>
              <w:jc w:val="both"/>
              <w:rPr>
                <w:iCs/>
                <w:sz w:val="24"/>
                <w:szCs w:val="24"/>
              </w:rPr>
            </w:pPr>
          </w:p>
        </w:tc>
      </w:tr>
      <w:tr w:rsidR="001F4A9E" w:rsidRPr="003446D6" w14:paraId="75A980FF" w14:textId="77777777" w:rsidTr="00F0782A">
        <w:trPr>
          <w:trHeight w:val="283"/>
        </w:trPr>
        <w:tc>
          <w:tcPr>
            <w:tcW w:w="851" w:type="dxa"/>
          </w:tcPr>
          <w:p w14:paraId="70BB908E" w14:textId="77777777" w:rsidR="001F4A9E" w:rsidRPr="003446D6" w:rsidRDefault="001F4A9E" w:rsidP="00F0782A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66A57C96" w14:textId="77777777" w:rsidR="001F4A9E" w:rsidRPr="003446D6" w:rsidRDefault="001F4A9E" w:rsidP="00F0782A">
            <w:pPr>
              <w:ind w:left="34"/>
              <w:jc w:val="both"/>
              <w:rPr>
                <w:iCs/>
                <w:sz w:val="24"/>
                <w:szCs w:val="24"/>
              </w:rPr>
            </w:pPr>
          </w:p>
        </w:tc>
      </w:tr>
      <w:tr w:rsidR="001F4A9E" w:rsidRPr="003446D6" w14:paraId="75CBDD68" w14:textId="77777777" w:rsidTr="00F0782A">
        <w:trPr>
          <w:trHeight w:val="283"/>
        </w:trPr>
        <w:tc>
          <w:tcPr>
            <w:tcW w:w="851" w:type="dxa"/>
          </w:tcPr>
          <w:p w14:paraId="02C6B62B" w14:textId="77777777" w:rsidR="001F4A9E" w:rsidRPr="003446D6" w:rsidRDefault="001F4A9E" w:rsidP="00F0782A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1C474918" w14:textId="77777777" w:rsidR="001F4A9E" w:rsidRPr="003446D6" w:rsidRDefault="001F4A9E" w:rsidP="00F0782A">
            <w:pPr>
              <w:ind w:left="34"/>
              <w:jc w:val="both"/>
              <w:rPr>
                <w:iCs/>
                <w:sz w:val="24"/>
                <w:szCs w:val="24"/>
              </w:rPr>
            </w:pPr>
          </w:p>
        </w:tc>
      </w:tr>
    </w:tbl>
    <w:p w14:paraId="28F9DEC3" w14:textId="77777777" w:rsidR="001F4A9E" w:rsidRPr="003446D6" w:rsidRDefault="001F4A9E" w:rsidP="001F4A9E">
      <w:pPr>
        <w:pStyle w:val="2"/>
        <w:numPr>
          <w:ilvl w:val="1"/>
          <w:numId w:val="37"/>
        </w:numPr>
      </w:pPr>
      <w:r>
        <w:t xml:space="preserve">. </w:t>
      </w:r>
      <w:r w:rsidRPr="003446D6">
        <w:t xml:space="preserve">Перечень программного обеспечения </w:t>
      </w:r>
    </w:p>
    <w:p w14:paraId="14E39B9C" w14:textId="77777777" w:rsidR="001F4A9E" w:rsidRPr="003446D6" w:rsidRDefault="001F4A9E" w:rsidP="001F4A9E">
      <w:pPr>
        <w:pStyle w:val="af0"/>
        <w:spacing w:before="120" w:after="120"/>
        <w:ind w:left="3230"/>
        <w:jc w:val="both"/>
        <w:rPr>
          <w:iCs/>
        </w:rPr>
      </w:pP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1F4A9E" w:rsidRPr="003446D6" w14:paraId="7E888B73" w14:textId="77777777" w:rsidTr="00F0782A">
        <w:tc>
          <w:tcPr>
            <w:tcW w:w="817" w:type="dxa"/>
            <w:shd w:val="clear" w:color="auto" w:fill="D9E2F3" w:themeFill="accent1" w:themeFillTint="33"/>
            <w:vAlign w:val="center"/>
          </w:tcPr>
          <w:p w14:paraId="7AD56F0F" w14:textId="77777777" w:rsidR="001F4A9E" w:rsidRPr="003446D6" w:rsidRDefault="001F4A9E" w:rsidP="00F0782A">
            <w:pPr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№п/п</w:t>
            </w:r>
          </w:p>
        </w:tc>
        <w:tc>
          <w:tcPr>
            <w:tcW w:w="4694" w:type="dxa"/>
            <w:shd w:val="clear" w:color="auto" w:fill="D9E2F3" w:themeFill="accent1" w:themeFillTint="33"/>
            <w:vAlign w:val="center"/>
          </w:tcPr>
          <w:p w14:paraId="691285E9" w14:textId="77777777" w:rsidR="001F4A9E" w:rsidRPr="003446D6" w:rsidRDefault="001F4A9E" w:rsidP="00F0782A">
            <w:pPr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Программное обеспечение</w:t>
            </w:r>
          </w:p>
        </w:tc>
        <w:tc>
          <w:tcPr>
            <w:tcW w:w="4252" w:type="dxa"/>
            <w:shd w:val="clear" w:color="auto" w:fill="D9E2F3" w:themeFill="accent1" w:themeFillTint="33"/>
            <w:vAlign w:val="center"/>
          </w:tcPr>
          <w:p w14:paraId="06A83867" w14:textId="77777777" w:rsidR="001F4A9E" w:rsidRPr="003446D6" w:rsidRDefault="001F4A9E" w:rsidP="00F0782A">
            <w:pPr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Реквизиты подтверждающего документа/ Свободно распространяемое</w:t>
            </w:r>
          </w:p>
        </w:tc>
      </w:tr>
      <w:tr w:rsidR="001F4A9E" w:rsidRPr="003446D6" w14:paraId="45731D18" w14:textId="77777777" w:rsidTr="00F0782A">
        <w:tc>
          <w:tcPr>
            <w:tcW w:w="817" w:type="dxa"/>
            <w:shd w:val="clear" w:color="auto" w:fill="auto"/>
          </w:tcPr>
          <w:p w14:paraId="575AB848" w14:textId="77777777" w:rsidR="001F4A9E" w:rsidRPr="003446D6" w:rsidRDefault="001F4A9E" w:rsidP="00F0782A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4E5C8596" w14:textId="77777777" w:rsidR="001F4A9E" w:rsidRPr="003446D6" w:rsidRDefault="001F4A9E" w:rsidP="00F0782A">
            <w:pPr>
              <w:ind w:left="44"/>
              <w:rPr>
                <w:rFonts w:eastAsia="Calibri"/>
                <w:iCs/>
                <w:sz w:val="24"/>
                <w:szCs w:val="24"/>
                <w:lang w:val="en-US" w:eastAsia="en-US"/>
              </w:rPr>
            </w:pPr>
            <w:r w:rsidRPr="003446D6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E7DA6C1" w14:textId="77777777" w:rsidR="001F4A9E" w:rsidRPr="003446D6" w:rsidRDefault="001F4A9E" w:rsidP="00F0782A">
            <w:pPr>
              <w:rPr>
                <w:rFonts w:eastAsia="Times New Roman"/>
                <w:iCs/>
                <w:sz w:val="24"/>
                <w:szCs w:val="24"/>
                <w:lang w:val="en-US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контракт</w:t>
            </w:r>
            <w:r w:rsidRPr="003446D6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№ 18-</w:t>
            </w:r>
            <w:r w:rsidRPr="003446D6">
              <w:rPr>
                <w:rFonts w:eastAsia="Times New Roman"/>
                <w:iCs/>
                <w:sz w:val="24"/>
                <w:szCs w:val="24"/>
              </w:rPr>
              <w:t>ЭА</w:t>
            </w:r>
            <w:r w:rsidRPr="003446D6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-44-19 </w:t>
            </w:r>
            <w:r w:rsidRPr="003446D6">
              <w:rPr>
                <w:rFonts w:eastAsia="Times New Roman"/>
                <w:iCs/>
                <w:sz w:val="24"/>
                <w:szCs w:val="24"/>
              </w:rPr>
              <w:t>от</w:t>
            </w:r>
            <w:r w:rsidRPr="003446D6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20.05.2019</w:t>
            </w:r>
          </w:p>
        </w:tc>
      </w:tr>
    </w:tbl>
    <w:p w14:paraId="6C2FF988" w14:textId="77777777" w:rsidR="001F4A9E" w:rsidRPr="003446D6" w:rsidRDefault="001F4A9E" w:rsidP="001F4A9E">
      <w:pPr>
        <w:spacing w:before="120" w:after="120"/>
        <w:ind w:left="709"/>
        <w:jc w:val="both"/>
        <w:rPr>
          <w:iCs/>
          <w:sz w:val="24"/>
          <w:szCs w:val="24"/>
        </w:rPr>
        <w:sectPr w:rsidR="001F4A9E" w:rsidRPr="003446D6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784D21E" w14:textId="77777777" w:rsidR="001F4A9E" w:rsidRPr="003446D6" w:rsidRDefault="001F4A9E" w:rsidP="001F4A9E">
      <w:pPr>
        <w:pStyle w:val="3"/>
        <w:rPr>
          <w:iCs/>
        </w:rPr>
      </w:pPr>
      <w:bookmarkStart w:id="32" w:name="_Toc62039712"/>
      <w:r w:rsidRPr="003446D6">
        <w:rPr>
          <w:iCs/>
        </w:rPr>
        <w:lastRenderedPageBreak/>
        <w:t>ЛИСТ УЧЕТА ОБНОВЛЕНИЙ РАБОЧЕЙ ПРОГРАММЫ</w:t>
      </w:r>
      <w:bookmarkEnd w:id="32"/>
      <w:r w:rsidRPr="003446D6">
        <w:rPr>
          <w:iCs/>
        </w:rPr>
        <w:t xml:space="preserve"> УЧЕБНОЙ ДИСЦИПЛИНЫ/МОДУЛЯ</w:t>
      </w:r>
    </w:p>
    <w:p w14:paraId="0D7D782E" w14:textId="77777777" w:rsidR="001F4A9E" w:rsidRPr="003446D6" w:rsidRDefault="001F4A9E" w:rsidP="001F4A9E">
      <w:pPr>
        <w:ind w:firstLine="709"/>
        <w:contextualSpacing/>
        <w:jc w:val="both"/>
        <w:rPr>
          <w:rFonts w:eastAsia="Times New Roman"/>
          <w:iCs/>
          <w:sz w:val="24"/>
          <w:szCs w:val="24"/>
        </w:rPr>
      </w:pPr>
      <w:r w:rsidRPr="003446D6">
        <w:rPr>
          <w:rFonts w:eastAsia="Times New Roman"/>
          <w:iCs/>
          <w:sz w:val="24"/>
          <w:szCs w:val="24"/>
        </w:rPr>
        <w:t>В рабочую программу учебной дисциплины/модуля внесены изменения/обновления и утверждены на заседании кафедры:</w:t>
      </w:r>
    </w:p>
    <w:p w14:paraId="217847CB" w14:textId="77777777" w:rsidR="001F4A9E" w:rsidRPr="003446D6" w:rsidRDefault="001F4A9E" w:rsidP="001F4A9E">
      <w:pPr>
        <w:jc w:val="center"/>
        <w:rPr>
          <w:rFonts w:eastAsia="Times New Roman"/>
          <w:iCs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1F4A9E" w:rsidRPr="003446D6" w14:paraId="57410853" w14:textId="77777777" w:rsidTr="00F0782A">
        <w:tc>
          <w:tcPr>
            <w:tcW w:w="817" w:type="dxa"/>
            <w:shd w:val="clear" w:color="auto" w:fill="D9E2F3" w:themeFill="accent1" w:themeFillTint="33"/>
          </w:tcPr>
          <w:p w14:paraId="1E66EA60" w14:textId="77777777" w:rsidR="001F4A9E" w:rsidRPr="003446D6" w:rsidRDefault="001F4A9E" w:rsidP="00F0782A">
            <w:pPr>
              <w:jc w:val="center"/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 xml:space="preserve">№ </w:t>
            </w:r>
            <w:proofErr w:type="spellStart"/>
            <w:r w:rsidRPr="003446D6">
              <w:rPr>
                <w:rFonts w:eastAsia="Times New Roman"/>
                <w:b/>
                <w:iCs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9E2F3" w:themeFill="accent1" w:themeFillTint="33"/>
          </w:tcPr>
          <w:p w14:paraId="6D3A1E1E" w14:textId="77777777" w:rsidR="001F4A9E" w:rsidRPr="003446D6" w:rsidRDefault="001F4A9E" w:rsidP="00F0782A">
            <w:pPr>
              <w:jc w:val="center"/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год обновления РПД</w:t>
            </w:r>
          </w:p>
        </w:tc>
        <w:tc>
          <w:tcPr>
            <w:tcW w:w="5387" w:type="dxa"/>
            <w:shd w:val="clear" w:color="auto" w:fill="D9E2F3" w:themeFill="accent1" w:themeFillTint="33"/>
          </w:tcPr>
          <w:p w14:paraId="69A25C68" w14:textId="77777777" w:rsidR="001F4A9E" w:rsidRPr="003446D6" w:rsidRDefault="001F4A9E" w:rsidP="00F0782A">
            <w:pPr>
              <w:jc w:val="center"/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 xml:space="preserve">характер изменений/обновлений </w:t>
            </w:r>
          </w:p>
          <w:p w14:paraId="14BFF732" w14:textId="77777777" w:rsidR="001F4A9E" w:rsidRPr="003446D6" w:rsidRDefault="001F4A9E" w:rsidP="00F0782A">
            <w:pPr>
              <w:jc w:val="center"/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с указанием раздела</w:t>
            </w:r>
          </w:p>
        </w:tc>
        <w:tc>
          <w:tcPr>
            <w:tcW w:w="1984" w:type="dxa"/>
            <w:shd w:val="clear" w:color="auto" w:fill="D9E2F3" w:themeFill="accent1" w:themeFillTint="33"/>
          </w:tcPr>
          <w:p w14:paraId="237B04D8" w14:textId="77777777" w:rsidR="001F4A9E" w:rsidRPr="003446D6" w:rsidRDefault="001F4A9E" w:rsidP="00F0782A">
            <w:pPr>
              <w:jc w:val="center"/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 xml:space="preserve">номер протокола и дата заседания </w:t>
            </w:r>
          </w:p>
          <w:p w14:paraId="4175977A" w14:textId="77777777" w:rsidR="001F4A9E" w:rsidRPr="003446D6" w:rsidRDefault="001F4A9E" w:rsidP="00F0782A">
            <w:pPr>
              <w:jc w:val="center"/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кафедры</w:t>
            </w:r>
          </w:p>
        </w:tc>
      </w:tr>
      <w:tr w:rsidR="001F4A9E" w:rsidRPr="003446D6" w14:paraId="596034CD" w14:textId="77777777" w:rsidTr="00F0782A">
        <w:tc>
          <w:tcPr>
            <w:tcW w:w="817" w:type="dxa"/>
          </w:tcPr>
          <w:p w14:paraId="74E92C4B" w14:textId="77777777" w:rsidR="001F4A9E" w:rsidRPr="003446D6" w:rsidRDefault="001F4A9E" w:rsidP="00F0782A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305538C6" w14:textId="77777777" w:rsidR="001F4A9E" w:rsidRPr="003446D6" w:rsidRDefault="001F4A9E" w:rsidP="00F0782A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506FE3C3" w14:textId="77777777" w:rsidR="001F4A9E" w:rsidRPr="003446D6" w:rsidRDefault="001F4A9E" w:rsidP="00F0782A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6F8195E4" w14:textId="77777777" w:rsidR="001F4A9E" w:rsidRPr="003446D6" w:rsidRDefault="001F4A9E" w:rsidP="00F0782A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1F4A9E" w:rsidRPr="003446D6" w14:paraId="6396EAA7" w14:textId="77777777" w:rsidTr="00F0782A">
        <w:tc>
          <w:tcPr>
            <w:tcW w:w="817" w:type="dxa"/>
          </w:tcPr>
          <w:p w14:paraId="5AD688BE" w14:textId="77777777" w:rsidR="001F4A9E" w:rsidRPr="003446D6" w:rsidRDefault="001F4A9E" w:rsidP="00F0782A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7348CCEB" w14:textId="77777777" w:rsidR="001F4A9E" w:rsidRPr="003446D6" w:rsidRDefault="001F4A9E" w:rsidP="00F0782A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4AEA42CA" w14:textId="77777777" w:rsidR="001F4A9E" w:rsidRPr="003446D6" w:rsidRDefault="001F4A9E" w:rsidP="00F0782A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18111D1F" w14:textId="77777777" w:rsidR="001F4A9E" w:rsidRPr="003446D6" w:rsidRDefault="001F4A9E" w:rsidP="00F0782A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1F4A9E" w:rsidRPr="003446D6" w14:paraId="70D0D6D7" w14:textId="77777777" w:rsidTr="00F0782A">
        <w:tc>
          <w:tcPr>
            <w:tcW w:w="817" w:type="dxa"/>
          </w:tcPr>
          <w:p w14:paraId="2FB4F1F2" w14:textId="77777777" w:rsidR="001F4A9E" w:rsidRPr="003446D6" w:rsidRDefault="001F4A9E" w:rsidP="00F0782A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4BB28C42" w14:textId="77777777" w:rsidR="001F4A9E" w:rsidRPr="003446D6" w:rsidRDefault="001F4A9E" w:rsidP="00F0782A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1BBB946C" w14:textId="77777777" w:rsidR="001F4A9E" w:rsidRPr="003446D6" w:rsidRDefault="001F4A9E" w:rsidP="00F0782A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0639C1EA" w14:textId="77777777" w:rsidR="001F4A9E" w:rsidRPr="003446D6" w:rsidRDefault="001F4A9E" w:rsidP="00F0782A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1F4A9E" w:rsidRPr="003446D6" w14:paraId="49E2A816" w14:textId="77777777" w:rsidTr="00F0782A">
        <w:tc>
          <w:tcPr>
            <w:tcW w:w="817" w:type="dxa"/>
          </w:tcPr>
          <w:p w14:paraId="16CEF616" w14:textId="77777777" w:rsidR="001F4A9E" w:rsidRPr="003446D6" w:rsidRDefault="001F4A9E" w:rsidP="00F0782A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1CC366C3" w14:textId="77777777" w:rsidR="001F4A9E" w:rsidRPr="003446D6" w:rsidRDefault="001F4A9E" w:rsidP="00F0782A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0F4A063C" w14:textId="77777777" w:rsidR="001F4A9E" w:rsidRPr="003446D6" w:rsidRDefault="001F4A9E" w:rsidP="00F0782A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25DDD289" w14:textId="77777777" w:rsidR="001F4A9E" w:rsidRPr="003446D6" w:rsidRDefault="001F4A9E" w:rsidP="00F0782A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1F4A9E" w:rsidRPr="003446D6" w14:paraId="2F7D1BD3" w14:textId="77777777" w:rsidTr="00F0782A">
        <w:tc>
          <w:tcPr>
            <w:tcW w:w="817" w:type="dxa"/>
          </w:tcPr>
          <w:p w14:paraId="1757376D" w14:textId="77777777" w:rsidR="001F4A9E" w:rsidRPr="003446D6" w:rsidRDefault="001F4A9E" w:rsidP="00F0782A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07F60580" w14:textId="77777777" w:rsidR="001F4A9E" w:rsidRPr="003446D6" w:rsidRDefault="001F4A9E" w:rsidP="00F0782A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043DBC1F" w14:textId="77777777" w:rsidR="001F4A9E" w:rsidRPr="003446D6" w:rsidRDefault="001F4A9E" w:rsidP="00F0782A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4F66A2B7" w14:textId="77777777" w:rsidR="001F4A9E" w:rsidRPr="003446D6" w:rsidRDefault="001F4A9E" w:rsidP="00F0782A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bookmarkEnd w:id="0"/>
    </w:tbl>
    <w:p w14:paraId="6DA14338" w14:textId="77777777" w:rsidR="001F4A9E" w:rsidRPr="003446D6" w:rsidRDefault="001F4A9E" w:rsidP="001F4A9E">
      <w:pPr>
        <w:pStyle w:val="3"/>
        <w:rPr>
          <w:iCs/>
          <w:szCs w:val="24"/>
        </w:rPr>
      </w:pPr>
    </w:p>
    <w:p w14:paraId="4EF19307" w14:textId="77777777" w:rsidR="00EC13CC" w:rsidRDefault="00EC13CC"/>
    <w:sectPr w:rsidR="00EC13CC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altName w:val="Yu Gothic"/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MS ??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571730" w14:textId="77777777" w:rsidR="00323147" w:rsidRDefault="001F4A9E">
    <w:pPr>
      <w:pStyle w:val="ae"/>
      <w:jc w:val="right"/>
    </w:pPr>
  </w:p>
  <w:p w14:paraId="16217245" w14:textId="77777777" w:rsidR="00323147" w:rsidRDefault="001F4A9E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D43969" w14:textId="77777777" w:rsidR="00323147" w:rsidRDefault="001F4A9E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1FAB43F1" w14:textId="77777777" w:rsidR="00323147" w:rsidRDefault="001F4A9E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D79704" w14:textId="77777777" w:rsidR="00323147" w:rsidRDefault="001F4A9E">
    <w:pPr>
      <w:pStyle w:val="ae"/>
      <w:jc w:val="right"/>
    </w:pPr>
  </w:p>
  <w:p w14:paraId="2EC91F77" w14:textId="77777777" w:rsidR="00323147" w:rsidRDefault="001F4A9E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892BEB" w14:textId="77777777" w:rsidR="00323147" w:rsidRDefault="001F4A9E">
    <w:pPr>
      <w:pStyle w:val="ae"/>
      <w:jc w:val="right"/>
    </w:pPr>
  </w:p>
  <w:p w14:paraId="40667D09" w14:textId="77777777" w:rsidR="00323147" w:rsidRDefault="001F4A9E">
    <w:pPr>
      <w:pStyle w:val="ae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65723750"/>
      <w:docPartObj>
        <w:docPartGallery w:val="Page Numbers (Top of Page)"/>
        <w:docPartUnique/>
      </w:docPartObj>
    </w:sdtPr>
    <w:sdtEndPr/>
    <w:sdtContent>
      <w:p w14:paraId="7C8B741F" w14:textId="77777777" w:rsidR="00323147" w:rsidRDefault="001F4A9E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7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A5FAB3" w14:textId="77777777" w:rsidR="00323147" w:rsidRDefault="001F4A9E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10057854"/>
      <w:docPartObj>
        <w:docPartGallery w:val="Page Numbers (Top of Page)"/>
        <w:docPartUnique/>
      </w:docPartObj>
    </w:sdtPr>
    <w:sdtEndPr/>
    <w:sdtContent>
      <w:p w14:paraId="1C0ACDE5" w14:textId="77777777" w:rsidR="00323147" w:rsidRDefault="001F4A9E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37</w:t>
        </w:r>
        <w:r>
          <w:fldChar w:fldCharType="end"/>
        </w:r>
      </w:p>
    </w:sdtContent>
  </w:sdt>
  <w:p w14:paraId="65898DED" w14:textId="77777777" w:rsidR="00323147" w:rsidRDefault="001F4A9E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15014282"/>
      <w:docPartObj>
        <w:docPartGallery w:val="Page Numbers (Top of Page)"/>
        <w:docPartUnique/>
      </w:docPartObj>
    </w:sdtPr>
    <w:sdtEndPr/>
    <w:sdtContent>
      <w:p w14:paraId="57BCDF18" w14:textId="77777777" w:rsidR="00323147" w:rsidRDefault="001F4A9E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41</w:t>
        </w:r>
        <w:r>
          <w:fldChar w:fldCharType="end"/>
        </w:r>
      </w:p>
    </w:sdtContent>
  </w:sdt>
  <w:p w14:paraId="03C78C57" w14:textId="77777777" w:rsidR="00323147" w:rsidRDefault="001F4A9E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7" w15:restartNumberingAfterBreak="0">
    <w:nsid w:val="131D0371"/>
    <w:multiLevelType w:val="hybridMultilevel"/>
    <w:tmpl w:val="648011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80B0CFF"/>
    <w:multiLevelType w:val="multilevel"/>
    <w:tmpl w:val="AD0E9AAA"/>
    <w:lvl w:ilvl="0">
      <w:start w:val="11"/>
      <w:numFmt w:val="decimal"/>
      <w:lvlText w:val="%1"/>
      <w:lvlJc w:val="left"/>
      <w:pPr>
        <w:ind w:left="468" w:hanging="468"/>
      </w:pPr>
      <w:rPr>
        <w:rFonts w:eastAsia="Arial Unicode MS" w:hint="default"/>
      </w:rPr>
    </w:lvl>
    <w:lvl w:ilvl="1">
      <w:start w:val="1"/>
      <w:numFmt w:val="decimal"/>
      <w:lvlText w:val="%1.%2"/>
      <w:lvlJc w:val="left"/>
      <w:pPr>
        <w:ind w:left="1177" w:hanging="468"/>
      </w:pPr>
      <w:rPr>
        <w:rFonts w:eastAsia="Arial Unicode MS"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eastAsia="Arial Unicode MS"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eastAsia="Arial Unicode MS"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eastAsia="Arial Unicode MS"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eastAsia="Arial Unicode MS"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eastAsia="Arial Unicode MS"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eastAsia="Arial Unicode MS"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eastAsia="Arial Unicode MS" w:hint="default"/>
      </w:rPr>
    </w:lvl>
  </w:abstractNum>
  <w:abstractNum w:abstractNumId="9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8D5EDB"/>
    <w:multiLevelType w:val="hybridMultilevel"/>
    <w:tmpl w:val="294C8CB4"/>
    <w:lvl w:ilvl="0" w:tplc="6D1C2574">
      <w:start w:val="11"/>
      <w:numFmt w:val="decimal"/>
      <w:lvlText w:val="%1."/>
      <w:lvlJc w:val="left"/>
      <w:pPr>
        <w:ind w:left="1070" w:hanging="360"/>
      </w:pPr>
      <w:rPr>
        <w:rFonts w:eastAsia="Arial Unicode MS"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1" w15:restartNumberingAfterBreak="0">
    <w:nsid w:val="22BA628A"/>
    <w:multiLevelType w:val="hybridMultilevel"/>
    <w:tmpl w:val="53A2F9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D75957"/>
    <w:multiLevelType w:val="hybridMultilevel"/>
    <w:tmpl w:val="261C49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3063A7D"/>
    <w:multiLevelType w:val="hybridMultilevel"/>
    <w:tmpl w:val="04E63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46A7D58"/>
    <w:multiLevelType w:val="multilevel"/>
    <w:tmpl w:val="F37429CE"/>
    <w:lvl w:ilvl="0">
      <w:start w:val="1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1"/>
      <w:numFmt w:val="decimal"/>
      <w:lvlText w:val="%1.%2"/>
      <w:lvlJc w:val="left"/>
      <w:pPr>
        <w:ind w:left="1309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hint="default"/>
      </w:rPr>
    </w:lvl>
  </w:abstractNum>
  <w:abstractNum w:abstractNumId="20" w15:restartNumberingAfterBreak="0">
    <w:nsid w:val="37A45E09"/>
    <w:multiLevelType w:val="multilevel"/>
    <w:tmpl w:val="97003FFE"/>
    <w:lvl w:ilvl="0">
      <w:start w:val="6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8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decimal"/>
      <w:lvlText w:val="%6"/>
      <w:lvlJc w:val="left"/>
      <w:pPr>
        <w:ind w:left="2736" w:hanging="936"/>
      </w:pPr>
      <w:rPr>
        <w:rFonts w:hint="default"/>
        <w:color w:val="auto"/>
      </w:rPr>
    </w:lvl>
    <w:lvl w:ilvl="6">
      <w:start w:val="2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9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1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32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3" w15:restartNumberingAfterBreak="0">
    <w:nsid w:val="730F526F"/>
    <w:multiLevelType w:val="hybridMultilevel"/>
    <w:tmpl w:val="DFDEF1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1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2"/>
  </w:num>
  <w:num w:numId="4">
    <w:abstractNumId w:val="0"/>
  </w:num>
  <w:num w:numId="5">
    <w:abstractNumId w:val="6"/>
  </w:num>
  <w:num w:numId="6">
    <w:abstractNumId w:val="30"/>
  </w:num>
  <w:num w:numId="7">
    <w:abstractNumId w:val="34"/>
  </w:num>
  <w:num w:numId="8">
    <w:abstractNumId w:val="29"/>
  </w:num>
  <w:num w:numId="9">
    <w:abstractNumId w:val="15"/>
  </w:num>
  <w:num w:numId="10">
    <w:abstractNumId w:val="14"/>
  </w:num>
  <w:num w:numId="11">
    <w:abstractNumId w:val="3"/>
  </w:num>
  <w:num w:numId="12">
    <w:abstractNumId w:val="28"/>
  </w:num>
  <w:num w:numId="13">
    <w:abstractNumId w:val="27"/>
  </w:num>
  <w:num w:numId="14">
    <w:abstractNumId w:val="24"/>
  </w:num>
  <w:num w:numId="15">
    <w:abstractNumId w:val="32"/>
  </w:num>
  <w:num w:numId="16">
    <w:abstractNumId w:val="4"/>
  </w:num>
  <w:num w:numId="17">
    <w:abstractNumId w:val="17"/>
  </w:num>
  <w:num w:numId="18">
    <w:abstractNumId w:val="1"/>
  </w:num>
  <w:num w:numId="19">
    <w:abstractNumId w:val="16"/>
  </w:num>
  <w:num w:numId="20">
    <w:abstractNumId w:val="25"/>
  </w:num>
  <w:num w:numId="21">
    <w:abstractNumId w:val="5"/>
  </w:num>
  <w:num w:numId="22">
    <w:abstractNumId w:val="23"/>
  </w:num>
  <w:num w:numId="23">
    <w:abstractNumId w:val="26"/>
  </w:num>
  <w:num w:numId="24">
    <w:abstractNumId w:val="21"/>
  </w:num>
  <w:num w:numId="25">
    <w:abstractNumId w:val="9"/>
  </w:num>
  <w:num w:numId="26">
    <w:abstractNumId w:val="13"/>
  </w:num>
  <w:num w:numId="27">
    <w:abstractNumId w:val="33"/>
  </w:num>
  <w:num w:numId="28">
    <w:abstractNumId w:val="12"/>
  </w:num>
  <w:num w:numId="29">
    <w:abstractNumId w:val="11"/>
  </w:num>
  <w:num w:numId="30">
    <w:abstractNumId w:val="20"/>
  </w:num>
  <w:num w:numId="31">
    <w:abstractNumId w:val="18"/>
  </w:num>
  <w:num w:numId="32">
    <w:abstractNumId w:val="7"/>
  </w:num>
  <w:num w:numId="33">
    <w:abstractNumId w:val="0"/>
    <w:lvlOverride w:ilvl="0">
      <w:startOverride w:val="3"/>
    </w:lvlOverride>
    <w:lvlOverride w:ilvl="1">
      <w:startOverride w:val="2"/>
    </w:lvlOverride>
  </w:num>
  <w:num w:numId="3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6">
    <w:abstractNumId w:val="10"/>
  </w:num>
  <w:num w:numId="37">
    <w:abstractNumId w:val="8"/>
  </w:num>
  <w:num w:numId="38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5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4A9E"/>
    <w:rsid w:val="001F4A9E"/>
    <w:rsid w:val="00EC13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0439FADA"/>
  <w15:chartTrackingRefBased/>
  <w15:docId w15:val="{106CCFE7-00E6-464F-AF01-8F8FA7799F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2">
    <w:name w:val="Normal"/>
    <w:qFormat/>
    <w:rsid w:val="001F4A9E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1F4A9E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1F4A9E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1F4A9E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1F4A9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1F4A9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1F4A9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1F4A9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1F4A9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1F4A9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1F4A9E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1F4A9E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1F4A9E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1F4A9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1F4A9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1F4A9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1F4A9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1F4A9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1F4A9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1F4A9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1F4A9E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1F4A9E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1F4A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1F4A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1F4A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1F4A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F4A9E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F4A9E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F4A9E"/>
    <w:rPr>
      <w:vertAlign w:val="superscript"/>
    </w:rPr>
  </w:style>
  <w:style w:type="paragraph" w:customStyle="1" w:styleId="12">
    <w:name w:val="Стиль1"/>
    <w:basedOn w:val="a2"/>
    <w:rsid w:val="001F4A9E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1F4A9E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1F4A9E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1F4A9E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1F4A9E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1F4A9E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1F4A9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1F4A9E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1F4A9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F4A9E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1F4A9E"/>
    <w:rPr>
      <w:color w:val="0563C1" w:themeColor="hyperlink"/>
      <w:u w:val="single"/>
    </w:rPr>
  </w:style>
  <w:style w:type="character" w:customStyle="1" w:styleId="apple-converted-space">
    <w:name w:val="apple-converted-space"/>
    <w:basedOn w:val="a3"/>
    <w:rsid w:val="001F4A9E"/>
  </w:style>
  <w:style w:type="paragraph" w:styleId="af4">
    <w:name w:val="Title"/>
    <w:link w:val="af5"/>
    <w:qFormat/>
    <w:rsid w:val="001F4A9E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1F4A9E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1F4A9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1F4A9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1F4A9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1F4A9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1F4A9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1F4A9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1F4A9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1F4A9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1F4A9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1F4A9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1F4A9E"/>
    <w:rPr>
      <w:sz w:val="24"/>
      <w:lang w:val="ru-RU" w:eastAsia="ru-RU" w:bidi="ar-SA"/>
    </w:rPr>
  </w:style>
  <w:style w:type="character" w:styleId="af9">
    <w:name w:val="page number"/>
    <w:rsid w:val="001F4A9E"/>
  </w:style>
  <w:style w:type="paragraph" w:customStyle="1" w:styleId="afa">
    <w:name w:val="бычный"/>
    <w:rsid w:val="001F4A9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1F4A9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1F4A9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1F4A9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1F4A9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1F4A9E"/>
    <w:rPr>
      <w:i/>
      <w:iCs/>
    </w:rPr>
  </w:style>
  <w:style w:type="paragraph" w:customStyle="1" w:styleId="15">
    <w:name w:val="Обычный1"/>
    <w:rsid w:val="001F4A9E"/>
    <w:pPr>
      <w:widowControl w:val="0"/>
      <w:snapToGrid w:val="0"/>
      <w:spacing w:after="0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1F4A9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1F4A9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1F4A9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1F4A9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1F4A9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1F4A9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1F4A9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1F4A9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1F4A9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1F4A9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1F4A9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1F4A9E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1F4A9E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1F4A9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1F4A9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1F4A9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1F4A9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1F4A9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1F4A9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1F4A9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1F4A9E"/>
  </w:style>
  <w:style w:type="character" w:customStyle="1" w:styleId="s12">
    <w:name w:val="s12"/>
    <w:basedOn w:val="a3"/>
    <w:rsid w:val="001F4A9E"/>
  </w:style>
  <w:style w:type="character" w:customStyle="1" w:styleId="s13">
    <w:name w:val="s13"/>
    <w:basedOn w:val="a3"/>
    <w:rsid w:val="001F4A9E"/>
  </w:style>
  <w:style w:type="character" w:customStyle="1" w:styleId="s14">
    <w:name w:val="s14"/>
    <w:basedOn w:val="a3"/>
    <w:rsid w:val="001F4A9E"/>
  </w:style>
  <w:style w:type="character" w:customStyle="1" w:styleId="s15">
    <w:name w:val="s15"/>
    <w:basedOn w:val="a3"/>
    <w:rsid w:val="001F4A9E"/>
  </w:style>
  <w:style w:type="paragraph" w:customStyle="1" w:styleId="p2">
    <w:name w:val="p2"/>
    <w:basedOn w:val="a2"/>
    <w:rsid w:val="001F4A9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1F4A9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1F4A9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character" w:customStyle="1" w:styleId="18">
    <w:name w:val="Схема документа Знак1"/>
    <w:basedOn w:val="a3"/>
    <w:uiPriority w:val="99"/>
    <w:semiHidden/>
    <w:rsid w:val="001F4A9E"/>
    <w:rPr>
      <w:rFonts w:ascii="Segoe UI" w:eastAsiaTheme="minorEastAsia" w:hAnsi="Segoe UI" w:cs="Segoe UI"/>
      <w:sz w:val="16"/>
      <w:szCs w:val="16"/>
      <w:lang w:eastAsia="ru-RU"/>
    </w:rPr>
  </w:style>
  <w:style w:type="paragraph" w:customStyle="1" w:styleId="ConsPlusNonformat">
    <w:name w:val="ConsPlusNonformat"/>
    <w:rsid w:val="001F4A9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1F4A9E"/>
    <w:rPr>
      <w:sz w:val="16"/>
      <w:szCs w:val="16"/>
    </w:rPr>
  </w:style>
  <w:style w:type="paragraph" w:styleId="aff3">
    <w:name w:val="annotation text"/>
    <w:basedOn w:val="a2"/>
    <w:link w:val="aff4"/>
    <w:rsid w:val="001F4A9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1F4A9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1F4A9E"/>
    <w:rPr>
      <w:b/>
      <w:bCs/>
    </w:rPr>
  </w:style>
  <w:style w:type="character" w:customStyle="1" w:styleId="aff6">
    <w:name w:val="Тема примечания Знак"/>
    <w:basedOn w:val="aff4"/>
    <w:link w:val="aff5"/>
    <w:rsid w:val="001F4A9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1F4A9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1F4A9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1F4A9E"/>
    <w:rPr>
      <w:rFonts w:cs="Times New Roman"/>
      <w:b/>
      <w:bCs/>
    </w:rPr>
  </w:style>
  <w:style w:type="paragraph" w:customStyle="1" w:styleId="Style20">
    <w:name w:val="Style20"/>
    <w:basedOn w:val="a2"/>
    <w:rsid w:val="001F4A9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1F4A9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1F4A9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1F4A9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1F4A9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1F4A9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1F4A9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1F4A9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1F4A9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1F4A9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1F4A9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1F4A9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1F4A9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1F4A9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1F4A9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1F4A9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1F4A9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1F4A9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1F4A9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1F4A9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1F4A9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1F4A9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1F4A9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1F4A9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1F4A9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1F4A9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1F4A9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1F4A9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1F4A9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1F4A9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1F4A9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1F4A9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1F4A9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1F4A9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1F4A9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1F4A9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1F4A9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1F4A9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1F4A9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1F4A9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1F4A9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1F4A9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1F4A9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1F4A9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1F4A9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1F4A9E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1F4A9E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1F4A9E"/>
    <w:rPr>
      <w:color w:val="808080"/>
    </w:rPr>
  </w:style>
  <w:style w:type="character" w:customStyle="1" w:styleId="extended-textshort">
    <w:name w:val="extended-text__short"/>
    <w:basedOn w:val="a3"/>
    <w:rsid w:val="001F4A9E"/>
  </w:style>
  <w:style w:type="paragraph" w:customStyle="1" w:styleId="pboth">
    <w:name w:val="pboth"/>
    <w:basedOn w:val="a2"/>
    <w:rsid w:val="001F4A9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1F4A9E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1F4A9E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1F4A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ocdata">
    <w:name w:val="docdata"/>
    <w:aliases w:val="docy,v5,2412,bqiaagaaeyqcaaagiaiaaaoabgaaby4gaaaaaaaaaaaaaaaaaaaaaaaaaaaaaaaaaaaaaaaaaaaaaaaaaaaaaaaaaaaaaaaaaaaaaaaaaaaaaaaaaaaaaaaaaaaaaaaaaaaaaaaaaaaaaaaaaaaaaaaaaaaaaaaaaaaaaaaaaaaaaaaaaaaaaaaaaaaaaaaaaaaaaaaaaaaaaaaaaaaaaaaaaaaaaaaaaaaaaaaa"/>
    <w:basedOn w:val="a2"/>
    <w:rsid w:val="001F4A9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fff2">
    <w:name w:val="FollowedHyperlink"/>
    <w:basedOn w:val="a3"/>
    <w:uiPriority w:val="99"/>
    <w:semiHidden/>
    <w:unhideWhenUsed/>
    <w:rsid w:val="001F4A9E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5.wmf"/><Relationship Id="rId42" Type="http://schemas.openxmlformats.org/officeDocument/2006/relationships/oleObject" Target="embeddings/oleObject15.bin"/><Relationship Id="rId63" Type="http://schemas.openxmlformats.org/officeDocument/2006/relationships/image" Target="media/image26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79.bin"/><Relationship Id="rId107" Type="http://schemas.openxmlformats.org/officeDocument/2006/relationships/image" Target="media/image48.wmf"/><Relationship Id="rId11" Type="http://schemas.openxmlformats.org/officeDocument/2006/relationships/header" Target="header4.xml"/><Relationship Id="rId32" Type="http://schemas.openxmlformats.org/officeDocument/2006/relationships/oleObject" Target="embeddings/oleObject10.bin"/><Relationship Id="rId53" Type="http://schemas.openxmlformats.org/officeDocument/2006/relationships/image" Target="media/image21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59.wmf"/><Relationship Id="rId149" Type="http://schemas.openxmlformats.org/officeDocument/2006/relationships/image" Target="media/image69.wmf"/><Relationship Id="rId5" Type="http://schemas.openxmlformats.org/officeDocument/2006/relationships/footer" Target="footer1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74.bin"/><Relationship Id="rId181" Type="http://schemas.openxmlformats.org/officeDocument/2006/relationships/hyperlink" Target="https://new.znanium.com/catalog/document/pid=351385" TargetMode="External"/><Relationship Id="rId22" Type="http://schemas.openxmlformats.org/officeDocument/2006/relationships/oleObject" Target="embeddings/oleObject5.bin"/><Relationship Id="rId43" Type="http://schemas.openxmlformats.org/officeDocument/2006/relationships/image" Target="media/image16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64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69.bin"/><Relationship Id="rId171" Type="http://schemas.openxmlformats.org/officeDocument/2006/relationships/image" Target="media/image80.wmf"/><Relationship Id="rId12" Type="http://schemas.openxmlformats.org/officeDocument/2006/relationships/footer" Target="footer4.xml"/><Relationship Id="rId33" Type="http://schemas.openxmlformats.org/officeDocument/2006/relationships/image" Target="media/image11.wmf"/><Relationship Id="rId108" Type="http://schemas.openxmlformats.org/officeDocument/2006/relationships/oleObject" Target="embeddings/oleObject48.bin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1.bin"/><Relationship Id="rId75" Type="http://schemas.openxmlformats.org/officeDocument/2006/relationships/image" Target="media/image32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4.bin"/><Relationship Id="rId161" Type="http://schemas.openxmlformats.org/officeDocument/2006/relationships/image" Target="media/image75.wmf"/><Relationship Id="rId182" Type="http://schemas.openxmlformats.org/officeDocument/2006/relationships/hyperlink" Target="https://new.znanium.com/catalog/document/pid=461459" TargetMode="External"/><Relationship Id="rId6" Type="http://schemas.openxmlformats.org/officeDocument/2006/relationships/header" Target="header1.xml"/><Relationship Id="rId23" Type="http://schemas.openxmlformats.org/officeDocument/2006/relationships/image" Target="media/image6.wmf"/><Relationship Id="rId119" Type="http://schemas.openxmlformats.org/officeDocument/2006/relationships/image" Target="media/image54.wmf"/><Relationship Id="rId44" Type="http://schemas.openxmlformats.org/officeDocument/2006/relationships/oleObject" Target="embeddings/oleObject16.bin"/><Relationship Id="rId65" Type="http://schemas.openxmlformats.org/officeDocument/2006/relationships/image" Target="media/image27.wmf"/><Relationship Id="rId86" Type="http://schemas.openxmlformats.org/officeDocument/2006/relationships/oleObject" Target="embeddings/oleObject37.bin"/><Relationship Id="rId130" Type="http://schemas.openxmlformats.org/officeDocument/2006/relationships/image" Target="media/image60.wmf"/><Relationship Id="rId151" Type="http://schemas.openxmlformats.org/officeDocument/2006/relationships/image" Target="media/image70.wmf"/><Relationship Id="rId172" Type="http://schemas.openxmlformats.org/officeDocument/2006/relationships/oleObject" Target="embeddings/oleObject80.bin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39" Type="http://schemas.openxmlformats.org/officeDocument/2006/relationships/image" Target="media/image14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78.wmf"/><Relationship Id="rId7" Type="http://schemas.openxmlformats.org/officeDocument/2006/relationships/header" Target="header2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75.bin"/><Relationship Id="rId183" Type="http://schemas.openxmlformats.org/officeDocument/2006/relationships/hyperlink" Target="http://www.e.lanbook.com/" TargetMode="External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7.wmf"/><Relationship Id="rId66" Type="http://schemas.openxmlformats.org/officeDocument/2006/relationships/oleObject" Target="embeddings/oleObject27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59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83.bin"/><Relationship Id="rId61" Type="http://schemas.openxmlformats.org/officeDocument/2006/relationships/image" Target="media/image25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1.wmf"/><Relationship Id="rId19" Type="http://schemas.openxmlformats.org/officeDocument/2006/relationships/image" Target="media/image4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78.bin"/><Relationship Id="rId8" Type="http://schemas.openxmlformats.org/officeDocument/2006/relationships/header" Target="header3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76.wmf"/><Relationship Id="rId184" Type="http://schemas.openxmlformats.org/officeDocument/2006/relationships/hyperlink" Target="http://znanium.com/" TargetMode="External"/><Relationship Id="rId3" Type="http://schemas.openxmlformats.org/officeDocument/2006/relationships/settings" Target="settings.xml"/><Relationship Id="rId25" Type="http://schemas.openxmlformats.org/officeDocument/2006/relationships/image" Target="media/image7.wmf"/><Relationship Id="rId46" Type="http://schemas.openxmlformats.org/officeDocument/2006/relationships/oleObject" Target="embeddings/oleObject17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3.bin"/><Relationship Id="rId20" Type="http://schemas.openxmlformats.org/officeDocument/2006/relationships/oleObject" Target="embeddings/oleObject4.bin"/><Relationship Id="rId41" Type="http://schemas.openxmlformats.org/officeDocument/2006/relationships/image" Target="media/image15.wmf"/><Relationship Id="rId62" Type="http://schemas.openxmlformats.org/officeDocument/2006/relationships/oleObject" Target="embeddings/oleObject25.bin"/><Relationship Id="rId83" Type="http://schemas.openxmlformats.org/officeDocument/2006/relationships/image" Target="media/image36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0.wmf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1.bin"/><Relationship Id="rId179" Type="http://schemas.openxmlformats.org/officeDocument/2006/relationships/hyperlink" Target="https://new.znanium.com/catalog/document/pid=961356" TargetMode="External"/><Relationship Id="rId15" Type="http://schemas.openxmlformats.org/officeDocument/2006/relationships/image" Target="media/image2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58.wmf"/><Relationship Id="rId10" Type="http://schemas.openxmlformats.org/officeDocument/2006/relationships/footer" Target="footer3.xml"/><Relationship Id="rId31" Type="http://schemas.openxmlformats.org/officeDocument/2006/relationships/image" Target="media/image10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79.wmf"/><Relationship Id="rId185" Type="http://schemas.openxmlformats.org/officeDocument/2006/relationships/hyperlink" Target="http://znanium.com/" TargetMode="External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80" Type="http://schemas.openxmlformats.org/officeDocument/2006/relationships/hyperlink" Target="https://new.znanium.com/catalog/document/pid=427176" TargetMode="External"/><Relationship Id="rId26" Type="http://schemas.openxmlformats.org/officeDocument/2006/relationships/oleObject" Target="embeddings/oleObject7.bin"/><Relationship Id="rId47" Type="http://schemas.openxmlformats.org/officeDocument/2006/relationships/image" Target="media/image18.wmf"/><Relationship Id="rId68" Type="http://schemas.openxmlformats.org/officeDocument/2006/relationships/oleObject" Target="embeddings/oleObject28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0.bin"/><Relationship Id="rId154" Type="http://schemas.openxmlformats.org/officeDocument/2006/relationships/oleObject" Target="embeddings/oleObject71.bin"/><Relationship Id="rId175" Type="http://schemas.openxmlformats.org/officeDocument/2006/relationships/image" Target="media/image82.wmf"/><Relationship Id="rId16" Type="http://schemas.openxmlformats.org/officeDocument/2006/relationships/oleObject" Target="embeddings/oleObject2.bin"/><Relationship Id="rId37" Type="http://schemas.openxmlformats.org/officeDocument/2006/relationships/image" Target="media/image13.wmf"/><Relationship Id="rId58" Type="http://schemas.openxmlformats.org/officeDocument/2006/relationships/oleObject" Target="embeddings/oleObject23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77.wmf"/><Relationship Id="rId186" Type="http://schemas.openxmlformats.org/officeDocument/2006/relationships/fontTable" Target="fontTable.xml"/><Relationship Id="rId27" Type="http://schemas.openxmlformats.org/officeDocument/2006/relationships/image" Target="media/image8.wmf"/><Relationship Id="rId48" Type="http://schemas.openxmlformats.org/officeDocument/2006/relationships/oleObject" Target="embeddings/oleObject18.bin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34" Type="http://schemas.openxmlformats.org/officeDocument/2006/relationships/image" Target="media/image62.wmf"/><Relationship Id="rId80" Type="http://schemas.openxmlformats.org/officeDocument/2006/relationships/oleObject" Target="embeddings/oleObject34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2.bin"/><Relationship Id="rId17" Type="http://schemas.openxmlformats.org/officeDocument/2006/relationships/image" Target="media/image3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4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56.bin"/><Relationship Id="rId70" Type="http://schemas.openxmlformats.org/officeDocument/2006/relationships/oleObject" Target="embeddings/oleObject29.bin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77.bin"/><Relationship Id="rId187" Type="http://schemas.openxmlformats.org/officeDocument/2006/relationships/theme" Target="theme/theme1.xml"/><Relationship Id="rId1" Type="http://schemas.openxmlformats.org/officeDocument/2006/relationships/numbering" Target="numbering.xml"/><Relationship Id="rId28" Type="http://schemas.openxmlformats.org/officeDocument/2006/relationships/oleObject" Target="embeddings/oleObject8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1.bin"/><Relationship Id="rId60" Type="http://schemas.openxmlformats.org/officeDocument/2006/relationships/oleObject" Target="embeddings/oleObject24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61.bin"/><Relationship Id="rId156" Type="http://schemas.openxmlformats.org/officeDocument/2006/relationships/oleObject" Target="embeddings/oleObject72.bin"/><Relationship Id="rId177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5</Pages>
  <Words>7938</Words>
  <Characters>45252</Characters>
  <Application>Microsoft Office Word</Application>
  <DocSecurity>0</DocSecurity>
  <Lines>377</Lines>
  <Paragraphs>106</Paragraphs>
  <ScaleCrop>false</ScaleCrop>
  <Company/>
  <LinksUpToDate>false</LinksUpToDate>
  <CharactersWithSpaces>530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H18056</dc:creator>
  <cp:keywords/>
  <dc:description/>
  <cp:lastModifiedBy>FH18056</cp:lastModifiedBy>
  <cp:revision>1</cp:revision>
  <dcterms:created xsi:type="dcterms:W3CDTF">2022-03-29T05:14:00Z</dcterms:created>
  <dcterms:modified xsi:type="dcterms:W3CDTF">2022-03-29T05:15:00Z</dcterms:modified>
</cp:coreProperties>
</file>